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E4CF12F" w14:textId="13497EF0" w:rsidR="00E3119E" w:rsidRPr="006D0172" w:rsidRDefault="00E63D8C" w:rsidP="00777D56">
      <w:pPr>
        <w:tabs>
          <w:tab w:val="left" w:pos="567"/>
        </w:tabs>
        <w:rPr>
          <w:bCs/>
        </w:rPr>
      </w:pPr>
      <w:r>
        <w:rPr>
          <w:bCs/>
          <w:noProof/>
        </w:rPr>
        <mc:AlternateContent>
          <mc:Choice Requires="wpg">
            <w:drawing>
              <wp:anchor distT="0" distB="0" distL="114300" distR="114300" simplePos="0" relativeHeight="251658240" behindDoc="0" locked="0" layoutInCell="1" allowOverlap="1" wp14:anchorId="39A5E46C" wp14:editId="2A72CC8A">
                <wp:simplePos x="0" y="0"/>
                <wp:positionH relativeFrom="column">
                  <wp:posOffset>-782320</wp:posOffset>
                </wp:positionH>
                <wp:positionV relativeFrom="paragraph">
                  <wp:posOffset>-782320</wp:posOffset>
                </wp:positionV>
                <wp:extent cx="10693282" cy="7583277"/>
                <wp:effectExtent l="0" t="0" r="0" b="0"/>
                <wp:wrapNone/>
                <wp:docPr id="4" name="Group 4" descr="GCSE (9-1) Practice Materials Mathematics J560/01 Alternative Paper Mark Scheme Autumn 2021 series"/>
                <wp:cNvGraphicFramePr/>
                <a:graphic xmlns:a="http://schemas.openxmlformats.org/drawingml/2006/main">
                  <a:graphicData uri="http://schemas.microsoft.com/office/word/2010/wordprocessingGroup">
                    <wpg:wgp>
                      <wpg:cNvGrpSpPr/>
                      <wpg:grpSpPr>
                        <a:xfrm>
                          <a:off x="0" y="0"/>
                          <a:ext cx="10693282" cy="7583277"/>
                          <a:chOff x="-18991" y="-19050"/>
                          <a:chExt cx="10693282" cy="7583277"/>
                        </a:xfrm>
                      </wpg:grpSpPr>
                      <pic:pic xmlns:pic="http://schemas.openxmlformats.org/drawingml/2006/picture">
                        <pic:nvPicPr>
                          <pic:cNvPr id="1" name="Picture 1"/>
                          <pic:cNvPicPr>
                            <a:picLocks noChangeAspect="1"/>
                          </pic:cNvPicPr>
                        </pic:nvPicPr>
                        <pic:blipFill>
                          <a:blip r:embed="rId10"/>
                          <a:srcRect/>
                          <a:stretch/>
                        </pic:blipFill>
                        <pic:spPr>
                          <a:xfrm>
                            <a:off x="-18991" y="-19050"/>
                            <a:ext cx="10693282" cy="7559674"/>
                          </a:xfrm>
                          <a:prstGeom prst="rect">
                            <a:avLst/>
                          </a:prstGeom>
                        </pic:spPr>
                      </pic:pic>
                      <wps:wsp>
                        <wps:cNvPr id="3" name="Text Box 3"/>
                        <wps:cNvSpPr txBox="1"/>
                        <wps:spPr>
                          <a:xfrm>
                            <a:off x="7861465" y="7030192"/>
                            <a:ext cx="2576830" cy="534035"/>
                          </a:xfrm>
                          <a:prstGeom prst="rect">
                            <a:avLst/>
                          </a:prstGeom>
                          <a:solidFill>
                            <a:schemeClr val="bg1"/>
                          </a:solidFill>
                          <a:ln w="6350">
                            <a:noFill/>
                          </a:ln>
                        </wps:spPr>
                        <wps:txbx>
                          <w:txbxContent>
                            <w:bookmarkStart w:id="0" w:name="_Hlk101878545"/>
                            <w:bookmarkEnd w:id="0"/>
                            <w:p w14:paraId="0CED41AE" w14:textId="77777777" w:rsidR="007922A6" w:rsidRPr="00F14344" w:rsidRDefault="007922A6" w:rsidP="007922A6">
                              <w:pPr>
                                <w:jc w:val="right"/>
                                <w:rPr>
                                  <w:b/>
                                  <w:bCs/>
                                  <w:color w:val="AF1829"/>
                                  <w:sz w:val="28"/>
                                  <w:szCs w:val="28"/>
                                </w:rPr>
                              </w:pPr>
                              <w:r>
                                <w:fldChar w:fldCharType="begin"/>
                              </w:r>
                              <w:r>
                                <w:instrText xml:space="preserve"> HYPERLINK "https://www.ocr.org.uk/subjects/mathematics/" </w:instrText>
                              </w:r>
                              <w:r>
                                <w:fldChar w:fldCharType="separate"/>
                              </w:r>
                              <w:r w:rsidRPr="00F14344">
                                <w:rPr>
                                  <w:rStyle w:val="Hyperlink"/>
                                  <w:rFonts w:cs="Arial"/>
                                  <w:b/>
                                  <w:bCs/>
                                  <w:color w:val="AF1829"/>
                                  <w:sz w:val="28"/>
                                  <w:szCs w:val="28"/>
                                  <w:u w:val="none"/>
                                </w:rPr>
                                <w:t>ocr.org.uk/maths</w:t>
                              </w:r>
                              <w:r>
                                <w:rPr>
                                  <w:rStyle w:val="Hyperlink"/>
                                  <w:rFonts w:cs="Arial"/>
                                  <w:b/>
                                  <w:bCs/>
                                  <w:color w:val="AF1829"/>
                                  <w:sz w:val="28"/>
                                  <w:szCs w:val="28"/>
                                  <w:u w:val="none"/>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39A5E46C" id="Group 4" o:spid="_x0000_s1026" alt="GCSE (9-1) Practice Materials Mathematics J560/01 Alternative Paper Mark Scheme Autumn 2021 series" style="position:absolute;margin-left:-61.6pt;margin-top:-61.6pt;width:842pt;height:597.1pt;z-index:251658240;mso-height-relative:margin" coordorigin="-189,-190" coordsize="106932,75832"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VW/Mf+T58VPm&#10;l2wnfm8Nx9/9Sd5rtql2c/a/Qe8KvBZNsZRl2p6MQVkGWxMUSmRi3io42kJ1SF39Xs72/f59uj8J&#10;RG6VLaJEDCp8/I/z6RXFglw2o6g1KVUkGn+DpLfGL+SH8HvjR2piO+JqLtn5Fd5bckim2z2x8odx&#10;ybqyeOlgt9tUUlPHS43DpV0mlftqhqJ6ilIDU0sTXJve8yXN4hi7I0PFIl0A/wCE/aK56rDtsULa&#10;ss3qxqere/ZD0v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R/7x36+lD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p98S/8AslX4zf8Aivuz&#10;P/ecxvufNu/3Hi/5pp/x0dfPD7i/8rDun/Sxvf8AtJl6MF7WdA3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R/7x36+lD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p98S/+yVfjN/4r7sz/AN5zG+5827/ceL/mmn/HR188PuL/AMrD&#10;un/Sxvf+0mXowXtZ0De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5H/ALx36+lD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p98S/&#10;+yVfjN/4r7sz/wB5zG+5827/AHHi/wCaaf8AHR188PuL/wArDun/AEsb3/tJl6MF7WdA3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R/7x36+lD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p98S/wDslX4zf+K+7M/95zG+5827/ceL&#10;/mmn/HR188PuL/ysO6f9LG9/7SZejBe1nQN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kf+8d+vpQ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qffEv/ALJV+M3/AIr7sz/3nMb7nzbv9x4v+aaf8dHXzw+4v/Kw7p/0sb3/ALSZejBe&#10;1nQN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kf+8d+vpQ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qffEv/slX4zf+K+7M/wDe&#10;cxvufNu/3Hi/5pp/x0dfPD7i/wDKw7p/0sb3/tJl6MF7WdA3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R/wC8d+vpQ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qffEv/slX4zf+K+7M/8AecxvufNu/wBx4v8Ammn/AB0dfPD7i/8A&#10;Kw7p/wBLG9/7SZejBe1nQN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kf+8d+vpQ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qff&#10;Ev8A7JV+M3/ivuzP/ecxvufNu/3Hi/5pp/x0dfPD7i/8rDun/Sxvf+0mXowXtZ0De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5&#10;H/vHfr6UO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6n3xL/wCyVfjN/wCK+7M/95zG+5827/ceL/mm&#10;n/HR188PuL/ysO6f9LG9/wC0mXowXtZ0De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5H/vHfr6UO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6n3xL/7JV+M3/ivuzP8A3nMb7nzbv9x4v+aaf8dHXzw+4v8AysO6f9LG9/7SZejBe1nQ&#10;N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kf8AvHfr6UO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6n3xL/7JV+M3/ivuzP/AHnM&#10;b7nzbv8AceL/AJpp/wAdHXzw+4v/ACsO6f8ASxvf+0mXowXtZ0De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5H/vHfr6UO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6n3xL/AOyVfjN/4r7sz/3nMb7nzbv9x4v+aaf8dHXzw+4v/Kw7&#10;p/0sb3/tJl6MF7WdA3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R/7x36+lD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p98S/wDslX4zf+K+7M/95zG+5827/ceL/mmn/HR188PuL/ysO6f9&#10;LG9/7SZejBe1nQN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9T74l/9kq/Gb/xX3Zn/ALzmN9z5t3+48X/NNP8Ajo6+eH3F/wCVh3T/&#10;AKWN7/2ky9GC9rOgb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6n3xL/7JV+M3/ivuzP/AHnMb7nzbv8A&#10;ceL/AJpp/wAdHXzw+4v/ACsO6f8ASxvf+0mXowXtZ0De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qffEv/ALJV+M3/AIr7sz/3nMb7&#10;nzbv9x4v+aaf8dHXzw+4v/Kw7p/0sb3/ALSZejBe1nQN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9T74l/8AZKvxm/8AFfdmf+85jfc+bd/uPF/zTT/j&#10;o6+eH3F/5WHdP+lje/8AaTL0YL2s6Bv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qffEv8A7JV+M3/ivuzP/ecxvufN&#10;u/3Hi/5pp/x0dfPD7i/8rDun/Sxvf+0mXowXtZ0De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fU++Jf8A2Sr8Zv8AxX3Zn/vOY33Pm3f7jxf800/46Ovnh9xf+Vh3T/pY3v8A2ky9&#10;GC9rOgb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fU++Jf/ZKvxm/8V92Z/wC85jfc+bd/uPF/zTT/AI6Ovnh9xf8AlYd0/wClje/9pMvRgvaz&#10;oG9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9T74l/9kq/Gb/xX3Zn/ALzmN9z5t3+48X/NNP8Ajo6+eH3F/wCVh3T/AKWN7/2ky9GC9rOg&#10;b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1PviX/2Sr8Zv/Ffdmf+85jf&#10;c+bd/uPF/wA00/46Ovnh9xf+Vh3T/pY3v/aTL0YL2s6Bv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8j/3jv19KH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fU++Jf/ZKvxm/8V92Z/7z&#10;mN9z5t3+48X/ADTT/jo6+eH3F/5WHdP+lje/9pMvRgvazoG9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yP/eO/X0o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1PviX/ANkq/Gb/AMV92Z/7zmN9z5t3+48X/NNP+Ojr54fcX/lYd0/6&#10;WN7/ANpMvRgvazoG9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yP/eO/X0o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1PviX/wBk&#10;q/Gb/wAV92Z/7zmN9z5t3+48X/NNP+Ojr54fcX/lYd0/6WN7/wBpMvRgvazoG9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yP8A&#10;3jv19KH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9T74l/9kq/Gb/xX3Zn/ALzmN9z5t3+48X/NNP8A&#10;jo6+eH3F/wCVh3T/AKWN7/2ky9GC9rOgb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fI/8AeO/X0o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1PviX/2Sr8Zv/Ffdmf+85jfc+bd/uPF/wA00/46Ovnh9xf+Vh3T/pY3v/aTL0YL2s6B&#10;v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8j/3jv19KH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9T74l/wDZKvxm/wDFfdmf+85j&#10;fc+bd/uPF/zTT/jo6+eH3F/5WHdP+lje/wDaTL0YL2s6Bv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8j/3jv19KH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9T74l/8AZKvxm/8AFfdmf+85jfc+bd/uPF/zTT/jo6+eH3F/5WHdP+lj&#10;e/8AaTL0YL2s6Bv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8j/AN479fSh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fU++Jf/ZKv&#10;xm/8V92Z/wC85jfc+bd/uPF/zTT/AI6Ovnh9xf8AlYd0/wClje/9pMvRgvazoG9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yP/&#10;AHjv19KH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9T74l/9kq/Gb/xX3Zn/vOY33Pm3f7jxf8ANNP+&#10;Ojr54fcX/lYd0/6WN7/2ky9GC9rOgb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fI/9479fSh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fU++Jf8A2Sr8Zv8AxX3Zn/vOY33Pm3f7jxf800/46Ovnh9xf+Vh3T/pY3v8A2ky9GC9rOgb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fI/9479fSh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fU++Jf/AGSr8Zv/ABX3Zn/vOY33&#10;Pm3f7jxf800/46Ovnh9xf+Vh3T/pY3v/AGky9GC9rOgb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fI/wDeO/X0o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1PviX/2Sr8Zv/Ffdmf8AvOY33Pm3f7jxf800/wCOjr54fcX/AJWHdP8A&#10;pY3v/aTL0YL2s6Bv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8j/wB479fSh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fU++Jf/ZK&#10;vxm/8V92Z/7zmN9z5t3+48X/ADTT/jo6+eH3F/5WHdP+lje/9pMvRgvazoG9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fU++Jf/ZKvxm/8V92Z/wC85jfc+bd/uPF/zTT/AI6O&#10;vnh9xf8AlYd0/wClje/9pMvRgvazoG9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9T74l/wDZ&#10;Kvxm/wDFfdmf+85jfc+bd/uPF/zTT/jo6+eH3F/5WHdP+lje/wDaTL0YL2s6Bv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qf&#10;fEv/ALJV+M3/AIr7sz/3nMb7nzbv9x4v+aaf8dHXzw+4v/Kw7p/0sb3/ALSZejBe1nQN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p98S/+yVfj&#10;N/4r7sz/AN5zG+5827/ceL/mmn/HR188PuL/AMrDun/Sxvf+0mXowXtZ0De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qffEv8A7JV+M3/i&#10;vuzP/ecxvufNu/3Hi/5pp/x0dfPD7i/8rDun/Sxvf+0mXowXtZ0De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fU++Jf/AGSr8Zv/ABX3Zn/vOY33Pm3f7jxf800/46Ovnh9xf+Vh3T/pY3v/AGky9GC9rOgb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p98S/+yVfjN/4r7sz/AN5zG+5827/ceL/mmn/H&#10;R188PuL/AMrDun/Sxvf+0mXowXtZ0De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fU++Jf/ZKvxm/8V92Z/wC85jfc+bd/uPF/zTT/AI6Ovnh9xf8A&#10;lYd0/wClje/9pMvRgvazoG9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6n3xL/7JV+M3/ivuzP8A3nMb7nzbv9x4&#10;v+aaf8dHXzw+4v8AysO6f9LG9/7SZejBe1nQN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kf8AvHfr6UO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6n3xL/7JV+M3/ivuzP/AHnMb7nzbv8AceL/AJpp/wAdHXzw+4v/ACsO6f8ASxvf&#10;+0mXowXtZ0De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5H/vHfr6UO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6n3xL/AOyVfjN/&#10;4r7sz/3nMb7nzbv9x4v+aaf8dHXzw+4v/Kw7p/0sb3/tJl6MF7WdA3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R/7x36+lD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p98S/8AslX4zf8AivuzP/ecxvufNu/3Hi/5pp/x0dfPD7i/&#10;8rDun/Sxvf8AtJl6MF7WdA3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R/7x36+lD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p9&#10;8S/+yVfjN/4r7sz/AN5zG+5827/ceL/mmn/HR188PuL/AMrDun/Sxvf+0mXowXtZ0De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5H/ALx36+lD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p98S/+yVfjN/4r7sz/wB5zG+5827/AHHi&#10;/wCaaf8AHR188PuL/wArDun/AEsb3/tJl6MF7WdA3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R/7x36+lD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p98S/wDslX4zf+K+7M/95zG+5827/ceL/mmn/HR188PuL/ysO6f9LG9/7SZe&#10;jBe1nQN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kf+8d+vpQ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qffEv/ALJV+M3/AIr7&#10;sz/3nMb7nzbv9x4v+aaf8dHXzw+4v/Kw7p/0sb3/ALSZejBe1nQN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kf+8d+vpQ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qffEv/slX4zf+K+7M/wDecxvufNu/3Hi/5pp/x0dfPD7i/wDK&#10;w7p/0sb3/tJl6MF7WdA3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R/wC8d+vpQ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qffE&#10;v/slX4zf+K+7M/8AecxvufNu/wBx4v8Ammn/AB0dfPD7i/8AKw7p/wBLG9/7SZejBe1nQN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kf+8d+vpQ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qffEv8A7JV+M3/ivuzP/ecxvufNu/3H&#10;i/5pp/x0dfPD7i/8rDun/Sxvf+0mXowXtZ0De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5H/vHfr6UO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6n3xL/wCyVfjN/wCK+7M/95zG+5827/ceL/mmn/HR188PuL/ysO6f9LG9/wC0mXow&#10;XtZ0De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5H/vHfr6UO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6n3xL/7JV+M3/ivuzP8A&#10;3nMb7nzbv9x4v+aaf8dHXzw+4v8AysO6f9LG9/7SZejBe1nQN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kf8AvHfr6UO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6n3xL/7JV+M3/ivuzP/AHnMb7nzbv8AceL/AJpp/wAdHXzw+4v/&#10;ACsO6f8ASxvf+0mXowXtZ0De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5H/vHfr6UO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6n&#10;3xL/AOyVfjN/4r7sz/3nMb7nzbv9x4v+aaf8dHXzw+4v/Kw7p/0sb3/tJl6MF7WdA3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R/7x36+lD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p98S/8AslX4zf8AivuzP/ecxvufNu/3Hi/5&#10;pp/x0dfPD7i/8rDun/Sxvf8AtJl6MF7WdA3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R/7x36+lD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p98S/+yVfjN/4r7sz/AN5zG+5827/ceL/mmn/HR188PuL/AMrDun/Sxvf+0mXowXtZ&#10;0De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5H/ALx36+lD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p98S/+yVfjN/4r7sz/wB5&#10;zG+5827/AHHi/wCaaf8AHR188PuL/wArDun/AEsb3/tJl6MF7WdA3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9T&#10;74l/9kq/Gb/xX3Zn/vOY33Pm3f7jxf8ANNP+Ojr54fcX/lYd0/6WN7/2ky9GC9rOgb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fU++Jf/ZKvxm/8V92Z/7zmN9z5t3+48X/&#10;ADTT/jo6+eH3F/5WHdP+lje/9pMvRgvazoG9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9T74l/8AZKvxm/8AFfdm&#10;f+85jfc+bd/uPF/zTT/jo6+eH3F/5WHdP+lje/8AaTL0YL2s6Bv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qffEv/slX4zf+K+7M/8AecxvufNu/wBx4v8Ammn/AB0dfPD7i/8A&#10;Kw7p/wBLG9/7SZejBe1nQN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fU++&#10;Jf8A2Sr8Zv8AxX3Zn/vOY33Pm3f7jxf800/46Ovnh9xf+Vh3T/pY3v8A2ky9GC9rOgb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9T74l/9kq/Gb/xX3Zn/vOY33Pm3f7jxf8ANNP+Ojr54fcX/lYd&#10;0/6WN7/2ky9GC9rOgb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p98S/+yVfjN/4r7sz/wB5zG+5827/AHHi/wCaaf8AHR188PuL/wArDun/&#10;AEsb3/tJl6MF7WdA3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&#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fU++Jf/AGSr8Zv/ABX3Zn/vOY33Pm3f&#10;7jxf800/46Ovnh9xf+Vh3T/pY3v/AGky9GC9rOgb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fU++Jf/ZKvxm/8V92Z/7zmN9z5t3+48X/ADTT/jo6+eH3F/5WHdP+&#10;lje/9pMvRgvazoG9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fU++Jf/ZKvxm/8V92Z/7zmN9z5t3+48X/ADTT/jo6+eH3F/5WHdP+&#10;lje/9pMvRgvazoG9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6n3xL/AOyVfjN/4r7sz/3nMb7nzbv9x4v+aaf8dHXzw+4v/Kw7&#10;p/0sb3/tJl6MF7WdA3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fU++Jf/ZKvxm/8&#10;V92Z/wC85jfc+bd/uPF/zTT/AI6Ovnh9xf8AlYd0/wClje/9pMvRgvazoG9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6n3xL/AOyVfjN/4r7sz/3nMb7nzbv9x4v+aaf8dHXzw+4v/Kw7p/0sb3/tJl6M&#10;F7WdA3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qffEv8A7JV+M3/ivuzP/ecxvufNu/3Hi/5pp/x0dfPD7i/8rDun/Sxvf+0mXowXtZ0D&#10;e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1PviX/wBkq/Gb/wAV92Z/7zmN&#10;9z5t3+48X/NNP+Ojr54fcX/lYd0/6WN7/wBpMvRgvazoG9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6n3xL/7JV+M3/ivuzP8A3nMb7nzbv9x4&#10;v+aaf8dHXzw+4v8AysO6f9LG9/7SZejBe1nQN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9T74l/8A&#10;ZKvxm/8AFfdmf+85jfc+bd/uPF/zTT/jo6+eH3F/5WHdP+lje/8AaTL0YL2s6Bv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p98S/+yVfjN/4r7sz/wB5zG+5827/AHHi/wCaaf8AHR188PuL&#10;/wArDun/AEsb3/tJl6MF7WdA3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R/7x36+lD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10;p98S/wDslX4zf+K+7M/95zG+5827/ceL/mmn/HR188PuL/ysO6f9LG9/7SZejBe1nQN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kf+8d+vpQ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qffEv/ALJV+M3/AIr7sz/3nMb7nzbv9x4v&#10;+aaf8dHXzw+4v/Kw7p/0sb3/ALSZejBe1nQN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kf+8d+vpQ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qffEv/slX4zf+K+7M/wDecxvufNu/3Hi/5pp/x0dfPD7i/wDKw7p/0sb3/tJl6MF7&#10;WdA3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R/wC8d+vpQ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qffEv/slX4zf+K+7M/8A&#10;ecxvufNu/wBx4v8Ammn/AB0dfPD7i/8AKw7p/wBLG9/7SZejBe1nQN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kf+8d+vpQ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qffEv8A7JV+M3/ivuzP/ecxvufNu/3Hi/5pp/x0dfPD7i/8&#10;rDun/Sxvf+0mXowXtZ0De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5H/vHfr6UO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s9LS1NbU09HR089XWVc6UtJSUqNJJLJIwSOOONAWd3YgK&#10;oBJJAAv72BXA6pJIsKl3IVVBLMSAAAKkknAAHE9T8xgM7t6eKmz+Fy+DqZ4vPDT5immpndLldapM&#10;iMyagRcC1wR+Pe2QpxBH2inTFrfQ3wLQSJIAaEo6uAeNCVJz00+69K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6n3xL/AOyVfjN/4r7sz/3nMb7nzbv9x4v+aaf8dHXzw+4v/Kw7p/0sb3/tJl6MF7WdA3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9T74l/wDZKvxm/wDFfdmf+85j&#10;fc+bd/uPF/zTT/jo6+eH3F/5WHdP+lje/wDaTL0YL2s6Bv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p98S/wDslX4zf+K+7M/95zG+5827/ceL/mmn/HR188PuL/ysO6f9LG9/7SZe&#10;jBe1nQN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kf+8d+vpQ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6n3xL/7JV+M3/ivuzP8A3nMb7nzbv9x4v+aaf8dHXzw+&#10;4v8AysO6f9LG9/7SZejBe1nQN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kf8AvHfr6UO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6n3xL/7JV+M3/ivuzP/AHnMb7nzbv8AceL/AJpp/wAdHXzw+4v/ACsO6f8ASxvf+0mXowXtZ0De&#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5H/vHfr6UO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6n3xL/AOyVfjN/4r7sz/3nMb7n&#10;zbv9x4v+aaf8dHXzw+4v/Kw7p/0sb3/tJl6MF7WdA3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R/7x36+lD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p98S/8AslX4zf8AivuzP/ecxvufNu/3Hi/5pp/x0dfPD7i/8rDun/Sxvf8A&#10;tJl6MF7WdA3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R/7x36+lD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p98S/+yVfjN/4r&#10;7sz/AN5zG+5827/ceL/mmn/HR188PuL/AMrDun/Sxvf+0mXowXtZ0De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5H/ALx36+lD&#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p98S/+yVfjN/4r7sz/wB5zG+5827/AHHi/wCaaf8AHR18&#10;8PuL/wArDun/AEsb3/tJl6MF7WdA3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R/7x36+lD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p98S/wDslX4zf+K+7M/95zG+5827/ceL/mmn/HR188PuL/ysO6f9LG9/7SZejBe1nQN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kf+8d+vpQ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qffEv/ALJV+M3/AIr7sz/3nMb7nzbv&#10;9x4v+aaf8dHXzw+4v/Kw7p/0sb3/ALSZejBe1nQN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kf+8d+vpQ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qffEv/slX4zf+K+7M/wDecxvufNu/3Hi/5pp/x0dfPD7i/wDKw7p/0sb3/tJl&#10;6MF7WdA3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R/wC8d+vpQ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qffEv/slX4zf+K+7&#10;M/8AecxvufNu/wBx4v8Ammn/AB0dfPD7i/8AKw7p/wBLG9/7SZejBe1nQN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kf+8d+v&#10;pQ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qffEv8A7JV+M3/ivuzP/ecxvufNu/3Hi/5pp/x0dfPD&#10;7i/8rDun/Sxvf+0mXowXtZ0De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5H/vHfr6UO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6&#10;n3xL/wCyVfjN/wCK+7M/95zG+5827/ceL/mmn/HR188PuL/ysO6f9LG9/wC0mXowXtZ0De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5H/vHfr6UO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6n3xL/7JV+M3/ivuzP8A3nMb7nzbv9x4&#10;v+aaf8dHXzw+4v8AysO6f9LG9/7SZejBe1nQN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qffEv/slX4zf+K+7M&#10;/wDecxvufNu/3Hi/5pp/x0dfPD7i/wDKw7p/0sb3/tJl6MF7WdA3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6n3x&#10;L/7JV+M3/ivuzP8A3nMb7nzbv9x4v+aaf8dHXzw+4v8AysO6f9LG9/7SZejBe1nQN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qffEv/ALJV+M3/AIr7sz/3nMb7nzbv9x4v+aaf&#10;8dHXzw+4v/Kw7p/0sb3/ALSZejBe1nQN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6n3xL/7JV+M3/ivuzP/AHnMb7nzbv8AceL/&#10;AJpp/wAdHXzw+4v/ACsO6f8ASxvf+0mXowXtZ0De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6n3xL/AOyVfjN/4r7sz/3nMb7nzbv9x4v+aaf8dHXzw+4v/Kw7p/0sb3/tJl6M&#10;F7WdA3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6n3xL/AOyV&#10;fjN/4r7sz/3nMb7nzbv9x4v+aaf8dHXzw+4v/Kw7p/0sb3/tJl6MF7WdA3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6n3xL/7JV+M3/ivuzP8A3nMb7nzbv9x4v+aaf8dHXzw+4v8AysO6f9LG&#10;9/7SZejBe1nQN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kf8AvHfr6UO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6n3xL/7JV+M&#10;3/ivuzP/AHnMb7nzbv8AceL/AJpp/wAdHXzw+4v/ACsO6f8ASxvf+0mXowXtZ0De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5H&#10;/vHfr6UO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6n3xL/AOyVfjN/4r7sz/3nMb7nzbv9x4v+aaf8&#10;dHXzw+4v/Kw7p/0sb3/tJl6MF7WdA3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R/7x36+lD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p98S/8AslX4zf8AivuzP/ecxvufNu/3Hi/5pp/x0dfPD7i/8rDun/Sxvf8AtJl6MF7WdA3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R/7x36+lD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p98S/+yVfjN/4r7sz/AN5zG+58&#10;27/ceL/mmn/HR188PuL/AMrDun/Sxvf+0mXowXtZ0De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5H/ALx36+lD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p98S/+yVfjN/4r7sz/wB5zG+5827/AHHi/wCaaf8AHR188PuL/wArDun/&#10;AEsb3/tJl6MF7WdA3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fU++Jf/ZKvxm/8V92Z/7zmN9z5t3+48X/ADTT/jo6+eH3F/5WHdP+lje/9pMvRgva&#10;zoG9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qffEv/ALJV+M3/AIr7sz/3nMb7nzbv9x4v+aaf8dHXzw+4v/Kw7p/0sb3/ALSZejBe&#10;1nQN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1PviX/ANkq/Gb/AMV92Z/7zmN9&#10;z5t3+48X/NNP+Ojr54fcX/lYd0/6WN7/ANpMvRgvazoG9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fU++Jf/AGSr8Zv/ABX3Zn/vOY33Pm3f&#10;7jxf800/46Ovnh9xf+Vh3T/pY3v/AGky9GC9rOgb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9T74l/wDZKvxm/wDFfdmf+85jfc+bd/uPF/zTT/jo6+eH3F/5WHdP+lje&#10;/wDaTL0YL2s6Bv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8j/3jv19KH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p98S/wDslX4zf+K+7M/95zG+5827&#10;/ceL/mmn/HR188PuL/ysO6f9LG9/7SZejBe1nQN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kf+8d+vpQ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pwxWWyuCyVFmMJk8hhsvjahavHZXFTSU9TTyobpLDPCySxSKeQysCPwfe1Yoag0I4Ece&#10;mLm2jvI2imRZEYFWR1DKwPkQwII+RHRi6v5sfMvIYU7br/lv8nK3bpg+1OAq9+7qkovFYr4/tXyr&#10;QePSSNOm1iRbn2tO6XJGkzS09PEen+HoDx+0/K0Mvjps21LJWviDbrQPX11CGtfnXotEsss8ss88&#10;sk080jSzTSsWd3YkszMSSzMTck8k8n2h6HqqEAVQAAKADAAHkOsfv3V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qffEv/slX4zf+K+7M/wDecxvufNu/3Hi/5pp/&#10;x0dfPD7i/wDKw7p/0sb3/tJl6MF7WdA3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R/wC8d+vpQ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qffEv/slX4zf+K+7M/8AecxvufNu/wBx4v8Ammn/AB0dfPD7i/8AKw7p/wBLG9/7SZej&#10;Be1nQN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kf+8d+vpQ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qffEv8A7JV+M3/ivuzP&#10;/ecxvufNu/3Hi/5pp/x0dfPD7i/8rDun/Sxvf+0mXowXtZ0De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5H/vHfr6UO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6n3xL/wCyVfjN/wCK+7M/95zG+5827/ceL/mmn/HR188PuL/ysO6f&#10;9LG9/wC0mXowXtZ0De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5H/vHfr6UO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6n3xL/7J&#10;V+M3/ivuzP8A3nMb7nzbv9x4v+aaf8dHXzw+4v8AysO6f9LG9/7SZejBe1nQN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kf8A&#10;vHfr6UO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6n3xL/7JV+M3/ivuzP/AHnMb7nzbv8AceL/AJpp&#10;/wAdHXzw+4v/ACsO6f8ASxvf+0mXowXtZ0De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5H/vHfr6UO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6n3xL/AOyVfjN/4r7sz/3nMb7nzbv9x4v+aaf8dHXzw+4v/Kw7p/0sb3/tJl6MF7Wd&#10;A3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R/7x36+lD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p98S/8AslX4zf8AivuzP/ec&#10;xvufNu/3Hi/5pp/x0dfPD7i/8rDun/Sxvf8AtJl6MF7WdA3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R/7x36+lD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p98S/+yVfjN/4r7sz/AN5zG+5827/ceL/mmn/HR188PuL/AMrDun/S&#10;xvf+0mXowXtZ0De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5H/ALx36+lD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p98S/+yVf&#10;jN/4r7sz/wB5zG+5827/AHHi/wCaaf8AHR188PuL/wArDun/AEsb3/tJl6MF7WdA3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10;R/7x36+lD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p98S/wDslX4zf+K+7M/95zG+5827/ceL/mmn&#10;/HR188PuL/ysO6f9LG9/7SZejBe1nQN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kf+8d+vpQ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qffEv/ALJV+M3/AIr7sz/3nMb7nzbv9x4v+aaf8dHXzw+4v/Kw7p/0sb3/ALSZejBe1nQN&#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kf+8d+vpQ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qffEv/slX4zf+K+7M/wDecxvu&#10;fNu/3Hi/5pp/x0dfPD7i/wDKw7p/0sb3/tJl6MF7WdA3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R/wC8d+vpQ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qffEv/slX4zf+K+7M/8AecxvufNu/wBx4v8Ammn/AB0dfPD7i/8AKw7p&#10;/wBLG9/7SZejBe1nQN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quf+bnsjenZX8tD5pbD&#10;662hujf2+d1dF5XEbY2ZsrH1eVy2Sq5PF46Wgx1DDPWVlQ9jpjijd2twp91bh17r5dP/AA2N/Mn/&#10;AO9evzi/9FNv3/6we2qHr3X0o/5AnWPZXTf8pL4m9b9v9e756q7E25/fv+8OwuyMTX4PNUH3nZm8&#10;q+k+9xWUp6WupfuqGqhqIfLEvkgmimTVHIjF1eHXuri/d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0k98792N1htLO7/7L3nt&#10;PrzYm16L+Jbm3rvnI0eJxGOpwyoaiuyVfNT0dJCHdV1yyIupgL3I9+690Un/AIc5/lsf97Cvg7/6&#10;NnYX/wBf/eqjr3Qh9XfNz4Yd4bupev8ApX5d/GDt/ftdST19Dsnq7f21NwZeaCljMtTNFjcTlqut&#10;kip4gXldYysags5A59+r17oz/vf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qBlcri8Di8lnM5kqDDYXDUE2VzGYys0dPS0lLTxtNUVNTUTMkUFPBEjPJI7&#10;KiIpZiFBPv3XuqRf+gjn+UT/AKVP9Ff+zNS+T+MfwH/SD/dvcP8AdX7nX4r/AMb/AId4vs/Jx97o&#10;+x0/vfc+D933TWOvdXdYrK4vPYvG5zB5KgzOFzNBDlcPmMVNHUUtXS1EazU9TTVELPFPTzxOrxyI&#10;zI6MGUlSD7v17qf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7" type="#_x0000_t75" style="position:absolute;left:-189;top:-190;width:106931;height:755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">
                  <v:imagedata r:id="rId11" o:title=""/>
                </v:shape>
                <v:shapetype id="_x0000_t202" coordsize="21600,21600" o:spt="202" path="m,l,21600r21600,l21600,xe">
                  <v:stroke joinstyle="miter"/>
                  <v:path gradientshapeok="t" o:connecttype="rect"/>
                </v:shapetype>
                <v:shape id="Text Box 3" o:spid="_x0000_s1028" type="#_x0000_t202" style="position:absolute;left:78614;top:70301;width:25768;height:5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" fillcolor="white [3212]" stroked="f" strokeweight=".5pt">
                  <v:textbox>
                    <w:txbxContent>
                      <w:bookmarkStart w:id="1" w:name="_Hlk101878545"/>
                      <w:bookmarkEnd w:id="1"/>
                      <w:p w14:paraId="0CED41AE" w14:textId="77777777" w:rsidR="007922A6" w:rsidRPr="00F14344" w:rsidRDefault="007922A6" w:rsidP="007922A6">
                        <w:pPr>
                          <w:jc w:val="right"/>
                          <w:rPr>
                            <w:b/>
                            <w:bCs/>
                            <w:color w:val="AF1829"/>
                            <w:sz w:val="28"/>
                            <w:szCs w:val="28"/>
                          </w:rPr>
                        </w:pPr>
                        <w:r>
                          <w:fldChar w:fldCharType="begin"/>
                        </w:r>
                        <w:r>
                          <w:instrText xml:space="preserve"> HYPERLINK "https://www.ocr.org.uk/subjects/mathematics/" </w:instrText>
                        </w:r>
                        <w:r>
                          <w:fldChar w:fldCharType="separate"/>
                        </w:r>
                        <w:r w:rsidRPr="00F14344">
                          <w:rPr>
                            <w:rStyle w:val="Hyperlink"/>
                            <w:rFonts w:cs="Arial"/>
                            <w:b/>
                            <w:bCs/>
                            <w:color w:val="AF1829"/>
                            <w:sz w:val="28"/>
                            <w:szCs w:val="28"/>
                            <w:u w:val="none"/>
                          </w:rPr>
                          <w:t>ocr.org.uk/maths</w:t>
                        </w:r>
                        <w:r>
                          <w:rPr>
                            <w:rStyle w:val="Hyperlink"/>
                            <w:rFonts w:cs="Arial"/>
                            <w:b/>
                            <w:bCs/>
                            <w:color w:val="AF1829"/>
                            <w:sz w:val="28"/>
                            <w:szCs w:val="28"/>
                            <w:u w:val="none"/>
                          </w:rPr>
                          <w:fldChar w:fldCharType="end"/>
                        </w:r>
                      </w:p>
                    </w:txbxContent>
                  </v:textbox>
                </v:shape>
              </v:group>
            </w:pict>
          </mc:Fallback>
        </mc:AlternateContent>
      </w:r>
    </w:p>
    <w:p w14:paraId="2163589C" w14:textId="5C1988FA" w:rsidR="00E3119E" w:rsidRDefault="00E3119E" w:rsidP="00777D56">
      <w:pPr>
        <w:tabs>
          <w:tab w:val="left" w:pos="567"/>
        </w:tabs>
      </w:pPr>
    </w:p>
    <w:p w14:paraId="76F6C452" w14:textId="008C04B9" w:rsidR="00E3119E" w:rsidRDefault="00E3119E" w:rsidP="00777D56">
      <w:pPr>
        <w:tabs>
          <w:tab w:val="left" w:pos="567"/>
        </w:tabs>
      </w:pPr>
    </w:p>
    <w:p w14:paraId="73D66A0F" w14:textId="77777777" w:rsidR="00E3119E" w:rsidRDefault="00E3119E" w:rsidP="00777D56">
      <w:pPr>
        <w:tabs>
          <w:tab w:val="left" w:pos="567"/>
        </w:tabs>
      </w:pPr>
    </w:p>
    <w:p w14:paraId="03AFAD6D" w14:textId="1830B6B3" w:rsidR="00E3119E" w:rsidRDefault="00E3119E" w:rsidP="00777D56">
      <w:pPr>
        <w:tabs>
          <w:tab w:val="left" w:pos="567"/>
        </w:tabs>
      </w:pPr>
    </w:p>
    <w:p w14:paraId="1C133709" w14:textId="49B9087F" w:rsidR="00CC21EA" w:rsidRDefault="00CC21EA" w:rsidP="00CC21EA"/>
    <w:p w14:paraId="0A94071D" w14:textId="283317DB" w:rsidR="007A175E" w:rsidRPr="001E3196" w:rsidRDefault="007A175E" w:rsidP="00CC21EA">
      <w:pPr>
        <w:pStyle w:val="Heading1"/>
        <w:jc w:val="center"/>
        <w:sectPr w:rsidR="007A175E" w:rsidRPr="001E3196" w:rsidSect="00072452">
          <w:headerReference w:type="default" r:id="rId12"/>
          <w:footerReference w:type="default" r:id="rId13"/>
          <w:headerReference w:type="first" r:id="rId14"/>
          <w:footerReference w:type="first" r:id="rId15"/>
          <w:pgSz w:w="16838" w:h="11906" w:orient="landscape" w:code="9"/>
          <w:pgMar w:top="1247" w:right="1247" w:bottom="1247" w:left="1247" w:header="680" w:footer="567" w:gutter="0"/>
          <w:cols w:space="708"/>
          <w:titlePg/>
          <w:docGrid w:linePitch="360"/>
        </w:sectPr>
      </w:pPr>
    </w:p>
    <w:p w14:paraId="558C91B6" w14:textId="1F7D706C" w:rsidR="00155397" w:rsidRPr="00155397" w:rsidRDefault="00155397" w:rsidP="00D17CB3">
      <w:pPr>
        <w:pStyle w:val="Heading1"/>
      </w:pPr>
      <w:bookmarkStart w:id="2" w:name="_Hlk66358465"/>
      <w:r w:rsidRPr="00155397">
        <w:lastRenderedPageBreak/>
        <w:t>J560/0</w:t>
      </w:r>
      <w:r w:rsidR="00727E17">
        <w:t>1</w:t>
      </w:r>
      <w:r w:rsidRPr="00155397">
        <w:t xml:space="preserve"> </w:t>
      </w:r>
      <w:r w:rsidRPr="00C63872">
        <w:t>Mark</w:t>
      </w:r>
      <w:r w:rsidRPr="00155397">
        <w:t xml:space="preserve"> Scheme</w:t>
      </w:r>
    </w:p>
    <w:p w14:paraId="491FE3C0" w14:textId="77777777" w:rsidR="00155397" w:rsidRPr="009804D5" w:rsidRDefault="00155397" w:rsidP="00155397">
      <w:pPr>
        <w:tabs>
          <w:tab w:val="left" w:pos="378"/>
        </w:tabs>
        <w:jc w:val="both"/>
      </w:pPr>
    </w:p>
    <w:p w14:paraId="67711769" w14:textId="77777777" w:rsidR="00155397" w:rsidRPr="009804D5" w:rsidRDefault="00155397" w:rsidP="00155397">
      <w:pPr>
        <w:numPr>
          <w:ilvl w:val="0"/>
          <w:numId w:val="1"/>
        </w:numPr>
      </w:pPr>
      <w:r w:rsidRPr="009804D5">
        <w:rPr>
          <w:b/>
        </w:rPr>
        <w:t>M</w:t>
      </w:r>
      <w:r w:rsidRPr="009804D5">
        <w:t xml:space="preserve"> marks are for </w:t>
      </w:r>
      <w:r w:rsidRPr="009804D5">
        <w:rPr>
          <w:u w:val="single"/>
        </w:rPr>
        <w:t>using a correct method</w:t>
      </w:r>
      <w:r w:rsidRPr="009804D5">
        <w:t xml:space="preserve"> and are not lost for purely numerical errors.</w:t>
      </w:r>
    </w:p>
    <w:p w14:paraId="789C0F1A" w14:textId="77777777" w:rsidR="00155397" w:rsidRPr="009804D5" w:rsidRDefault="00155397" w:rsidP="00155397">
      <w:pPr>
        <w:tabs>
          <w:tab w:val="left" w:pos="600"/>
        </w:tabs>
        <w:ind w:left="567"/>
      </w:pPr>
      <w:r w:rsidRPr="009804D5">
        <w:rPr>
          <w:b/>
        </w:rPr>
        <w:t>A</w:t>
      </w:r>
      <w:r w:rsidRPr="009804D5">
        <w:t xml:space="preserve"> marks are for an </w:t>
      </w:r>
      <w:r w:rsidRPr="009804D5">
        <w:rPr>
          <w:u w:val="single"/>
        </w:rPr>
        <w:t>accurate</w:t>
      </w:r>
      <w:r w:rsidRPr="009804D5">
        <w:t xml:space="preserve"> answer and depend on preceding </w:t>
      </w:r>
      <w:r w:rsidRPr="009804D5">
        <w:rPr>
          <w:b/>
        </w:rPr>
        <w:t>M</w:t>
      </w:r>
      <w:r w:rsidRPr="009804D5">
        <w:t xml:space="preserve"> (method) marks. Therefore </w:t>
      </w:r>
      <w:r w:rsidRPr="009804D5">
        <w:rPr>
          <w:b/>
        </w:rPr>
        <w:t>M0 A1</w:t>
      </w:r>
      <w:r w:rsidRPr="009804D5">
        <w:t xml:space="preserve"> cannot be awarded.</w:t>
      </w:r>
    </w:p>
    <w:p w14:paraId="15FC513C" w14:textId="77777777" w:rsidR="00155397" w:rsidRPr="009804D5" w:rsidRDefault="00155397" w:rsidP="00155397">
      <w:pPr>
        <w:ind w:left="567"/>
      </w:pPr>
      <w:r w:rsidRPr="009804D5">
        <w:rPr>
          <w:b/>
        </w:rPr>
        <w:t>B</w:t>
      </w:r>
      <w:r w:rsidRPr="009804D5">
        <w:t xml:space="preserve"> marks are </w:t>
      </w:r>
      <w:r w:rsidRPr="009804D5">
        <w:rPr>
          <w:u w:val="single"/>
        </w:rPr>
        <w:t>independent</w:t>
      </w:r>
      <w:r w:rsidRPr="009804D5">
        <w:t xml:space="preserve"> of </w:t>
      </w:r>
      <w:r w:rsidRPr="009804D5">
        <w:rPr>
          <w:b/>
        </w:rPr>
        <w:t>M</w:t>
      </w:r>
      <w:r w:rsidRPr="009804D5">
        <w:t xml:space="preserve"> (method) marks and are for a correct final answer, a partially correct answer, or a correct intermediate stage.</w:t>
      </w:r>
    </w:p>
    <w:p w14:paraId="0BC516C9" w14:textId="77777777" w:rsidR="00155397" w:rsidRPr="009804D5" w:rsidRDefault="00155397" w:rsidP="00155397">
      <w:pPr>
        <w:ind w:left="567"/>
        <w:jc w:val="both"/>
      </w:pPr>
      <w:r w:rsidRPr="009804D5">
        <w:rPr>
          <w:b/>
        </w:rPr>
        <w:t>SC</w:t>
      </w:r>
      <w:r w:rsidRPr="00C9047D">
        <w:rPr>
          <w:bCs/>
        </w:rPr>
        <w:t xml:space="preserve"> </w:t>
      </w:r>
      <w:r w:rsidRPr="009804D5">
        <w:t xml:space="preserve">marks are for </w:t>
      </w:r>
      <w:r w:rsidRPr="009804D5">
        <w:rPr>
          <w:u w:val="single"/>
        </w:rPr>
        <w:t>special cases</w:t>
      </w:r>
      <w:r w:rsidRPr="009804D5">
        <w:t xml:space="preserve"> that are worthy of some credit.</w:t>
      </w:r>
    </w:p>
    <w:p w14:paraId="2307C209" w14:textId="77777777" w:rsidR="00155397" w:rsidRPr="009804D5" w:rsidRDefault="00155397" w:rsidP="00155397">
      <w:pPr>
        <w:tabs>
          <w:tab w:val="num" w:pos="567"/>
        </w:tabs>
        <w:jc w:val="both"/>
      </w:pPr>
    </w:p>
    <w:p w14:paraId="7BABA2C4" w14:textId="77777777" w:rsidR="00155397" w:rsidRPr="009804D5" w:rsidRDefault="00155397" w:rsidP="00155397">
      <w:pPr>
        <w:numPr>
          <w:ilvl w:val="0"/>
          <w:numId w:val="1"/>
        </w:numPr>
      </w:pPr>
      <w:bookmarkStart w:id="3" w:name="OLE_LINK1"/>
      <w:bookmarkStart w:id="4" w:name="OLE_LINK4"/>
      <w:r w:rsidRPr="009804D5">
        <w:t>The following abbreviations are commonly found in GCSE Mathematics mark schemes.</w:t>
      </w:r>
    </w:p>
    <w:p w14:paraId="02902EB2" w14:textId="77777777" w:rsidR="00155397" w:rsidRPr="009804D5" w:rsidRDefault="00155397" w:rsidP="00155397">
      <w:pPr>
        <w:tabs>
          <w:tab w:val="num" w:pos="567"/>
        </w:tabs>
      </w:pPr>
    </w:p>
    <w:p w14:paraId="705C0EF2" w14:textId="77777777" w:rsidR="00155397" w:rsidRPr="009804D5" w:rsidRDefault="00155397" w:rsidP="00864AFE">
      <w:pPr>
        <w:numPr>
          <w:ilvl w:val="1"/>
          <w:numId w:val="2"/>
        </w:numPr>
        <w:ind w:hanging="283"/>
      </w:pPr>
      <w:r w:rsidRPr="009804D5">
        <w:rPr>
          <w:b/>
        </w:rPr>
        <w:t>figs 237</w:t>
      </w:r>
      <w:r w:rsidRPr="009804D5">
        <w:t xml:space="preserve">, for example, means any answer with only these digits. You should ignore leading or trailing zeros and any decimal point </w:t>
      </w:r>
      <w:r w:rsidRPr="009804D5">
        <w:br/>
        <w:t>e.g. 237000, 2.37, 2.370, 0.00237 would be acceptable but 23070 or 2374 would not.</w:t>
      </w:r>
    </w:p>
    <w:p w14:paraId="16B6412C" w14:textId="77777777" w:rsidR="00155397" w:rsidRPr="009804D5" w:rsidRDefault="00155397" w:rsidP="00864AFE">
      <w:pPr>
        <w:numPr>
          <w:ilvl w:val="1"/>
          <w:numId w:val="2"/>
        </w:numPr>
        <w:ind w:hanging="283"/>
      </w:pPr>
      <w:proofErr w:type="spellStart"/>
      <w:r w:rsidRPr="009804D5">
        <w:rPr>
          <w:b/>
        </w:rPr>
        <w:t>isw</w:t>
      </w:r>
      <w:proofErr w:type="spellEnd"/>
      <w:r w:rsidRPr="009804D5">
        <w:t xml:space="preserve"> means </w:t>
      </w:r>
      <w:r w:rsidRPr="009804D5">
        <w:rPr>
          <w:b/>
        </w:rPr>
        <w:t>ignore subsequent working</w:t>
      </w:r>
      <w:r w:rsidRPr="000877C2">
        <w:rPr>
          <w:bCs/>
        </w:rPr>
        <w:t xml:space="preserve"> </w:t>
      </w:r>
      <w:r w:rsidRPr="009804D5">
        <w:t>after correct answer obtained and applies as a default.</w:t>
      </w:r>
    </w:p>
    <w:p w14:paraId="68EEE4B6" w14:textId="77777777" w:rsidR="00155397" w:rsidRPr="009804D5" w:rsidRDefault="00155397" w:rsidP="00864AFE">
      <w:pPr>
        <w:numPr>
          <w:ilvl w:val="1"/>
          <w:numId w:val="2"/>
        </w:numPr>
        <w:ind w:hanging="283"/>
      </w:pPr>
      <w:proofErr w:type="spellStart"/>
      <w:r w:rsidRPr="009804D5">
        <w:rPr>
          <w:b/>
        </w:rPr>
        <w:t>nfww</w:t>
      </w:r>
      <w:proofErr w:type="spellEnd"/>
      <w:r w:rsidRPr="009804D5">
        <w:t xml:space="preserve"> means </w:t>
      </w:r>
      <w:r w:rsidRPr="009804D5">
        <w:rPr>
          <w:b/>
        </w:rPr>
        <w:t>not from wrong working</w:t>
      </w:r>
      <w:r w:rsidRPr="009804D5">
        <w:t>.</w:t>
      </w:r>
    </w:p>
    <w:p w14:paraId="2FC90F02" w14:textId="77777777" w:rsidR="00155397" w:rsidRPr="009804D5" w:rsidRDefault="00155397" w:rsidP="00864AFE">
      <w:pPr>
        <w:numPr>
          <w:ilvl w:val="1"/>
          <w:numId w:val="2"/>
        </w:numPr>
        <w:ind w:hanging="283"/>
      </w:pPr>
      <w:proofErr w:type="spellStart"/>
      <w:r w:rsidRPr="009804D5">
        <w:rPr>
          <w:b/>
        </w:rPr>
        <w:t>oe</w:t>
      </w:r>
      <w:proofErr w:type="spellEnd"/>
      <w:r w:rsidRPr="009804D5">
        <w:t xml:space="preserve"> means </w:t>
      </w:r>
      <w:r w:rsidRPr="009804D5">
        <w:rPr>
          <w:b/>
        </w:rPr>
        <w:t>or equivalent</w:t>
      </w:r>
      <w:r w:rsidRPr="009804D5">
        <w:t>.</w:t>
      </w:r>
    </w:p>
    <w:p w14:paraId="4F5180FD" w14:textId="77777777" w:rsidR="00155397" w:rsidRPr="009804D5" w:rsidRDefault="00155397" w:rsidP="00864AFE">
      <w:pPr>
        <w:numPr>
          <w:ilvl w:val="1"/>
          <w:numId w:val="2"/>
        </w:numPr>
        <w:ind w:hanging="283"/>
      </w:pPr>
      <w:r w:rsidRPr="009804D5">
        <w:rPr>
          <w:b/>
        </w:rPr>
        <w:t>rot</w:t>
      </w:r>
      <w:r w:rsidRPr="009804D5">
        <w:t xml:space="preserve"> means </w:t>
      </w:r>
      <w:r w:rsidRPr="009804D5">
        <w:rPr>
          <w:b/>
        </w:rPr>
        <w:t>rounded or truncated</w:t>
      </w:r>
      <w:r w:rsidRPr="009804D5">
        <w:t>.</w:t>
      </w:r>
    </w:p>
    <w:p w14:paraId="04CE4BC5" w14:textId="77777777" w:rsidR="00155397" w:rsidRPr="009804D5" w:rsidRDefault="00155397" w:rsidP="00864AFE">
      <w:pPr>
        <w:numPr>
          <w:ilvl w:val="1"/>
          <w:numId w:val="2"/>
        </w:numPr>
        <w:ind w:hanging="283"/>
      </w:pPr>
      <w:r w:rsidRPr="009804D5">
        <w:rPr>
          <w:b/>
        </w:rPr>
        <w:t>soi</w:t>
      </w:r>
      <w:r w:rsidRPr="009804D5">
        <w:t xml:space="preserve"> means </w:t>
      </w:r>
      <w:r w:rsidRPr="009804D5">
        <w:rPr>
          <w:b/>
        </w:rPr>
        <w:t>seen or implied</w:t>
      </w:r>
      <w:r w:rsidRPr="009804D5">
        <w:t>.</w:t>
      </w:r>
    </w:p>
    <w:p w14:paraId="793D8095" w14:textId="77777777" w:rsidR="00155397" w:rsidRPr="009804D5" w:rsidRDefault="00155397" w:rsidP="00864AFE">
      <w:pPr>
        <w:numPr>
          <w:ilvl w:val="1"/>
          <w:numId w:val="2"/>
        </w:numPr>
        <w:ind w:hanging="283"/>
      </w:pPr>
      <w:r w:rsidRPr="009804D5">
        <w:rPr>
          <w:b/>
        </w:rPr>
        <w:t>dep</w:t>
      </w:r>
      <w:r w:rsidRPr="009804D5">
        <w:t xml:space="preserve"> means that the marks are </w:t>
      </w:r>
      <w:r w:rsidRPr="009804D5">
        <w:rPr>
          <w:b/>
        </w:rPr>
        <w:t>dependent</w:t>
      </w:r>
      <w:r w:rsidRPr="009804D5">
        <w:t xml:space="preserve"> on the marks indicated. You must check that the candidate has met all the criteria specified for the mark to be awarded.</w:t>
      </w:r>
    </w:p>
    <w:p w14:paraId="477AC0ED" w14:textId="77777777" w:rsidR="00155397" w:rsidRDefault="00155397" w:rsidP="00864AFE">
      <w:pPr>
        <w:numPr>
          <w:ilvl w:val="1"/>
          <w:numId w:val="2"/>
        </w:numPr>
        <w:ind w:hanging="283"/>
        <w:rPr>
          <w:b/>
        </w:rPr>
      </w:pPr>
      <w:r w:rsidRPr="009804D5">
        <w:rPr>
          <w:b/>
        </w:rPr>
        <w:t>with correct working</w:t>
      </w:r>
      <w:r w:rsidRPr="000877C2">
        <w:rPr>
          <w:bCs/>
        </w:rPr>
        <w:t xml:space="preserve"> </w:t>
      </w:r>
      <w:r w:rsidRPr="009804D5">
        <w:t xml:space="preserve">means that full marks </w:t>
      </w:r>
      <w:r w:rsidRPr="009804D5">
        <w:rPr>
          <w:b/>
        </w:rPr>
        <w:t>must not</w:t>
      </w:r>
      <w:r w:rsidRPr="009804D5">
        <w:t xml:space="preserve"> be awarded without some working. The required minimum amount of working will be defined in the guidance column and </w:t>
      </w:r>
      <w:r w:rsidRPr="009804D5">
        <w:rPr>
          <w:b/>
        </w:rPr>
        <w:t>SC</w:t>
      </w:r>
      <w:r w:rsidRPr="009804D5">
        <w:t xml:space="preserve"> marks given for unsupported answers.</w:t>
      </w:r>
    </w:p>
    <w:p w14:paraId="4B48140C" w14:textId="77777777" w:rsidR="00155397" w:rsidRPr="00C9047D" w:rsidRDefault="00155397" w:rsidP="00155397">
      <w:pPr>
        <w:rPr>
          <w:bCs/>
        </w:rPr>
      </w:pPr>
    </w:p>
    <w:p w14:paraId="2735E2EF" w14:textId="77777777" w:rsidR="00155397" w:rsidRPr="009804D5" w:rsidRDefault="00155397" w:rsidP="00155397">
      <w:pPr>
        <w:numPr>
          <w:ilvl w:val="0"/>
          <w:numId w:val="1"/>
        </w:numPr>
      </w:pPr>
      <w:r w:rsidRPr="009804D5">
        <w:t>Anything in the mark scheme which is in square brackets […] is not required for the mark to be earned, but if present it must be correct.</w:t>
      </w:r>
    </w:p>
    <w:p w14:paraId="594FA4BE" w14:textId="77777777" w:rsidR="00155397" w:rsidRPr="009804D5" w:rsidRDefault="00155397" w:rsidP="00155397"/>
    <w:p w14:paraId="5F6FF685" w14:textId="77777777" w:rsidR="00155397" w:rsidRPr="009804D5" w:rsidRDefault="00155397" w:rsidP="00155397">
      <w:pPr>
        <w:numPr>
          <w:ilvl w:val="0"/>
          <w:numId w:val="1"/>
        </w:numPr>
      </w:pPr>
      <w:r w:rsidRPr="009804D5">
        <w:t xml:space="preserve">Unless the command word requires that working is shown and the working required is stated in the mark scheme, then if the correct answer is clearly given and is </w:t>
      </w:r>
      <w:r w:rsidRPr="009804D5">
        <w:rPr>
          <w:u w:val="single"/>
        </w:rPr>
        <w:t>not from wrong working</w:t>
      </w:r>
      <w:r w:rsidRPr="009804D5">
        <w:t xml:space="preserve"> </w:t>
      </w:r>
      <w:r w:rsidRPr="009804D5">
        <w:rPr>
          <w:b/>
        </w:rPr>
        <w:t>full marks</w:t>
      </w:r>
      <w:r w:rsidRPr="009804D5">
        <w:t xml:space="preserve"> should be awarded.</w:t>
      </w:r>
    </w:p>
    <w:p w14:paraId="655142ED" w14:textId="77777777" w:rsidR="00155397" w:rsidRPr="009804D5" w:rsidRDefault="00155397" w:rsidP="00155397"/>
    <w:p w14:paraId="79816C8A" w14:textId="77777777" w:rsidR="00155397" w:rsidRPr="009804D5" w:rsidRDefault="00155397" w:rsidP="00155397">
      <w:pPr>
        <w:ind w:left="567"/>
      </w:pPr>
      <w:r w:rsidRPr="009804D5">
        <w:t>Do not award the marks if the answer was obtained from an incorrect method, i.e. incorrect working is seen and the correct answer clearly follows from it.</w:t>
      </w:r>
      <w:bookmarkEnd w:id="3"/>
      <w:bookmarkEnd w:id="4"/>
    </w:p>
    <w:p w14:paraId="752DE04B" w14:textId="77777777" w:rsidR="00155397" w:rsidRPr="009804D5" w:rsidRDefault="00155397" w:rsidP="00155397"/>
    <w:p w14:paraId="7C028851" w14:textId="77777777" w:rsidR="00155397" w:rsidRPr="009804D5" w:rsidRDefault="00155397" w:rsidP="00155397">
      <w:pPr>
        <w:numPr>
          <w:ilvl w:val="0"/>
          <w:numId w:val="1"/>
        </w:numPr>
      </w:pPr>
      <w:r w:rsidRPr="009804D5">
        <w:t>Where follow through (</w:t>
      </w:r>
      <w:r w:rsidRPr="009804D5">
        <w:rPr>
          <w:b/>
        </w:rPr>
        <w:t>FT</w:t>
      </w:r>
      <w:r w:rsidRPr="009804D5">
        <w:t>) is indicated in the mark scheme, marks can be awarded where the candidate’s work follows correctly from a previous answer whether or not it was correct. For questions with FT available you must ensure that you refer back to the relevant previous answer. You may find it easier to mark these questions candidate by candidate rather than question by question.</w:t>
      </w:r>
    </w:p>
    <w:p w14:paraId="08347AFF" w14:textId="77777777" w:rsidR="00155397" w:rsidRPr="009804D5" w:rsidRDefault="00155397" w:rsidP="00155397"/>
    <w:p w14:paraId="605F4DF2" w14:textId="77777777" w:rsidR="00155397" w:rsidRPr="009804D5" w:rsidRDefault="00155397" w:rsidP="00155397">
      <w:pPr>
        <w:ind w:left="567"/>
      </w:pPr>
      <w:r w:rsidRPr="009804D5">
        <w:t xml:space="preserve">Figures or expressions that are being followed through are sometimes encompassed by single quotation marks after the word </w:t>
      </w:r>
      <w:proofErr w:type="spellStart"/>
      <w:r w:rsidRPr="009804D5">
        <w:rPr>
          <w:i/>
        </w:rPr>
        <w:t>their</w:t>
      </w:r>
      <w:proofErr w:type="spellEnd"/>
      <w:r w:rsidRPr="009804D5">
        <w:t xml:space="preserve"> for clarity, e.g. FT 180 × (</w:t>
      </w:r>
      <w:r w:rsidRPr="009804D5">
        <w:rPr>
          <w:i/>
          <w:iCs/>
        </w:rPr>
        <w:t>their</w:t>
      </w:r>
      <w:r w:rsidRPr="009804D5">
        <w:t xml:space="preserve"> ‘37’ + 16), or FT 300 – </w:t>
      </w:r>
      <w:r w:rsidRPr="009804D5">
        <w:rPr>
          <w:rFonts w:ascii="Symbol" w:eastAsia="Symbol" w:hAnsi="Symbol" w:cs="Symbol"/>
        </w:rPr>
        <w:t>Ö</w:t>
      </w:r>
      <w:r w:rsidRPr="009804D5">
        <w:t>(</w:t>
      </w:r>
      <w:r w:rsidRPr="009804D5">
        <w:rPr>
          <w:i/>
          <w:iCs/>
        </w:rPr>
        <w:t>their</w:t>
      </w:r>
      <w:r w:rsidRPr="009804D5">
        <w:t xml:space="preserve"> ‘52 + 72’). Answers to part questions which are being followed through are indicated by </w:t>
      </w:r>
      <w:r w:rsidRPr="009804D5">
        <w:br/>
        <w:t xml:space="preserve">e.g. FT 3 × </w:t>
      </w:r>
      <w:r w:rsidRPr="009804D5">
        <w:rPr>
          <w:i/>
          <w:iCs/>
        </w:rPr>
        <w:t>their</w:t>
      </w:r>
      <w:r w:rsidRPr="009804D5">
        <w:t xml:space="preserve"> (a).</w:t>
      </w:r>
    </w:p>
    <w:p w14:paraId="433E176D" w14:textId="77777777" w:rsidR="00155397" w:rsidRPr="009804D5" w:rsidRDefault="00155397" w:rsidP="00155397"/>
    <w:p w14:paraId="40159A9F" w14:textId="77777777" w:rsidR="00155397" w:rsidRPr="009804D5" w:rsidRDefault="00155397" w:rsidP="00155397">
      <w:pPr>
        <w:numPr>
          <w:ilvl w:val="0"/>
          <w:numId w:val="1"/>
        </w:numPr>
      </w:pPr>
      <w:bookmarkStart w:id="5" w:name="OLE_LINK2"/>
      <w:bookmarkStart w:id="6" w:name="OLE_LINK3"/>
      <w:r w:rsidRPr="009804D5">
        <w:lastRenderedPageBreak/>
        <w:t xml:space="preserve">In questions </w:t>
      </w:r>
      <w:r w:rsidRPr="009804D5">
        <w:rPr>
          <w:b/>
        </w:rPr>
        <w:t>with no final answer line</w:t>
      </w:r>
      <w:r w:rsidRPr="009804D5">
        <w:t xml:space="preserve">, make no deductions for wrong work after an acceptable answer (i.e. </w:t>
      </w:r>
      <w:proofErr w:type="spellStart"/>
      <w:r w:rsidRPr="009804D5">
        <w:rPr>
          <w:b/>
        </w:rPr>
        <w:t>isw</w:t>
      </w:r>
      <w:proofErr w:type="spellEnd"/>
      <w:r w:rsidRPr="009804D5">
        <w:t>) unless the mark scheme says otherwise, indicated</w:t>
      </w:r>
      <w:r w:rsidRPr="009804D5">
        <w:rPr>
          <w:color w:val="FF0000"/>
        </w:rPr>
        <w:t xml:space="preserve"> </w:t>
      </w:r>
      <w:r w:rsidRPr="009804D5">
        <w:t>by the instruction ‘mark final answer’</w:t>
      </w:r>
      <w:bookmarkEnd w:id="5"/>
      <w:bookmarkEnd w:id="6"/>
      <w:r w:rsidRPr="009804D5">
        <w:t>.</w:t>
      </w:r>
    </w:p>
    <w:p w14:paraId="17D9A06D" w14:textId="77777777" w:rsidR="00155397" w:rsidRPr="009804D5" w:rsidRDefault="00155397" w:rsidP="00155397"/>
    <w:p w14:paraId="12EC4733" w14:textId="77777777" w:rsidR="00155397" w:rsidRPr="009804D5" w:rsidRDefault="00155397" w:rsidP="00155397">
      <w:pPr>
        <w:numPr>
          <w:ilvl w:val="0"/>
          <w:numId w:val="1"/>
        </w:numPr>
        <w:rPr>
          <w:lang w:val="en-US"/>
        </w:rPr>
      </w:pPr>
      <w:r w:rsidRPr="009804D5">
        <w:t xml:space="preserve">In questions </w:t>
      </w:r>
      <w:r w:rsidRPr="009804D5">
        <w:rPr>
          <w:b/>
        </w:rPr>
        <w:t>with a final answer line and incorrect answer given</w:t>
      </w:r>
      <w:r w:rsidRPr="009804D5">
        <w:t>:</w:t>
      </w:r>
    </w:p>
    <w:p w14:paraId="0D741B97" w14:textId="77777777" w:rsidR="00155397" w:rsidRPr="009804D5" w:rsidRDefault="00155397" w:rsidP="00155397">
      <w:pPr>
        <w:rPr>
          <w:lang w:val="en-US"/>
        </w:rPr>
      </w:pPr>
    </w:p>
    <w:p w14:paraId="3A531BD7" w14:textId="77777777" w:rsidR="00155397" w:rsidRPr="009804D5" w:rsidRDefault="00155397" w:rsidP="00155397">
      <w:pPr>
        <w:ind w:left="993" w:hanging="284"/>
        <w:rPr>
          <w:lang w:val="en-US"/>
        </w:rPr>
      </w:pPr>
      <w:r w:rsidRPr="009804D5">
        <w:rPr>
          <w:lang w:val="en-US"/>
        </w:rPr>
        <w:t xml:space="preserve">(i) If the correct answer is seen in the body of working and the answer given on the answer line is a clear transcription error allow full marks unless the mark scheme says ‘mark final answer’. Place the annotation </w:t>
      </w:r>
      <w:r w:rsidRPr="009804D5">
        <w:rPr>
          <w:rFonts w:ascii="Wingdings" w:eastAsia="Wingdings" w:hAnsi="Wingdings" w:cs="Wingdings"/>
        </w:rPr>
        <w:t>ü</w:t>
      </w:r>
      <w:r w:rsidRPr="009804D5">
        <w:rPr>
          <w:lang w:val="en-US"/>
        </w:rPr>
        <w:t xml:space="preserve"> next to the correct answer.</w:t>
      </w:r>
    </w:p>
    <w:p w14:paraId="215FD27C" w14:textId="77777777" w:rsidR="00155397" w:rsidRPr="009804D5" w:rsidRDefault="00155397" w:rsidP="00155397">
      <w:pPr>
        <w:rPr>
          <w:lang w:val="en-US"/>
        </w:rPr>
      </w:pPr>
    </w:p>
    <w:p w14:paraId="741AAE8B" w14:textId="77777777" w:rsidR="00155397" w:rsidRPr="009804D5" w:rsidRDefault="00155397" w:rsidP="00155397">
      <w:pPr>
        <w:ind w:left="993" w:hanging="284"/>
        <w:rPr>
          <w:lang w:val="en-US"/>
        </w:rPr>
      </w:pPr>
      <w:r w:rsidRPr="009804D5">
        <w:rPr>
          <w:lang w:val="en-US"/>
        </w:rPr>
        <w:t xml:space="preserve">(ii) If the correct answer is seen in the body of working but the answer line is blank, allow full marks. Place the annotation </w:t>
      </w:r>
      <w:r w:rsidRPr="009804D5">
        <w:rPr>
          <w:rFonts w:ascii="Wingdings" w:eastAsia="Wingdings" w:hAnsi="Wingdings" w:cs="Wingdings"/>
        </w:rPr>
        <w:t>ü</w:t>
      </w:r>
      <w:r w:rsidRPr="009804D5">
        <w:rPr>
          <w:lang w:val="en-US"/>
        </w:rPr>
        <w:t xml:space="preserve"> next to the correct answer.</w:t>
      </w:r>
    </w:p>
    <w:p w14:paraId="3EA6FFFC" w14:textId="77777777" w:rsidR="00155397" w:rsidRPr="009804D5" w:rsidRDefault="00155397" w:rsidP="00155397">
      <w:pPr>
        <w:rPr>
          <w:lang w:val="en-US"/>
        </w:rPr>
      </w:pPr>
    </w:p>
    <w:p w14:paraId="27B73932" w14:textId="77777777" w:rsidR="00155397" w:rsidRPr="009804D5" w:rsidRDefault="00155397" w:rsidP="00155397">
      <w:pPr>
        <w:ind w:left="993" w:hanging="284"/>
        <w:rPr>
          <w:lang w:val="en-US"/>
        </w:rPr>
      </w:pPr>
      <w:r w:rsidRPr="009804D5">
        <w:rPr>
          <w:lang w:val="en-US"/>
        </w:rPr>
        <w:t xml:space="preserve">(iii) If the correct answer is seen in the body of working but a completely different answer is seen on the answer line, then accuracy marks for the answer are lost. Method marks could still be awarded if there is no other method leading to the incorrect answer. Use the </w:t>
      </w:r>
      <w:r w:rsidRPr="009804D5">
        <w:rPr>
          <w:b/>
          <w:bCs/>
          <w:lang w:val="en-US"/>
        </w:rPr>
        <w:t>M0</w:t>
      </w:r>
      <w:r w:rsidRPr="009804D5">
        <w:rPr>
          <w:lang w:val="en-US"/>
        </w:rPr>
        <w:t xml:space="preserve">, </w:t>
      </w:r>
      <w:r w:rsidRPr="009804D5">
        <w:rPr>
          <w:b/>
          <w:bCs/>
          <w:lang w:val="en-US"/>
        </w:rPr>
        <w:t>M1</w:t>
      </w:r>
      <w:r w:rsidRPr="009804D5">
        <w:rPr>
          <w:lang w:val="en-US"/>
        </w:rPr>
        <w:t xml:space="preserve">, </w:t>
      </w:r>
      <w:r w:rsidRPr="009804D5">
        <w:rPr>
          <w:b/>
          <w:bCs/>
          <w:lang w:val="en-US"/>
        </w:rPr>
        <w:t>M2</w:t>
      </w:r>
      <w:r w:rsidRPr="009804D5">
        <w:rPr>
          <w:lang w:val="en-US"/>
        </w:rPr>
        <w:t xml:space="preserve"> annotations as appropriate and place the annotation </w:t>
      </w:r>
      <w:r w:rsidRPr="009804D5">
        <w:rPr>
          <w:rFonts w:ascii="Wingdings" w:eastAsia="Wingdings" w:hAnsi="Wingdings" w:cs="Wingdings"/>
        </w:rPr>
        <w:t>û</w:t>
      </w:r>
      <w:r w:rsidRPr="009804D5">
        <w:t xml:space="preserve"> next to the wrong answer.</w:t>
      </w:r>
    </w:p>
    <w:p w14:paraId="3B19F40D" w14:textId="77777777" w:rsidR="00155397" w:rsidRPr="009804D5" w:rsidRDefault="00155397" w:rsidP="00155397"/>
    <w:p w14:paraId="6DB47C19" w14:textId="77777777" w:rsidR="00155397" w:rsidRPr="009804D5" w:rsidRDefault="00155397" w:rsidP="00155397">
      <w:pPr>
        <w:numPr>
          <w:ilvl w:val="0"/>
          <w:numId w:val="1"/>
        </w:numPr>
      </w:pPr>
      <w:r w:rsidRPr="009804D5">
        <w:t xml:space="preserve">In questions </w:t>
      </w:r>
      <w:r w:rsidRPr="009804D5">
        <w:rPr>
          <w:b/>
        </w:rPr>
        <w:t>with a final answer line</w:t>
      </w:r>
      <w:r w:rsidRPr="009804D5">
        <w:t>:</w:t>
      </w:r>
    </w:p>
    <w:p w14:paraId="4009C212" w14:textId="77777777" w:rsidR="00155397" w:rsidRPr="009804D5" w:rsidRDefault="00155397" w:rsidP="00155397">
      <w:pPr>
        <w:rPr>
          <w:lang w:val="en-US"/>
        </w:rPr>
      </w:pPr>
    </w:p>
    <w:p w14:paraId="5166F119" w14:textId="77777777" w:rsidR="00155397" w:rsidRPr="009804D5" w:rsidRDefault="00155397" w:rsidP="00155397">
      <w:pPr>
        <w:ind w:left="720"/>
      </w:pPr>
      <w:r w:rsidRPr="009804D5">
        <w:rPr>
          <w:lang w:val="en-US"/>
        </w:rPr>
        <w:t xml:space="preserve">(i) </w:t>
      </w:r>
      <w:r w:rsidRPr="009804D5">
        <w:t xml:space="preserve">If one answer is provided on the answer line, mark the method that leads to that answer. A correct step, value or statement that is not </w:t>
      </w:r>
      <w:r w:rsidRPr="009804D5">
        <w:br/>
        <w:t xml:space="preserve">    part of the method that leads to the given answer should be awarded </w:t>
      </w:r>
      <w:r w:rsidRPr="009804D5">
        <w:rPr>
          <w:b/>
        </w:rPr>
        <w:t>M0</w:t>
      </w:r>
      <w:r w:rsidRPr="009804D5">
        <w:t xml:space="preserve"> and/or </w:t>
      </w:r>
      <w:r w:rsidRPr="009804D5">
        <w:rPr>
          <w:b/>
        </w:rPr>
        <w:t>B0</w:t>
      </w:r>
      <w:r w:rsidRPr="009804D5">
        <w:t>.</w:t>
      </w:r>
    </w:p>
    <w:p w14:paraId="753C2DA3" w14:textId="77777777" w:rsidR="00155397" w:rsidRPr="009804D5" w:rsidRDefault="00155397" w:rsidP="00155397">
      <w:pPr>
        <w:rPr>
          <w:lang w:val="en-US"/>
        </w:rPr>
      </w:pPr>
    </w:p>
    <w:p w14:paraId="20AFB317" w14:textId="77777777" w:rsidR="00155397" w:rsidRPr="009804D5" w:rsidRDefault="00155397" w:rsidP="00155397">
      <w:pPr>
        <w:ind w:left="994" w:hanging="274"/>
        <w:rPr>
          <w:lang w:val="en-US"/>
        </w:rPr>
      </w:pPr>
      <w:r w:rsidRPr="009804D5">
        <w:rPr>
          <w:lang w:val="en-US"/>
        </w:rPr>
        <w:t xml:space="preserve">(ii) </w:t>
      </w:r>
      <w:r w:rsidRPr="009804D5">
        <w:t>If more than one answer is provided on the answer line and</w:t>
      </w:r>
      <w:r w:rsidRPr="009804D5">
        <w:rPr>
          <w:lang w:val="en-US"/>
        </w:rPr>
        <w:t xml:space="preserve"> there is a single method provided, award method marks only.</w:t>
      </w:r>
    </w:p>
    <w:p w14:paraId="0F7629FD" w14:textId="77777777" w:rsidR="00155397" w:rsidRPr="009804D5" w:rsidRDefault="00155397" w:rsidP="00155397">
      <w:pPr>
        <w:rPr>
          <w:lang w:val="en-US"/>
        </w:rPr>
      </w:pPr>
    </w:p>
    <w:p w14:paraId="43357DF7" w14:textId="77777777" w:rsidR="00155397" w:rsidRPr="009804D5" w:rsidRDefault="00155397" w:rsidP="00155397">
      <w:pPr>
        <w:ind w:left="1078" w:hanging="386"/>
        <w:rPr>
          <w:lang w:val="en-US"/>
        </w:rPr>
      </w:pPr>
      <w:r w:rsidRPr="009804D5">
        <w:rPr>
          <w:lang w:val="en-US"/>
        </w:rPr>
        <w:t xml:space="preserve">(iii) </w:t>
      </w:r>
      <w:r w:rsidRPr="009804D5">
        <w:t>If more than one answer is provided on the answer line and</w:t>
      </w:r>
      <w:r w:rsidRPr="009804D5">
        <w:rPr>
          <w:lang w:val="en-US"/>
        </w:rPr>
        <w:t xml:space="preserve"> there is more than one method provided, award marks for the poorer response unless the candidate has clearly indicated which method is to be marked.</w:t>
      </w:r>
    </w:p>
    <w:p w14:paraId="762E4944" w14:textId="77777777" w:rsidR="00155397" w:rsidRPr="009804D5" w:rsidRDefault="00155397" w:rsidP="00155397"/>
    <w:p w14:paraId="68BD9C0E" w14:textId="77777777" w:rsidR="00155397" w:rsidRPr="009804D5" w:rsidRDefault="00155397" w:rsidP="00155397">
      <w:pPr>
        <w:numPr>
          <w:ilvl w:val="0"/>
          <w:numId w:val="1"/>
        </w:numPr>
      </w:pPr>
      <w:r w:rsidRPr="009804D5">
        <w:t xml:space="preserve">In questions with </w:t>
      </w:r>
      <w:r w:rsidRPr="009804D5">
        <w:rPr>
          <w:b/>
        </w:rPr>
        <w:t>no final answer line</w:t>
      </w:r>
      <w:r w:rsidRPr="009804D5">
        <w:t>:</w:t>
      </w:r>
    </w:p>
    <w:p w14:paraId="4D18A3B8" w14:textId="77777777" w:rsidR="00155397" w:rsidRPr="009804D5" w:rsidRDefault="00155397" w:rsidP="00155397"/>
    <w:p w14:paraId="454DB37E" w14:textId="77777777" w:rsidR="00155397" w:rsidRPr="009804D5" w:rsidRDefault="00155397" w:rsidP="00155397">
      <w:pPr>
        <w:ind w:left="720"/>
        <w:rPr>
          <w:lang w:val="en-US"/>
        </w:rPr>
      </w:pPr>
      <w:r w:rsidRPr="009804D5">
        <w:rPr>
          <w:lang w:val="en-US"/>
        </w:rPr>
        <w:t>(i)  If a single response is provided, mark as usual.</w:t>
      </w:r>
    </w:p>
    <w:p w14:paraId="50EBC6F5" w14:textId="77777777" w:rsidR="00155397" w:rsidRPr="009804D5" w:rsidRDefault="00155397" w:rsidP="00155397">
      <w:pPr>
        <w:rPr>
          <w:lang w:val="en-US"/>
        </w:rPr>
      </w:pPr>
    </w:p>
    <w:p w14:paraId="003C8B36" w14:textId="77777777" w:rsidR="00155397" w:rsidRPr="009804D5" w:rsidRDefault="00155397" w:rsidP="00155397">
      <w:pPr>
        <w:ind w:left="994" w:hanging="274"/>
        <w:rPr>
          <w:lang w:val="en-US"/>
        </w:rPr>
      </w:pPr>
      <w:r w:rsidRPr="009804D5">
        <w:rPr>
          <w:lang w:val="en-US"/>
        </w:rPr>
        <w:t>(ii) If more than one response is provided, award marks for the poorer response unless the candidate has clearly indicated which response is to be marked.</w:t>
      </w:r>
    </w:p>
    <w:p w14:paraId="2DB540CE" w14:textId="77777777" w:rsidR="00155397" w:rsidRPr="009804D5" w:rsidRDefault="00155397" w:rsidP="00155397">
      <w:pPr>
        <w:tabs>
          <w:tab w:val="num" w:pos="567"/>
        </w:tabs>
      </w:pPr>
    </w:p>
    <w:p w14:paraId="1D83DC6E" w14:textId="77777777" w:rsidR="00155397" w:rsidRPr="009804D5" w:rsidRDefault="00155397" w:rsidP="00155397">
      <w:pPr>
        <w:numPr>
          <w:ilvl w:val="0"/>
          <w:numId w:val="1"/>
        </w:numPr>
      </w:pPr>
      <w:r w:rsidRPr="009804D5">
        <w:t xml:space="preserve">When the data of a question is consistently misread in such a way as not to alter the nature or difficulty of the question, please follow the candidate’s work and allow follow through for </w:t>
      </w:r>
      <w:r w:rsidRPr="009804D5">
        <w:rPr>
          <w:b/>
        </w:rPr>
        <w:t>A</w:t>
      </w:r>
      <w:r w:rsidRPr="009804D5">
        <w:t xml:space="preserve"> and </w:t>
      </w:r>
      <w:r w:rsidRPr="009804D5">
        <w:rPr>
          <w:b/>
        </w:rPr>
        <w:t>B</w:t>
      </w:r>
      <w:r w:rsidRPr="009804D5">
        <w:t xml:space="preserve"> marks. Deduct 1 mark from any </w:t>
      </w:r>
      <w:r w:rsidRPr="009804D5">
        <w:rPr>
          <w:b/>
        </w:rPr>
        <w:t>A</w:t>
      </w:r>
      <w:r w:rsidRPr="009804D5">
        <w:t xml:space="preserve"> or </w:t>
      </w:r>
      <w:r w:rsidRPr="009804D5">
        <w:rPr>
          <w:b/>
        </w:rPr>
        <w:t>B</w:t>
      </w:r>
      <w:r w:rsidRPr="009804D5">
        <w:t xml:space="preserve"> marks earned and record this by using the </w:t>
      </w:r>
      <w:r w:rsidRPr="009804D5">
        <w:rPr>
          <w:b/>
          <w:bCs/>
        </w:rPr>
        <w:t>MR</w:t>
      </w:r>
      <w:r w:rsidRPr="009804D5">
        <w:t xml:space="preserve"> annotation. </w:t>
      </w:r>
      <w:r w:rsidRPr="009804D5">
        <w:rPr>
          <w:b/>
        </w:rPr>
        <w:t>M</w:t>
      </w:r>
      <w:r w:rsidRPr="009804D5">
        <w:t xml:space="preserve"> marks are not deducted for misreads. If a candidate corrects the misread in a later part, do not continue to follow through, but award </w:t>
      </w:r>
      <w:r w:rsidRPr="009804D5">
        <w:rPr>
          <w:b/>
        </w:rPr>
        <w:t>A</w:t>
      </w:r>
      <w:r w:rsidRPr="009804D5">
        <w:t xml:space="preserve"> and </w:t>
      </w:r>
      <w:r w:rsidRPr="009804D5">
        <w:rPr>
          <w:b/>
        </w:rPr>
        <w:t>B</w:t>
      </w:r>
      <w:r w:rsidRPr="009804D5">
        <w:t xml:space="preserve"> marks for the correct answer only.</w:t>
      </w:r>
    </w:p>
    <w:p w14:paraId="66AC35A9" w14:textId="77777777" w:rsidR="00155397" w:rsidRPr="009804D5" w:rsidRDefault="00155397" w:rsidP="00155397"/>
    <w:p w14:paraId="77937C18" w14:textId="77777777" w:rsidR="00155397" w:rsidRPr="009804D5" w:rsidRDefault="00155397" w:rsidP="00155397">
      <w:pPr>
        <w:numPr>
          <w:ilvl w:val="0"/>
          <w:numId w:val="1"/>
        </w:numPr>
      </w:pPr>
      <w:r w:rsidRPr="009804D5">
        <w:lastRenderedPageBreak/>
        <w:t>Unless the question asks for an answer to a specific degree of accuracy, always mark at the greatest number of significant figures even if this is rounded or truncated on the answer line. For example, an answer in the mark scheme is 15.75, which is seen in the working. The candidate then rounds or truncates this to 15.8, 15 or 16 on the answer line. Allow full marks for the 15.75.</w:t>
      </w:r>
    </w:p>
    <w:p w14:paraId="700C8D8A" w14:textId="77777777" w:rsidR="00155397" w:rsidRPr="009804D5" w:rsidRDefault="00155397" w:rsidP="00155397">
      <w:pPr>
        <w:rPr>
          <w:lang w:val="en-US"/>
        </w:rPr>
      </w:pPr>
    </w:p>
    <w:p w14:paraId="2C9EEBD5" w14:textId="77777777" w:rsidR="00155397" w:rsidRPr="009804D5" w:rsidRDefault="00155397" w:rsidP="00155397">
      <w:pPr>
        <w:numPr>
          <w:ilvl w:val="0"/>
          <w:numId w:val="1"/>
        </w:numPr>
        <w:rPr>
          <w:lang w:val="en-US"/>
        </w:rPr>
      </w:pPr>
      <w:r w:rsidRPr="009804D5">
        <w:t>Ranges of answers given in the mark scheme are always inclusive.</w:t>
      </w:r>
    </w:p>
    <w:p w14:paraId="67CA183A" w14:textId="77777777" w:rsidR="00155397" w:rsidRPr="009804D5" w:rsidRDefault="00155397" w:rsidP="00155397">
      <w:pPr>
        <w:rPr>
          <w:lang w:val="en-US"/>
        </w:rPr>
      </w:pPr>
    </w:p>
    <w:p w14:paraId="4F105EB5" w14:textId="77777777" w:rsidR="00155397" w:rsidRPr="009804D5" w:rsidRDefault="00155397" w:rsidP="00155397">
      <w:pPr>
        <w:numPr>
          <w:ilvl w:val="0"/>
          <w:numId w:val="1"/>
        </w:numPr>
        <w:rPr>
          <w:lang w:val="en-US"/>
        </w:rPr>
      </w:pPr>
      <w:r w:rsidRPr="009804D5">
        <w:t>For methods not provided for in the mark scheme give as far as possible equivalent marks for equivalent work. If in doubt, consult your Team Leader.</w:t>
      </w:r>
    </w:p>
    <w:p w14:paraId="420E2656" w14:textId="77777777" w:rsidR="00155397" w:rsidRPr="009804D5" w:rsidRDefault="00155397" w:rsidP="00155397">
      <w:pPr>
        <w:rPr>
          <w:lang w:val="en-US"/>
        </w:rPr>
      </w:pPr>
    </w:p>
    <w:p w14:paraId="33E19041" w14:textId="77777777" w:rsidR="00155397" w:rsidRPr="00BF4B36" w:rsidRDefault="00155397" w:rsidP="00155397">
      <w:pPr>
        <w:numPr>
          <w:ilvl w:val="0"/>
          <w:numId w:val="1"/>
        </w:numPr>
        <w:rPr>
          <w:lang w:val="en-US"/>
        </w:rPr>
      </w:pPr>
      <w:r w:rsidRPr="009804D5">
        <w:t>If in any case the mark scheme operates with considerable unfairness consult your Team Leader.</w:t>
      </w:r>
      <w:bookmarkEnd w:id="2"/>
    </w:p>
    <w:p w14:paraId="6F67CD60" w14:textId="77777777" w:rsidR="00155397" w:rsidRDefault="00155397" w:rsidP="00155397"/>
    <w:p w14:paraId="7C3ECBD1" w14:textId="77777777" w:rsidR="00155397" w:rsidRDefault="00155397" w:rsidP="00155397"/>
    <w:p w14:paraId="101DF927" w14:textId="77777777" w:rsidR="00155397" w:rsidRPr="00BF4B36" w:rsidRDefault="00155397" w:rsidP="00155397">
      <w:pPr>
        <w:rPr>
          <w:lang w:val="en-US"/>
        </w:rPr>
      </w:pPr>
      <w:r w:rsidRPr="00B109E1">
        <w:br w:type="page"/>
      </w:r>
    </w:p>
    <w:p w14:paraId="6FAC68AC" w14:textId="4FE76D66" w:rsidR="00155397" w:rsidRPr="00391B58" w:rsidRDefault="00155397">
      <w:pPr>
        <w:rPr>
          <w:sz w:val="12"/>
          <w:szCs w:val="12"/>
        </w:rPr>
      </w:pPr>
    </w:p>
    <w:tbl>
      <w:tblPr>
        <w:tblW w:w="506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5" w:type="dxa"/>
          <w:bottom w:w="85" w:type="dxa"/>
        </w:tblCellMar>
        <w:tblLook w:val="00A0" w:firstRow="1" w:lastRow="0" w:firstColumn="1" w:lastColumn="0" w:noHBand="0" w:noVBand="0"/>
      </w:tblPr>
      <w:tblGrid>
        <w:gridCol w:w="707"/>
        <w:gridCol w:w="713"/>
        <w:gridCol w:w="714"/>
        <w:gridCol w:w="3680"/>
        <w:gridCol w:w="991"/>
        <w:gridCol w:w="4252"/>
        <w:gridCol w:w="3686"/>
      </w:tblGrid>
      <w:tr w:rsidR="00487E8D" w:rsidRPr="00487E8D" w14:paraId="2AEFAD32" w14:textId="77777777" w:rsidTr="00487E8D">
        <w:trPr>
          <w:cantSplit/>
          <w:tblHeader/>
        </w:trPr>
        <w:tc>
          <w:tcPr>
            <w:tcW w:w="724" w:type="pct"/>
            <w:gridSpan w:val="3"/>
            <w:tcBorders>
              <w:top w:val="single" w:sz="4" w:space="0" w:color="auto"/>
              <w:left w:val="single" w:sz="4" w:space="0" w:color="auto"/>
              <w:bottom w:val="single" w:sz="4" w:space="0" w:color="auto"/>
              <w:right w:val="single" w:sz="4" w:space="0" w:color="auto"/>
            </w:tcBorders>
            <w:shd w:val="clear" w:color="auto" w:fill="D9D9D9"/>
          </w:tcPr>
          <w:p w14:paraId="35434D69" w14:textId="5C635517" w:rsidR="00487E8D" w:rsidRPr="00487E8D" w:rsidRDefault="00487E8D" w:rsidP="00487E8D">
            <w:pPr>
              <w:jc w:val="center"/>
              <w:rPr>
                <w:b/>
              </w:rPr>
            </w:pPr>
            <w:r w:rsidRPr="00487E8D">
              <w:rPr>
                <w:b/>
              </w:rPr>
              <w:t>Question</w:t>
            </w:r>
          </w:p>
        </w:tc>
        <w:tc>
          <w:tcPr>
            <w:tcW w:w="1248" w:type="pct"/>
            <w:tcBorders>
              <w:left w:val="single" w:sz="4" w:space="0" w:color="auto"/>
            </w:tcBorders>
            <w:shd w:val="clear" w:color="auto" w:fill="D9D9D9"/>
          </w:tcPr>
          <w:p w14:paraId="71FD73EF" w14:textId="77777777" w:rsidR="00487E8D" w:rsidRPr="00487E8D" w:rsidRDefault="00487E8D" w:rsidP="00487E8D">
            <w:pPr>
              <w:jc w:val="center"/>
              <w:rPr>
                <w:b/>
              </w:rPr>
            </w:pPr>
            <w:r w:rsidRPr="00487E8D">
              <w:rPr>
                <w:b/>
              </w:rPr>
              <w:t>Answer</w:t>
            </w:r>
          </w:p>
        </w:tc>
        <w:tc>
          <w:tcPr>
            <w:tcW w:w="336" w:type="pct"/>
            <w:shd w:val="clear" w:color="auto" w:fill="D9D9D9"/>
          </w:tcPr>
          <w:p w14:paraId="235579E8" w14:textId="77777777" w:rsidR="00487E8D" w:rsidRPr="00487E8D" w:rsidRDefault="00487E8D" w:rsidP="00487E8D">
            <w:pPr>
              <w:jc w:val="center"/>
              <w:rPr>
                <w:b/>
              </w:rPr>
            </w:pPr>
            <w:r w:rsidRPr="00487E8D">
              <w:rPr>
                <w:b/>
              </w:rPr>
              <w:t>Mark</w:t>
            </w:r>
          </w:p>
        </w:tc>
        <w:tc>
          <w:tcPr>
            <w:tcW w:w="2692" w:type="pct"/>
            <w:gridSpan w:val="2"/>
            <w:shd w:val="clear" w:color="auto" w:fill="D9D9D9"/>
          </w:tcPr>
          <w:p w14:paraId="21328A48" w14:textId="1D91846E" w:rsidR="00487E8D" w:rsidRPr="00487E8D" w:rsidRDefault="00487E8D" w:rsidP="00487E8D">
            <w:pPr>
              <w:jc w:val="center"/>
              <w:rPr>
                <w:b/>
              </w:rPr>
            </w:pPr>
            <w:r w:rsidRPr="00487E8D">
              <w:rPr>
                <w:b/>
              </w:rPr>
              <w:t>Part marks and guidance</w:t>
            </w:r>
          </w:p>
        </w:tc>
      </w:tr>
      <w:tr w:rsidR="00487E8D" w:rsidRPr="00487E8D" w14:paraId="746F52B6" w14:textId="77777777" w:rsidTr="00487E8D">
        <w:trPr>
          <w:cantSplit/>
        </w:trPr>
        <w:tc>
          <w:tcPr>
            <w:tcW w:w="240" w:type="pct"/>
            <w:tcBorders>
              <w:top w:val="single" w:sz="4" w:space="0" w:color="auto"/>
            </w:tcBorders>
          </w:tcPr>
          <w:p w14:paraId="47D4241E" w14:textId="77777777" w:rsidR="004B1F15" w:rsidRPr="00487E8D" w:rsidRDefault="004B1F15" w:rsidP="004D186E">
            <w:pPr>
              <w:rPr>
                <w:b/>
              </w:rPr>
            </w:pPr>
            <w:r w:rsidRPr="00487E8D">
              <w:rPr>
                <w:b/>
              </w:rPr>
              <w:t>1</w:t>
            </w:r>
          </w:p>
        </w:tc>
        <w:tc>
          <w:tcPr>
            <w:tcW w:w="242" w:type="pct"/>
            <w:tcBorders>
              <w:top w:val="single" w:sz="4" w:space="0" w:color="auto"/>
            </w:tcBorders>
          </w:tcPr>
          <w:p w14:paraId="307A5B48" w14:textId="77777777" w:rsidR="004B1F15" w:rsidRPr="00487E8D" w:rsidRDefault="004B1F15" w:rsidP="00487E8D">
            <w:pPr>
              <w:jc w:val="center"/>
              <w:rPr>
                <w:b/>
              </w:rPr>
            </w:pPr>
            <w:r w:rsidRPr="00487E8D">
              <w:rPr>
                <w:b/>
              </w:rPr>
              <w:t>(a)</w:t>
            </w:r>
          </w:p>
        </w:tc>
        <w:tc>
          <w:tcPr>
            <w:tcW w:w="242" w:type="pct"/>
            <w:tcBorders>
              <w:top w:val="single" w:sz="4" w:space="0" w:color="auto"/>
            </w:tcBorders>
          </w:tcPr>
          <w:p w14:paraId="610C9E77" w14:textId="77777777" w:rsidR="004B1F15" w:rsidRPr="00487E8D" w:rsidRDefault="004B1F15" w:rsidP="004D186E">
            <w:pPr>
              <w:rPr>
                <w:b/>
              </w:rPr>
            </w:pPr>
          </w:p>
        </w:tc>
        <w:tc>
          <w:tcPr>
            <w:tcW w:w="1248" w:type="pct"/>
          </w:tcPr>
          <w:p w14:paraId="3C2815BF" w14:textId="77777777" w:rsidR="004B1F15" w:rsidRPr="00487E8D" w:rsidRDefault="004B1F15" w:rsidP="004D186E">
            <w:pPr>
              <w:rPr>
                <w:color w:val="000000" w:themeColor="text1"/>
              </w:rPr>
            </w:pPr>
            <w:r w:rsidRPr="00487E8D">
              <w:rPr>
                <w:color w:val="000000" w:themeColor="text1"/>
              </w:rPr>
              <w:t>20</w:t>
            </w:r>
          </w:p>
        </w:tc>
        <w:tc>
          <w:tcPr>
            <w:tcW w:w="336" w:type="pct"/>
          </w:tcPr>
          <w:p w14:paraId="68D7040B" w14:textId="77777777" w:rsidR="004B1F15" w:rsidRPr="00487E8D" w:rsidRDefault="004B1F15" w:rsidP="00487E8D">
            <w:pPr>
              <w:jc w:val="center"/>
              <w:rPr>
                <w:b/>
              </w:rPr>
            </w:pPr>
            <w:r w:rsidRPr="00487E8D">
              <w:rPr>
                <w:b/>
              </w:rPr>
              <w:t>1</w:t>
            </w:r>
          </w:p>
        </w:tc>
        <w:tc>
          <w:tcPr>
            <w:tcW w:w="1442" w:type="pct"/>
          </w:tcPr>
          <w:p w14:paraId="1BC31B06" w14:textId="77777777" w:rsidR="004B1F15" w:rsidRPr="00487E8D" w:rsidRDefault="004B1F15" w:rsidP="004D186E">
            <w:pPr>
              <w:tabs>
                <w:tab w:val="left" w:pos="567"/>
                <w:tab w:val="left" w:pos="1134"/>
                <w:tab w:val="right" w:leader="dot" w:pos="9923"/>
              </w:tabs>
              <w:ind w:right="57"/>
              <w:rPr>
                <w:rFonts w:eastAsia="Arial Unicode MS"/>
                <w:position w:val="-1"/>
              </w:rPr>
            </w:pPr>
          </w:p>
        </w:tc>
        <w:tc>
          <w:tcPr>
            <w:tcW w:w="1250" w:type="pct"/>
          </w:tcPr>
          <w:p w14:paraId="26F086C7" w14:textId="77777777" w:rsidR="004B1F15" w:rsidRPr="00487E8D" w:rsidRDefault="004B1F15" w:rsidP="004D186E">
            <w:pPr>
              <w:tabs>
                <w:tab w:val="left" w:pos="567"/>
                <w:tab w:val="left" w:pos="1134"/>
                <w:tab w:val="right" w:leader="dot" w:pos="9923"/>
              </w:tabs>
              <w:spacing w:line="280" w:lineRule="exact"/>
              <w:ind w:right="57"/>
              <w:rPr>
                <w:b/>
              </w:rPr>
            </w:pPr>
          </w:p>
        </w:tc>
      </w:tr>
      <w:tr w:rsidR="00487E8D" w:rsidRPr="00487E8D" w14:paraId="677F48E2" w14:textId="77777777" w:rsidTr="00487E8D">
        <w:trPr>
          <w:cantSplit/>
        </w:trPr>
        <w:tc>
          <w:tcPr>
            <w:tcW w:w="240" w:type="pct"/>
          </w:tcPr>
          <w:p w14:paraId="6DC508D3" w14:textId="77777777" w:rsidR="004B1F15" w:rsidRPr="00487E8D" w:rsidRDefault="004B1F15" w:rsidP="004D186E">
            <w:pPr>
              <w:jc w:val="both"/>
              <w:rPr>
                <w:b/>
              </w:rPr>
            </w:pPr>
          </w:p>
        </w:tc>
        <w:tc>
          <w:tcPr>
            <w:tcW w:w="242" w:type="pct"/>
          </w:tcPr>
          <w:p w14:paraId="3AF07878" w14:textId="77777777" w:rsidR="004B1F15" w:rsidRPr="00487E8D" w:rsidRDefault="004B1F15" w:rsidP="00487E8D">
            <w:pPr>
              <w:jc w:val="center"/>
              <w:rPr>
                <w:b/>
              </w:rPr>
            </w:pPr>
            <w:r w:rsidRPr="00487E8D">
              <w:rPr>
                <w:b/>
              </w:rPr>
              <w:t>(b)</w:t>
            </w:r>
          </w:p>
        </w:tc>
        <w:tc>
          <w:tcPr>
            <w:tcW w:w="242" w:type="pct"/>
          </w:tcPr>
          <w:p w14:paraId="364A6A23" w14:textId="77777777" w:rsidR="004B1F15" w:rsidRPr="00487E8D" w:rsidRDefault="004B1F15" w:rsidP="004D186E">
            <w:pPr>
              <w:rPr>
                <w:b/>
              </w:rPr>
            </w:pPr>
          </w:p>
        </w:tc>
        <w:tc>
          <w:tcPr>
            <w:tcW w:w="1248" w:type="pct"/>
          </w:tcPr>
          <w:p w14:paraId="5FD692AF" w14:textId="77777777" w:rsidR="004B1F15" w:rsidRPr="00487E8D" w:rsidRDefault="004B1F15" w:rsidP="004D186E">
            <w:r w:rsidRPr="00487E8D">
              <w:t>10</w:t>
            </w:r>
          </w:p>
        </w:tc>
        <w:tc>
          <w:tcPr>
            <w:tcW w:w="336" w:type="pct"/>
          </w:tcPr>
          <w:p w14:paraId="45C638D6" w14:textId="77777777" w:rsidR="004B1F15" w:rsidRPr="00487E8D" w:rsidRDefault="004B1F15" w:rsidP="00487E8D">
            <w:pPr>
              <w:jc w:val="center"/>
              <w:rPr>
                <w:b/>
              </w:rPr>
            </w:pPr>
            <w:r w:rsidRPr="00487E8D">
              <w:rPr>
                <w:b/>
              </w:rPr>
              <w:t>2</w:t>
            </w:r>
          </w:p>
        </w:tc>
        <w:tc>
          <w:tcPr>
            <w:tcW w:w="1442" w:type="pct"/>
          </w:tcPr>
          <w:p w14:paraId="607F4DD8" w14:textId="77777777" w:rsidR="004B1F15" w:rsidRPr="00487E8D" w:rsidRDefault="004B1F15" w:rsidP="004D186E">
            <w:pPr>
              <w:tabs>
                <w:tab w:val="left" w:pos="567"/>
                <w:tab w:val="left" w:pos="1134"/>
                <w:tab w:val="right" w:leader="dot" w:pos="9923"/>
              </w:tabs>
              <w:ind w:right="57"/>
              <w:rPr>
                <w:rFonts w:eastAsia="Arial Unicode MS"/>
                <w:position w:val="-1"/>
              </w:rPr>
            </w:pPr>
            <w:r w:rsidRPr="00487E8D">
              <w:rPr>
                <w:rFonts w:eastAsia="Arial Unicode MS"/>
                <w:b/>
                <w:bCs/>
                <w:position w:val="-1"/>
              </w:rPr>
              <w:t>M1</w:t>
            </w:r>
            <w:r w:rsidRPr="00487E8D">
              <w:rPr>
                <w:rFonts w:eastAsia="Arial Unicode MS"/>
                <w:position w:val="-1"/>
              </w:rPr>
              <w:t xml:space="preserve"> </w:t>
            </w:r>
            <w:r w:rsidRPr="00487E8D">
              <w:rPr>
                <w:rFonts w:eastAsia="Arial Unicode MS"/>
                <w:color w:val="000000" w:themeColor="text1"/>
                <w:position w:val="-1"/>
              </w:rPr>
              <w:t xml:space="preserve">for 40 – 30 </w:t>
            </w:r>
          </w:p>
        </w:tc>
        <w:tc>
          <w:tcPr>
            <w:tcW w:w="1250" w:type="pct"/>
          </w:tcPr>
          <w:p w14:paraId="0EDA4B16" w14:textId="77777777" w:rsidR="004B1F15" w:rsidRPr="00487E8D" w:rsidRDefault="004B1F15" w:rsidP="004D186E">
            <w:pPr>
              <w:tabs>
                <w:tab w:val="left" w:pos="567"/>
                <w:tab w:val="left" w:pos="1134"/>
                <w:tab w:val="right" w:leader="dot" w:pos="9923"/>
              </w:tabs>
              <w:spacing w:line="280" w:lineRule="exact"/>
              <w:ind w:right="57"/>
              <w:rPr>
                <w:bCs/>
              </w:rPr>
            </w:pPr>
            <w:r w:rsidRPr="00487E8D">
              <w:rPr>
                <w:bCs/>
              </w:rPr>
              <w:t xml:space="preserve">Must see subtraction sign if answer incorrect </w:t>
            </w:r>
          </w:p>
        </w:tc>
      </w:tr>
      <w:tr w:rsidR="00487E8D" w:rsidRPr="00487E8D" w14:paraId="6C2074A5" w14:textId="77777777" w:rsidTr="00487E8D">
        <w:trPr>
          <w:cantSplit/>
        </w:trPr>
        <w:tc>
          <w:tcPr>
            <w:tcW w:w="240" w:type="pct"/>
          </w:tcPr>
          <w:p w14:paraId="191BE14B" w14:textId="77777777" w:rsidR="004B1F15" w:rsidRPr="00487E8D" w:rsidRDefault="004B1F15" w:rsidP="004D186E">
            <w:pPr>
              <w:rPr>
                <w:b/>
              </w:rPr>
            </w:pPr>
          </w:p>
        </w:tc>
        <w:tc>
          <w:tcPr>
            <w:tcW w:w="242" w:type="pct"/>
          </w:tcPr>
          <w:p w14:paraId="5D9EAFE5" w14:textId="6D8F0F69" w:rsidR="004B1F15" w:rsidRPr="00487E8D" w:rsidRDefault="004B1F15" w:rsidP="00487E8D">
            <w:pPr>
              <w:jc w:val="center"/>
              <w:rPr>
                <w:b/>
              </w:rPr>
            </w:pPr>
            <w:r w:rsidRPr="00487E8D">
              <w:rPr>
                <w:b/>
              </w:rPr>
              <w:t>(c)</w:t>
            </w:r>
          </w:p>
        </w:tc>
        <w:tc>
          <w:tcPr>
            <w:tcW w:w="242" w:type="pct"/>
          </w:tcPr>
          <w:p w14:paraId="2BCEC021" w14:textId="77777777" w:rsidR="004B1F15" w:rsidRPr="00487E8D" w:rsidRDefault="004B1F15" w:rsidP="004D186E">
            <w:pPr>
              <w:rPr>
                <w:b/>
              </w:rPr>
            </w:pPr>
          </w:p>
        </w:tc>
        <w:tc>
          <w:tcPr>
            <w:tcW w:w="1248" w:type="pct"/>
          </w:tcPr>
          <w:p w14:paraId="5D1F3E18" w14:textId="55DC7BA1" w:rsidR="004B1F15" w:rsidRPr="00487E8D" w:rsidRDefault="00056BF2" w:rsidP="004D186E">
            <w:r w:rsidRPr="00CC408A">
              <w:rPr>
                <w:noProof/>
              </w:rPr>
              <w:drawing>
                <wp:inline distT="0" distB="0" distL="0" distR="0" wp14:anchorId="067FB7C8" wp14:editId="6CBA3837">
                  <wp:extent cx="1324160" cy="514422"/>
                  <wp:effectExtent l="0" t="0" r="9525" b="0"/>
                  <wp:docPr id="14500695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0069569" name=""/>
                          <pic:cNvPicPr/>
                        </pic:nvPicPr>
                        <pic:blipFill>
                          <a:blip r:embed="rId16"/>
                          <a:stretch>
                            <a:fillRect/>
                          </a:stretch>
                        </pic:blipFill>
                        <pic:spPr>
                          <a:xfrm>
                            <a:off x="0" y="0"/>
                            <a:ext cx="1324160" cy="514422"/>
                          </a:xfrm>
                          <a:prstGeom prst="rect">
                            <a:avLst/>
                          </a:prstGeom>
                        </pic:spPr>
                      </pic:pic>
                    </a:graphicData>
                  </a:graphic>
                </wp:inline>
              </w:drawing>
            </w:r>
          </w:p>
        </w:tc>
        <w:tc>
          <w:tcPr>
            <w:tcW w:w="336" w:type="pct"/>
          </w:tcPr>
          <w:p w14:paraId="129DF770" w14:textId="77777777" w:rsidR="004B1F15" w:rsidRPr="00487E8D" w:rsidRDefault="004B1F15" w:rsidP="00487E8D">
            <w:pPr>
              <w:jc w:val="center"/>
              <w:rPr>
                <w:b/>
              </w:rPr>
            </w:pPr>
            <w:r w:rsidRPr="00487E8D">
              <w:rPr>
                <w:b/>
              </w:rPr>
              <w:t>3</w:t>
            </w:r>
          </w:p>
        </w:tc>
        <w:tc>
          <w:tcPr>
            <w:tcW w:w="1442" w:type="pct"/>
          </w:tcPr>
          <w:p w14:paraId="512A398F" w14:textId="77777777" w:rsidR="004B1F15" w:rsidRPr="00487E8D" w:rsidRDefault="004B1F15" w:rsidP="004D186E">
            <w:pPr>
              <w:tabs>
                <w:tab w:val="left" w:pos="567"/>
                <w:tab w:val="left" w:pos="1134"/>
                <w:tab w:val="right" w:leader="dot" w:pos="9923"/>
              </w:tabs>
              <w:ind w:right="57"/>
              <w:rPr>
                <w:rFonts w:eastAsia="Arial Unicode MS"/>
                <w:position w:val="-1"/>
              </w:rPr>
            </w:pPr>
            <w:r w:rsidRPr="00487E8D">
              <w:rPr>
                <w:rFonts w:eastAsia="Arial Unicode MS"/>
                <w:b/>
                <w:bCs/>
                <w:position w:val="-1"/>
              </w:rPr>
              <w:t xml:space="preserve">B2 </w:t>
            </w:r>
            <w:r w:rsidRPr="00487E8D">
              <w:rPr>
                <w:rFonts w:eastAsia="Arial Unicode MS"/>
                <w:position w:val="-1"/>
              </w:rPr>
              <w:t>for 35</w:t>
            </w:r>
          </w:p>
          <w:p w14:paraId="5BEF13CA" w14:textId="77777777" w:rsidR="004B1F15" w:rsidRPr="00487E8D" w:rsidRDefault="004B1F15" w:rsidP="004D186E">
            <w:pPr>
              <w:tabs>
                <w:tab w:val="left" w:pos="567"/>
                <w:tab w:val="left" w:pos="1134"/>
                <w:tab w:val="right" w:leader="dot" w:pos="9923"/>
              </w:tabs>
              <w:ind w:right="57"/>
              <w:rPr>
                <w:rFonts w:eastAsia="Arial Unicode MS"/>
                <w:position w:val="-1"/>
              </w:rPr>
            </w:pPr>
          </w:p>
          <w:p w14:paraId="7DD71B59" w14:textId="77777777" w:rsidR="004B1F15" w:rsidRPr="00487E8D" w:rsidRDefault="004B1F15" w:rsidP="004D186E">
            <w:pPr>
              <w:tabs>
                <w:tab w:val="left" w:pos="567"/>
                <w:tab w:val="left" w:pos="1134"/>
                <w:tab w:val="right" w:leader="dot" w:pos="9923"/>
              </w:tabs>
              <w:ind w:right="57"/>
              <w:rPr>
                <w:rFonts w:eastAsia="Arial Unicode MS"/>
                <w:position w:val="-1"/>
              </w:rPr>
            </w:pPr>
            <w:r w:rsidRPr="00487E8D">
              <w:rPr>
                <w:rFonts w:eastAsia="Arial Unicode MS"/>
                <w:position w:val="-1"/>
              </w:rPr>
              <w:t>OR</w:t>
            </w:r>
          </w:p>
          <w:p w14:paraId="404125E9" w14:textId="77777777" w:rsidR="004B1F15" w:rsidRPr="00487E8D" w:rsidRDefault="004B1F15" w:rsidP="004D186E">
            <w:pPr>
              <w:tabs>
                <w:tab w:val="left" w:pos="567"/>
                <w:tab w:val="left" w:pos="1134"/>
                <w:tab w:val="right" w:leader="dot" w:pos="9923"/>
              </w:tabs>
              <w:ind w:right="57"/>
              <w:rPr>
                <w:rFonts w:eastAsia="Arial Unicode MS"/>
                <w:b/>
                <w:bCs/>
                <w:position w:val="-1"/>
              </w:rPr>
            </w:pPr>
          </w:p>
          <w:p w14:paraId="1E5829CC" w14:textId="77777777" w:rsidR="004B1F15" w:rsidRPr="00487E8D" w:rsidRDefault="004B1F15" w:rsidP="004D186E">
            <w:pPr>
              <w:tabs>
                <w:tab w:val="left" w:pos="567"/>
                <w:tab w:val="left" w:pos="1134"/>
                <w:tab w:val="right" w:leader="dot" w:pos="9923"/>
              </w:tabs>
              <w:ind w:right="57"/>
              <w:rPr>
                <w:rFonts w:eastAsia="Arial Unicode MS"/>
                <w:position w:val="-1"/>
              </w:rPr>
            </w:pPr>
            <w:r w:rsidRPr="00487E8D">
              <w:rPr>
                <w:rFonts w:eastAsia="Arial Unicode MS"/>
                <w:b/>
                <w:bCs/>
                <w:position w:val="-1"/>
              </w:rPr>
              <w:t>M2</w:t>
            </w:r>
            <w:r w:rsidRPr="00487E8D">
              <w:rPr>
                <w:rFonts w:eastAsia="Arial Unicode MS"/>
                <w:position w:val="-1"/>
              </w:rPr>
              <w:t xml:space="preserve"> for 200 – (40 + 75 +</w:t>
            </w:r>
            <w:r w:rsidRPr="00487E8D">
              <w:rPr>
                <w:rFonts w:eastAsia="Arial Unicode MS"/>
                <w:i/>
                <w:iCs/>
                <w:position w:val="-1"/>
              </w:rPr>
              <w:t xml:space="preserve"> </w:t>
            </w:r>
            <w:r w:rsidRPr="00487E8D">
              <w:rPr>
                <w:rFonts w:eastAsia="Arial Unicode MS"/>
                <w:position w:val="-1"/>
              </w:rPr>
              <w:t>20 +</w:t>
            </w:r>
            <w:r w:rsidRPr="00487E8D">
              <w:rPr>
                <w:rFonts w:eastAsia="Arial Unicode MS"/>
                <w:i/>
                <w:iCs/>
                <w:position w:val="-1"/>
              </w:rPr>
              <w:t xml:space="preserve"> </w:t>
            </w:r>
            <w:r w:rsidRPr="00487E8D">
              <w:rPr>
                <w:rFonts w:eastAsia="Arial Unicode MS"/>
                <w:position w:val="-1"/>
              </w:rPr>
              <w:t xml:space="preserve">30) </w:t>
            </w:r>
          </w:p>
          <w:p w14:paraId="37483BE5" w14:textId="77777777" w:rsidR="004B1F15" w:rsidRPr="00487E8D" w:rsidRDefault="004B1F15" w:rsidP="004D186E">
            <w:pPr>
              <w:tabs>
                <w:tab w:val="left" w:pos="567"/>
                <w:tab w:val="left" w:pos="1134"/>
                <w:tab w:val="right" w:leader="dot" w:pos="9923"/>
              </w:tabs>
              <w:ind w:right="57"/>
              <w:rPr>
                <w:rFonts w:eastAsia="Arial Unicode MS"/>
                <w:position w:val="-1"/>
              </w:rPr>
            </w:pPr>
            <w:r w:rsidRPr="00487E8D">
              <w:rPr>
                <w:rFonts w:eastAsia="Arial Unicode MS"/>
                <w:position w:val="-1"/>
              </w:rPr>
              <w:t>or</w:t>
            </w:r>
          </w:p>
          <w:p w14:paraId="692E904A" w14:textId="77777777" w:rsidR="004B1F15" w:rsidRPr="00487E8D" w:rsidRDefault="004B1F15" w:rsidP="004D186E">
            <w:pPr>
              <w:tabs>
                <w:tab w:val="left" w:pos="567"/>
                <w:tab w:val="left" w:pos="1134"/>
                <w:tab w:val="right" w:leader="dot" w:pos="9923"/>
              </w:tabs>
              <w:ind w:right="57"/>
              <w:rPr>
                <w:rFonts w:eastAsia="Arial Unicode MS"/>
                <w:position w:val="-1"/>
              </w:rPr>
            </w:pPr>
            <w:r w:rsidRPr="00487E8D">
              <w:rPr>
                <w:rFonts w:eastAsia="Arial Unicode MS"/>
                <w:b/>
                <w:bCs/>
                <w:position w:val="-1"/>
              </w:rPr>
              <w:t>M1</w:t>
            </w:r>
            <w:r w:rsidRPr="00487E8D">
              <w:rPr>
                <w:rFonts w:eastAsia="Arial Unicode MS"/>
                <w:position w:val="-1"/>
              </w:rPr>
              <w:t xml:space="preserve"> for 40, 75, 20, 30</w:t>
            </w:r>
            <w:r w:rsidRPr="00487E8D">
              <w:rPr>
                <w:rFonts w:eastAsia="Arial Unicode MS"/>
                <w:position w:val="-1"/>
              </w:rPr>
              <w:br/>
            </w:r>
          </w:p>
        </w:tc>
        <w:tc>
          <w:tcPr>
            <w:tcW w:w="1250" w:type="pct"/>
          </w:tcPr>
          <w:p w14:paraId="3A624764" w14:textId="266646AB" w:rsidR="004B1F15" w:rsidRPr="00487E8D" w:rsidRDefault="00DC3F37" w:rsidP="004D186E">
            <w:pPr>
              <w:tabs>
                <w:tab w:val="left" w:pos="567"/>
                <w:tab w:val="left" w:pos="1134"/>
                <w:tab w:val="right" w:leader="dot" w:pos="9923"/>
              </w:tabs>
              <w:spacing w:line="280" w:lineRule="exact"/>
              <w:ind w:right="57"/>
              <w:rPr>
                <w:bCs/>
              </w:rPr>
            </w:pPr>
            <w:r>
              <w:rPr>
                <w:bCs/>
              </w:rPr>
              <w:t>7</w:t>
            </w:r>
            <w:r w:rsidR="004B1F15" w:rsidRPr="00487E8D">
              <w:rPr>
                <w:bCs/>
              </w:rPr>
              <w:t xml:space="preserve"> blocks in any orientation</w:t>
            </w:r>
          </w:p>
          <w:p w14:paraId="67599F5E" w14:textId="77777777" w:rsidR="00362CD0" w:rsidRDefault="00362CD0" w:rsidP="004D186E">
            <w:pPr>
              <w:tabs>
                <w:tab w:val="left" w:pos="567"/>
                <w:tab w:val="left" w:pos="1134"/>
                <w:tab w:val="right" w:leader="dot" w:pos="9923"/>
              </w:tabs>
              <w:spacing w:line="280" w:lineRule="exact"/>
              <w:ind w:right="57"/>
              <w:rPr>
                <w:bCs/>
              </w:rPr>
            </w:pPr>
          </w:p>
          <w:p w14:paraId="7443C365" w14:textId="77777777" w:rsidR="006F6562" w:rsidRPr="00487E8D" w:rsidRDefault="006F6562" w:rsidP="004D186E">
            <w:pPr>
              <w:tabs>
                <w:tab w:val="left" w:pos="567"/>
                <w:tab w:val="left" w:pos="1134"/>
                <w:tab w:val="right" w:leader="dot" w:pos="9923"/>
              </w:tabs>
              <w:spacing w:line="280" w:lineRule="exact"/>
              <w:ind w:right="57"/>
            </w:pPr>
          </w:p>
          <w:p w14:paraId="66ABE942" w14:textId="77777777" w:rsidR="004B1F15" w:rsidRPr="00487E8D" w:rsidRDefault="004B1F15" w:rsidP="004D186E">
            <w:pPr>
              <w:tabs>
                <w:tab w:val="left" w:pos="567"/>
                <w:tab w:val="left" w:pos="1134"/>
                <w:tab w:val="right" w:leader="dot" w:pos="9923"/>
              </w:tabs>
              <w:spacing w:line="280" w:lineRule="exact"/>
              <w:ind w:right="57"/>
              <w:rPr>
                <w:bCs/>
              </w:rPr>
            </w:pPr>
            <w:r w:rsidRPr="00487E8D">
              <w:rPr>
                <w:b/>
              </w:rPr>
              <w:t>FT</w:t>
            </w:r>
            <w:r w:rsidRPr="00487E8D">
              <w:rPr>
                <w:bCs/>
                <w:i/>
                <w:iCs/>
              </w:rPr>
              <w:t xml:space="preserve"> their</w:t>
            </w:r>
            <w:r w:rsidRPr="00487E8D">
              <w:rPr>
                <w:bCs/>
              </w:rPr>
              <w:t xml:space="preserve"> values</w:t>
            </w:r>
          </w:p>
        </w:tc>
      </w:tr>
      <w:tr w:rsidR="00487E8D" w:rsidRPr="00487E8D" w14:paraId="7B9E6844" w14:textId="77777777" w:rsidTr="00487E8D">
        <w:trPr>
          <w:cantSplit/>
        </w:trPr>
        <w:tc>
          <w:tcPr>
            <w:tcW w:w="240" w:type="pct"/>
          </w:tcPr>
          <w:p w14:paraId="3427DED2" w14:textId="77777777" w:rsidR="004B1F15" w:rsidRPr="00487E8D" w:rsidRDefault="004B1F15" w:rsidP="004D186E">
            <w:pPr>
              <w:rPr>
                <w:b/>
              </w:rPr>
            </w:pPr>
          </w:p>
        </w:tc>
        <w:tc>
          <w:tcPr>
            <w:tcW w:w="242" w:type="pct"/>
          </w:tcPr>
          <w:p w14:paraId="789BE1F2" w14:textId="77777777" w:rsidR="004B1F15" w:rsidRPr="00487E8D" w:rsidRDefault="004B1F15" w:rsidP="00487E8D">
            <w:pPr>
              <w:jc w:val="center"/>
              <w:rPr>
                <w:b/>
              </w:rPr>
            </w:pPr>
            <w:r w:rsidRPr="00487E8D">
              <w:rPr>
                <w:b/>
              </w:rPr>
              <w:t>(d)</w:t>
            </w:r>
          </w:p>
        </w:tc>
        <w:tc>
          <w:tcPr>
            <w:tcW w:w="242" w:type="pct"/>
          </w:tcPr>
          <w:p w14:paraId="0F3801F2" w14:textId="77777777" w:rsidR="004B1F15" w:rsidRPr="00487E8D" w:rsidRDefault="004B1F15" w:rsidP="004D186E">
            <w:pPr>
              <w:rPr>
                <w:b/>
              </w:rPr>
            </w:pPr>
          </w:p>
        </w:tc>
        <w:tc>
          <w:tcPr>
            <w:tcW w:w="1248" w:type="pct"/>
          </w:tcPr>
          <w:p w14:paraId="72AF4C4B" w14:textId="49EDCBAF" w:rsidR="004B1F15" w:rsidRPr="00487E8D" w:rsidRDefault="004B1F15" w:rsidP="004B1F15">
            <w:pPr>
              <w:tabs>
                <w:tab w:val="center" w:pos="2420"/>
                <w:tab w:val="right" w:pos="4840"/>
              </w:tabs>
              <w:spacing w:line="276" w:lineRule="auto"/>
            </w:pPr>
            <w:r w:rsidRPr="00487E8D">
              <w:rPr>
                <w:position w:val="-22"/>
              </w:rPr>
              <w:object w:dxaOrig="220" w:dyaOrig="580" w14:anchorId="0257D991">
                <v:shape id="_x0000_i1025" type="#_x0000_t75" style="width:9.6pt;height:29.25pt" o:ole="">
                  <v:imagedata r:id="rId17" o:title=""/>
                </v:shape>
                <o:OLEObject Type="Embed" ProgID="Equation.DSMT4" ShapeID="_x0000_i1025" DrawAspect="Content" ObjectID="_1804668888" r:id="rId18"/>
              </w:object>
            </w:r>
          </w:p>
        </w:tc>
        <w:tc>
          <w:tcPr>
            <w:tcW w:w="336" w:type="pct"/>
          </w:tcPr>
          <w:p w14:paraId="4A0EDFF8" w14:textId="77777777" w:rsidR="004B1F15" w:rsidRPr="00487E8D" w:rsidRDefault="004B1F15" w:rsidP="00487E8D">
            <w:pPr>
              <w:jc w:val="center"/>
              <w:rPr>
                <w:b/>
              </w:rPr>
            </w:pPr>
            <w:r w:rsidRPr="00487E8D">
              <w:rPr>
                <w:b/>
              </w:rPr>
              <w:t>2</w:t>
            </w:r>
          </w:p>
        </w:tc>
        <w:tc>
          <w:tcPr>
            <w:tcW w:w="1442" w:type="pct"/>
          </w:tcPr>
          <w:p w14:paraId="37B2F759" w14:textId="5A000EB0" w:rsidR="004B1F15" w:rsidRPr="00487E8D" w:rsidRDefault="004B1F15" w:rsidP="004D186E">
            <w:pPr>
              <w:tabs>
                <w:tab w:val="left" w:pos="567"/>
                <w:tab w:val="left" w:pos="1134"/>
                <w:tab w:val="right" w:leader="dot" w:pos="9923"/>
              </w:tabs>
              <w:spacing w:after="120"/>
              <w:ind w:right="57"/>
              <w:rPr>
                <w:rFonts w:eastAsia="Arial Unicode MS"/>
                <w:position w:val="-1"/>
              </w:rPr>
            </w:pPr>
            <w:r w:rsidRPr="00487E8D">
              <w:rPr>
                <w:rFonts w:eastAsia="Arial Unicode MS"/>
                <w:b/>
                <w:bCs/>
                <w:position w:val="-1"/>
              </w:rPr>
              <w:t>M1</w:t>
            </w:r>
            <w:r w:rsidRPr="00487E8D">
              <w:rPr>
                <w:rFonts w:eastAsia="Arial Unicode MS"/>
                <w:position w:val="-1"/>
              </w:rPr>
              <w:t xml:space="preserve"> for </w:t>
            </w:r>
            <w:r w:rsidRPr="00487E8D">
              <w:rPr>
                <w:position w:val="-22"/>
              </w:rPr>
              <w:object w:dxaOrig="580" w:dyaOrig="580" w14:anchorId="7C5323C6">
                <v:shape id="_x0000_i1026" type="#_x0000_t75" style="width:29.25pt;height:29.25pt" o:ole="">
                  <v:imagedata r:id="rId19" o:title=""/>
                </v:shape>
                <o:OLEObject Type="Embed" ProgID="Equation.DSMT4" ShapeID="_x0000_i1026" DrawAspect="Content" ObjectID="_1804668889" r:id="rId20"/>
              </w:object>
            </w:r>
            <w:r w:rsidRPr="00487E8D">
              <w:rPr>
                <w:rFonts w:eastAsia="Arial Unicode MS"/>
                <w:position w:val="-1"/>
              </w:rPr>
              <w:t xml:space="preserve"> </w:t>
            </w:r>
            <w:proofErr w:type="spellStart"/>
            <w:r w:rsidRPr="00487E8D">
              <w:rPr>
                <w:rFonts w:eastAsia="Arial Unicode MS"/>
                <w:b/>
                <w:bCs/>
                <w:position w:val="-1"/>
              </w:rPr>
              <w:t>oe</w:t>
            </w:r>
            <w:proofErr w:type="spellEnd"/>
          </w:p>
        </w:tc>
        <w:tc>
          <w:tcPr>
            <w:tcW w:w="1250" w:type="pct"/>
          </w:tcPr>
          <w:p w14:paraId="67C7EB65" w14:textId="77777777" w:rsidR="004B1F15" w:rsidRPr="00487E8D" w:rsidRDefault="004B1F15" w:rsidP="004D186E">
            <w:pPr>
              <w:tabs>
                <w:tab w:val="left" w:pos="567"/>
                <w:tab w:val="left" w:pos="1134"/>
                <w:tab w:val="right" w:leader="dot" w:pos="9923"/>
              </w:tabs>
              <w:ind w:right="57"/>
              <w:rPr>
                <w:bCs/>
              </w:rPr>
            </w:pPr>
            <w:proofErr w:type="spellStart"/>
            <w:r w:rsidRPr="00487E8D">
              <w:rPr>
                <w:b/>
              </w:rPr>
              <w:t>isw</w:t>
            </w:r>
            <w:proofErr w:type="spellEnd"/>
            <w:r w:rsidRPr="00487E8D">
              <w:rPr>
                <w:bCs/>
              </w:rPr>
              <w:t xml:space="preserve"> incorrect cancelling</w:t>
            </w:r>
          </w:p>
        </w:tc>
      </w:tr>
      <w:tr w:rsidR="00487E8D" w:rsidRPr="00487E8D" w14:paraId="52696D58" w14:textId="77777777" w:rsidTr="00487E8D">
        <w:trPr>
          <w:cantSplit/>
        </w:trPr>
        <w:tc>
          <w:tcPr>
            <w:tcW w:w="240" w:type="pct"/>
          </w:tcPr>
          <w:p w14:paraId="0712EC19" w14:textId="77777777" w:rsidR="004B1F15" w:rsidRPr="00487E8D" w:rsidRDefault="004B1F15" w:rsidP="004D186E">
            <w:pPr>
              <w:rPr>
                <w:b/>
              </w:rPr>
            </w:pPr>
            <w:r w:rsidRPr="00487E8D">
              <w:rPr>
                <w:b/>
              </w:rPr>
              <w:t>2</w:t>
            </w:r>
          </w:p>
        </w:tc>
        <w:tc>
          <w:tcPr>
            <w:tcW w:w="242" w:type="pct"/>
          </w:tcPr>
          <w:p w14:paraId="7BF82411" w14:textId="77777777" w:rsidR="004B1F15" w:rsidRPr="00487E8D" w:rsidRDefault="004B1F15" w:rsidP="00487E8D">
            <w:pPr>
              <w:jc w:val="center"/>
              <w:rPr>
                <w:b/>
              </w:rPr>
            </w:pPr>
            <w:r w:rsidRPr="00487E8D">
              <w:rPr>
                <w:b/>
              </w:rPr>
              <w:t>(a)</w:t>
            </w:r>
          </w:p>
        </w:tc>
        <w:tc>
          <w:tcPr>
            <w:tcW w:w="242" w:type="pct"/>
          </w:tcPr>
          <w:p w14:paraId="798C87B9" w14:textId="77777777" w:rsidR="004B1F15" w:rsidRPr="00487E8D" w:rsidRDefault="004B1F15" w:rsidP="004D186E">
            <w:pPr>
              <w:rPr>
                <w:b/>
              </w:rPr>
            </w:pPr>
            <w:r w:rsidRPr="00487E8D">
              <w:rPr>
                <w:b/>
              </w:rPr>
              <w:t>(i)</w:t>
            </w:r>
          </w:p>
        </w:tc>
        <w:tc>
          <w:tcPr>
            <w:tcW w:w="1248" w:type="pct"/>
          </w:tcPr>
          <w:p w14:paraId="1F3FC59C" w14:textId="77777777" w:rsidR="004B1F15" w:rsidRPr="00487E8D" w:rsidRDefault="004B1F15" w:rsidP="004D186E">
            <w:r w:rsidRPr="00487E8D">
              <w:t>Any even number</w:t>
            </w:r>
          </w:p>
        </w:tc>
        <w:tc>
          <w:tcPr>
            <w:tcW w:w="336" w:type="pct"/>
          </w:tcPr>
          <w:p w14:paraId="6C8CBFD2" w14:textId="77777777" w:rsidR="004B1F15" w:rsidRPr="00487E8D" w:rsidRDefault="004B1F15" w:rsidP="00487E8D">
            <w:pPr>
              <w:jc w:val="center"/>
              <w:rPr>
                <w:b/>
              </w:rPr>
            </w:pPr>
            <w:r w:rsidRPr="00487E8D">
              <w:rPr>
                <w:b/>
              </w:rPr>
              <w:t>1</w:t>
            </w:r>
          </w:p>
        </w:tc>
        <w:tc>
          <w:tcPr>
            <w:tcW w:w="1442" w:type="pct"/>
          </w:tcPr>
          <w:p w14:paraId="6EA7C66F" w14:textId="77777777" w:rsidR="004B1F15" w:rsidRPr="00487E8D" w:rsidRDefault="004B1F15" w:rsidP="004D186E">
            <w:pPr>
              <w:tabs>
                <w:tab w:val="left" w:pos="567"/>
                <w:tab w:val="left" w:pos="1134"/>
                <w:tab w:val="right" w:leader="dot" w:pos="9923"/>
              </w:tabs>
              <w:ind w:right="57"/>
              <w:rPr>
                <w:rFonts w:eastAsia="Arial Unicode MS"/>
                <w:position w:val="-1"/>
              </w:rPr>
            </w:pPr>
          </w:p>
        </w:tc>
        <w:tc>
          <w:tcPr>
            <w:tcW w:w="1250" w:type="pct"/>
          </w:tcPr>
          <w:p w14:paraId="357486F0" w14:textId="77777777" w:rsidR="004B1F15" w:rsidRPr="00487E8D" w:rsidRDefault="004B1F15" w:rsidP="004D186E">
            <w:pPr>
              <w:tabs>
                <w:tab w:val="left" w:pos="567"/>
                <w:tab w:val="left" w:pos="1134"/>
                <w:tab w:val="right" w:leader="dot" w:pos="9923"/>
              </w:tabs>
              <w:spacing w:line="280" w:lineRule="exact"/>
              <w:ind w:right="57"/>
              <w:rPr>
                <w:b/>
              </w:rPr>
            </w:pPr>
          </w:p>
        </w:tc>
      </w:tr>
      <w:tr w:rsidR="00487E8D" w:rsidRPr="00487E8D" w14:paraId="525CCE88" w14:textId="77777777" w:rsidTr="00487E8D">
        <w:trPr>
          <w:cantSplit/>
        </w:trPr>
        <w:tc>
          <w:tcPr>
            <w:tcW w:w="240" w:type="pct"/>
          </w:tcPr>
          <w:p w14:paraId="31949FBD" w14:textId="77777777" w:rsidR="004B1F15" w:rsidRPr="00487E8D" w:rsidRDefault="004B1F15" w:rsidP="004D186E">
            <w:pPr>
              <w:rPr>
                <w:b/>
              </w:rPr>
            </w:pPr>
          </w:p>
        </w:tc>
        <w:tc>
          <w:tcPr>
            <w:tcW w:w="242" w:type="pct"/>
          </w:tcPr>
          <w:p w14:paraId="2DC0D62D" w14:textId="77777777" w:rsidR="004B1F15" w:rsidRPr="00487E8D" w:rsidRDefault="004B1F15" w:rsidP="00487E8D">
            <w:pPr>
              <w:jc w:val="center"/>
              <w:rPr>
                <w:b/>
              </w:rPr>
            </w:pPr>
          </w:p>
        </w:tc>
        <w:tc>
          <w:tcPr>
            <w:tcW w:w="242" w:type="pct"/>
          </w:tcPr>
          <w:p w14:paraId="59E53EE2" w14:textId="77777777" w:rsidR="004B1F15" w:rsidRPr="00487E8D" w:rsidRDefault="004B1F15" w:rsidP="004D186E">
            <w:pPr>
              <w:rPr>
                <w:b/>
              </w:rPr>
            </w:pPr>
            <w:r w:rsidRPr="00487E8D">
              <w:rPr>
                <w:b/>
              </w:rPr>
              <w:t>(ii)</w:t>
            </w:r>
          </w:p>
        </w:tc>
        <w:tc>
          <w:tcPr>
            <w:tcW w:w="1248" w:type="pct"/>
          </w:tcPr>
          <w:p w14:paraId="4AAA4954" w14:textId="77777777" w:rsidR="004B1F15" w:rsidRPr="00487E8D" w:rsidRDefault="004B1F15" w:rsidP="004D186E">
            <w:r w:rsidRPr="00487E8D">
              <w:t xml:space="preserve">84 </w:t>
            </w:r>
          </w:p>
        </w:tc>
        <w:tc>
          <w:tcPr>
            <w:tcW w:w="336" w:type="pct"/>
          </w:tcPr>
          <w:p w14:paraId="01CC0492" w14:textId="77777777" w:rsidR="004B1F15" w:rsidRPr="00487E8D" w:rsidRDefault="004B1F15" w:rsidP="00487E8D">
            <w:pPr>
              <w:jc w:val="center"/>
              <w:rPr>
                <w:b/>
              </w:rPr>
            </w:pPr>
            <w:r w:rsidRPr="00487E8D">
              <w:rPr>
                <w:b/>
              </w:rPr>
              <w:t>1</w:t>
            </w:r>
          </w:p>
        </w:tc>
        <w:tc>
          <w:tcPr>
            <w:tcW w:w="1442" w:type="pct"/>
          </w:tcPr>
          <w:p w14:paraId="0AD7FB7B" w14:textId="77777777" w:rsidR="004B1F15" w:rsidRPr="00487E8D" w:rsidRDefault="004B1F15" w:rsidP="004D186E">
            <w:pPr>
              <w:tabs>
                <w:tab w:val="left" w:pos="567"/>
                <w:tab w:val="left" w:pos="1134"/>
                <w:tab w:val="right" w:leader="dot" w:pos="9923"/>
              </w:tabs>
              <w:ind w:right="57"/>
              <w:rPr>
                <w:rFonts w:eastAsia="Arial Unicode MS"/>
                <w:position w:val="-1"/>
              </w:rPr>
            </w:pPr>
          </w:p>
        </w:tc>
        <w:tc>
          <w:tcPr>
            <w:tcW w:w="1250" w:type="pct"/>
          </w:tcPr>
          <w:p w14:paraId="1AD75822" w14:textId="77777777" w:rsidR="004B1F15" w:rsidRPr="00487E8D" w:rsidRDefault="004B1F15" w:rsidP="004D186E">
            <w:pPr>
              <w:tabs>
                <w:tab w:val="left" w:pos="567"/>
                <w:tab w:val="left" w:pos="1134"/>
                <w:tab w:val="right" w:leader="dot" w:pos="9923"/>
              </w:tabs>
              <w:spacing w:line="280" w:lineRule="exact"/>
              <w:ind w:right="57"/>
              <w:rPr>
                <w:b/>
              </w:rPr>
            </w:pPr>
            <w:r w:rsidRPr="00487E8D">
              <w:rPr>
                <w:bCs/>
              </w:rPr>
              <w:t xml:space="preserve">Accept any common multiple </w:t>
            </w:r>
          </w:p>
        </w:tc>
      </w:tr>
      <w:tr w:rsidR="00487E8D" w:rsidRPr="00487E8D" w14:paraId="756F79AD" w14:textId="77777777" w:rsidTr="00487E8D">
        <w:trPr>
          <w:cantSplit/>
        </w:trPr>
        <w:tc>
          <w:tcPr>
            <w:tcW w:w="240" w:type="pct"/>
          </w:tcPr>
          <w:p w14:paraId="4D6C1F38" w14:textId="77777777" w:rsidR="004B1F15" w:rsidRPr="00487E8D" w:rsidRDefault="004B1F15" w:rsidP="004D186E">
            <w:pPr>
              <w:rPr>
                <w:b/>
              </w:rPr>
            </w:pPr>
          </w:p>
        </w:tc>
        <w:tc>
          <w:tcPr>
            <w:tcW w:w="242" w:type="pct"/>
          </w:tcPr>
          <w:p w14:paraId="47F68767" w14:textId="77777777" w:rsidR="004B1F15" w:rsidRPr="00487E8D" w:rsidRDefault="004B1F15" w:rsidP="00487E8D">
            <w:pPr>
              <w:jc w:val="center"/>
              <w:rPr>
                <w:b/>
              </w:rPr>
            </w:pPr>
            <w:r w:rsidRPr="00487E8D">
              <w:rPr>
                <w:b/>
              </w:rPr>
              <w:t>(b)</w:t>
            </w:r>
          </w:p>
        </w:tc>
        <w:tc>
          <w:tcPr>
            <w:tcW w:w="242" w:type="pct"/>
          </w:tcPr>
          <w:p w14:paraId="57B54F03" w14:textId="77777777" w:rsidR="004B1F15" w:rsidRPr="00487E8D" w:rsidRDefault="004B1F15" w:rsidP="004D186E">
            <w:pPr>
              <w:rPr>
                <w:b/>
              </w:rPr>
            </w:pPr>
          </w:p>
        </w:tc>
        <w:tc>
          <w:tcPr>
            <w:tcW w:w="1248" w:type="pct"/>
          </w:tcPr>
          <w:p w14:paraId="61A502B3" w14:textId="77777777" w:rsidR="004B1F15" w:rsidRPr="00487E8D" w:rsidRDefault="004B1F15" w:rsidP="004D186E">
            <w:r w:rsidRPr="00487E8D">
              <w:t>2 : 5</w:t>
            </w:r>
          </w:p>
        </w:tc>
        <w:tc>
          <w:tcPr>
            <w:tcW w:w="336" w:type="pct"/>
          </w:tcPr>
          <w:p w14:paraId="12657A5A" w14:textId="77777777" w:rsidR="004B1F15" w:rsidRPr="00487E8D" w:rsidRDefault="004B1F15" w:rsidP="00487E8D">
            <w:pPr>
              <w:jc w:val="center"/>
              <w:rPr>
                <w:b/>
              </w:rPr>
            </w:pPr>
            <w:r w:rsidRPr="00487E8D">
              <w:rPr>
                <w:b/>
              </w:rPr>
              <w:t>2</w:t>
            </w:r>
          </w:p>
        </w:tc>
        <w:tc>
          <w:tcPr>
            <w:tcW w:w="1442" w:type="pct"/>
          </w:tcPr>
          <w:p w14:paraId="5A1382B2" w14:textId="77777777" w:rsidR="004B1F15" w:rsidRPr="00487E8D" w:rsidRDefault="004B1F15" w:rsidP="004D186E">
            <w:pPr>
              <w:tabs>
                <w:tab w:val="left" w:pos="567"/>
                <w:tab w:val="left" w:pos="1134"/>
                <w:tab w:val="right" w:leader="dot" w:pos="9923"/>
              </w:tabs>
              <w:ind w:right="57"/>
              <w:rPr>
                <w:rFonts w:eastAsia="Arial Unicode MS"/>
                <w:b/>
                <w:bCs/>
                <w:position w:val="-1"/>
              </w:rPr>
            </w:pPr>
          </w:p>
          <w:p w14:paraId="3989C2C0" w14:textId="77777777" w:rsidR="004B1F15" w:rsidRPr="00487E8D" w:rsidRDefault="004B1F15" w:rsidP="004D186E">
            <w:pPr>
              <w:tabs>
                <w:tab w:val="left" w:pos="567"/>
                <w:tab w:val="left" w:pos="1134"/>
                <w:tab w:val="right" w:leader="dot" w:pos="9923"/>
              </w:tabs>
              <w:ind w:right="57"/>
              <w:rPr>
                <w:rFonts w:eastAsia="Arial Unicode MS"/>
                <w:b/>
                <w:bCs/>
                <w:position w:val="-1"/>
              </w:rPr>
            </w:pPr>
          </w:p>
          <w:p w14:paraId="750122A7" w14:textId="77777777" w:rsidR="004B1F15" w:rsidRPr="00487E8D" w:rsidRDefault="004B1F15" w:rsidP="004D186E">
            <w:pPr>
              <w:tabs>
                <w:tab w:val="left" w:pos="567"/>
                <w:tab w:val="left" w:pos="1134"/>
                <w:tab w:val="right" w:leader="dot" w:pos="9923"/>
              </w:tabs>
              <w:ind w:right="57"/>
              <w:rPr>
                <w:rFonts w:eastAsia="Arial Unicode MS"/>
                <w:position w:val="-1"/>
              </w:rPr>
            </w:pPr>
            <w:r w:rsidRPr="00487E8D">
              <w:rPr>
                <w:rFonts w:eastAsia="Arial Unicode MS"/>
                <w:b/>
                <w:bCs/>
                <w:position w:val="-1"/>
              </w:rPr>
              <w:t xml:space="preserve">B1 </w:t>
            </w:r>
            <w:r w:rsidRPr="00487E8D">
              <w:rPr>
                <w:rFonts w:eastAsia="Arial Unicode MS"/>
                <w:position w:val="-1"/>
              </w:rPr>
              <w:t>for any correct ratio not in simplest form</w:t>
            </w:r>
          </w:p>
        </w:tc>
        <w:tc>
          <w:tcPr>
            <w:tcW w:w="1250" w:type="pct"/>
          </w:tcPr>
          <w:p w14:paraId="479B57E1" w14:textId="77777777" w:rsidR="004B1F15" w:rsidRPr="00487E8D" w:rsidRDefault="004B1F15" w:rsidP="004D186E">
            <w:pPr>
              <w:tabs>
                <w:tab w:val="left" w:pos="567"/>
                <w:tab w:val="left" w:pos="1134"/>
                <w:tab w:val="right" w:leader="dot" w:pos="9923"/>
              </w:tabs>
              <w:spacing w:line="280" w:lineRule="exact"/>
              <w:ind w:right="57"/>
            </w:pPr>
            <w:r w:rsidRPr="00487E8D">
              <w:t>Accept 1 : 2.5, 0.4 : 1</w:t>
            </w:r>
          </w:p>
          <w:p w14:paraId="2D872C47" w14:textId="77777777" w:rsidR="004B1F15" w:rsidRPr="00487E8D" w:rsidRDefault="004B1F15" w:rsidP="004D186E">
            <w:pPr>
              <w:tabs>
                <w:tab w:val="left" w:pos="567"/>
                <w:tab w:val="left" w:pos="1134"/>
                <w:tab w:val="right" w:leader="dot" w:pos="9923"/>
              </w:tabs>
              <w:spacing w:line="280" w:lineRule="exact"/>
              <w:ind w:right="57"/>
              <w:rPr>
                <w:bCs/>
              </w:rPr>
            </w:pPr>
          </w:p>
          <w:p w14:paraId="35BA7BF5" w14:textId="77777777" w:rsidR="004B1F15" w:rsidRPr="00487E8D" w:rsidRDefault="004B1F15" w:rsidP="004D186E">
            <w:pPr>
              <w:tabs>
                <w:tab w:val="left" w:pos="567"/>
                <w:tab w:val="left" w:pos="1134"/>
                <w:tab w:val="right" w:leader="dot" w:pos="9923"/>
              </w:tabs>
              <w:spacing w:line="280" w:lineRule="exact"/>
              <w:ind w:right="57"/>
              <w:rPr>
                <w:bCs/>
              </w:rPr>
            </w:pPr>
            <w:r w:rsidRPr="00487E8D">
              <w:rPr>
                <w:bCs/>
              </w:rPr>
              <w:t>6 : 15 etc may be in working</w:t>
            </w:r>
          </w:p>
          <w:p w14:paraId="4E322984" w14:textId="77777777" w:rsidR="004B1F15" w:rsidRPr="00487E8D" w:rsidRDefault="004B1F15" w:rsidP="004D186E">
            <w:pPr>
              <w:tabs>
                <w:tab w:val="left" w:pos="567"/>
                <w:tab w:val="left" w:pos="1134"/>
                <w:tab w:val="right" w:leader="dot" w:pos="9923"/>
              </w:tabs>
              <w:spacing w:line="280" w:lineRule="exact"/>
              <w:ind w:right="57"/>
            </w:pPr>
          </w:p>
        </w:tc>
      </w:tr>
      <w:tr w:rsidR="00487E8D" w:rsidRPr="00487E8D" w14:paraId="727B7022" w14:textId="77777777" w:rsidTr="00487E8D">
        <w:trPr>
          <w:cantSplit/>
        </w:trPr>
        <w:tc>
          <w:tcPr>
            <w:tcW w:w="240" w:type="pct"/>
          </w:tcPr>
          <w:p w14:paraId="509BE20D" w14:textId="77777777" w:rsidR="004B1F15" w:rsidRPr="00487E8D" w:rsidRDefault="004B1F15" w:rsidP="004D186E">
            <w:pPr>
              <w:rPr>
                <w:b/>
              </w:rPr>
            </w:pPr>
            <w:r w:rsidRPr="00487E8D">
              <w:rPr>
                <w:b/>
              </w:rPr>
              <w:t>3</w:t>
            </w:r>
          </w:p>
        </w:tc>
        <w:tc>
          <w:tcPr>
            <w:tcW w:w="242" w:type="pct"/>
          </w:tcPr>
          <w:p w14:paraId="073BDE79" w14:textId="77777777" w:rsidR="004B1F15" w:rsidRPr="00487E8D" w:rsidRDefault="004B1F15" w:rsidP="00487E8D">
            <w:pPr>
              <w:jc w:val="center"/>
              <w:rPr>
                <w:b/>
              </w:rPr>
            </w:pPr>
          </w:p>
        </w:tc>
        <w:tc>
          <w:tcPr>
            <w:tcW w:w="242" w:type="pct"/>
          </w:tcPr>
          <w:p w14:paraId="1ED281F4" w14:textId="77777777" w:rsidR="004B1F15" w:rsidRPr="00487E8D" w:rsidRDefault="004B1F15" w:rsidP="004D186E">
            <w:pPr>
              <w:rPr>
                <w:b/>
              </w:rPr>
            </w:pPr>
          </w:p>
        </w:tc>
        <w:tc>
          <w:tcPr>
            <w:tcW w:w="1248" w:type="pct"/>
          </w:tcPr>
          <w:p w14:paraId="0CD037C0" w14:textId="77777777" w:rsidR="004B1F15" w:rsidRPr="00487E8D" w:rsidRDefault="004B1F15" w:rsidP="004D186E">
            <w:r w:rsidRPr="00487E8D">
              <w:t>40</w:t>
            </w:r>
          </w:p>
          <w:p w14:paraId="2AF76684" w14:textId="77777777" w:rsidR="004B1F15" w:rsidRPr="00487E8D" w:rsidRDefault="004B1F15" w:rsidP="004D186E"/>
          <w:p w14:paraId="70249E68" w14:textId="1BC3B5FC" w:rsidR="004B1F15" w:rsidRPr="00487E8D" w:rsidRDefault="004B1F15" w:rsidP="004D186E">
            <w:pPr>
              <w:spacing w:after="120"/>
              <w:rPr>
                <w:rFonts w:eastAsiaTheme="minorEastAsia"/>
              </w:rPr>
            </w:pPr>
            <w:r w:rsidRPr="00487E8D">
              <w:rPr>
                <w:position w:val="-22"/>
              </w:rPr>
              <w:object w:dxaOrig="460" w:dyaOrig="580" w14:anchorId="02F4E883">
                <v:shape id="_x0000_i1027" type="#_x0000_t75" style="width:22.45pt;height:29.25pt" o:ole="">
                  <v:imagedata r:id="rId21" o:title=""/>
                </v:shape>
                <o:OLEObject Type="Embed" ProgID="Equation.DSMT4" ShapeID="_x0000_i1027" DrawAspect="Content" ObjectID="_1804668890" r:id="rId22"/>
              </w:object>
            </w:r>
            <w:r w:rsidRPr="00487E8D">
              <w:rPr>
                <w:rFonts w:eastAsiaTheme="minorEastAsia"/>
              </w:rPr>
              <w:t xml:space="preserve"> </w:t>
            </w:r>
            <w:proofErr w:type="spellStart"/>
            <w:r w:rsidRPr="00487E8D">
              <w:rPr>
                <w:rFonts w:eastAsiaTheme="minorEastAsia"/>
                <w:b/>
                <w:bCs/>
              </w:rPr>
              <w:t>oe</w:t>
            </w:r>
            <w:proofErr w:type="spellEnd"/>
          </w:p>
          <w:p w14:paraId="47DDEE6C" w14:textId="77777777" w:rsidR="004B1F15" w:rsidRPr="00487E8D" w:rsidRDefault="004B1F15" w:rsidP="004D186E">
            <w:pPr>
              <w:spacing w:after="120"/>
              <w:rPr>
                <w:rFonts w:eastAsiaTheme="minorEastAsia"/>
              </w:rPr>
            </w:pPr>
          </w:p>
          <w:p w14:paraId="28107BC7" w14:textId="77777777" w:rsidR="004B1F15" w:rsidRPr="00487E8D" w:rsidRDefault="004B1F15" w:rsidP="004D186E">
            <w:r w:rsidRPr="00487E8D">
              <w:t>135</w:t>
            </w:r>
          </w:p>
        </w:tc>
        <w:tc>
          <w:tcPr>
            <w:tcW w:w="336" w:type="pct"/>
          </w:tcPr>
          <w:p w14:paraId="1B695344" w14:textId="77777777" w:rsidR="004B1F15" w:rsidRPr="00487E8D" w:rsidRDefault="004B1F15" w:rsidP="00487E8D">
            <w:pPr>
              <w:jc w:val="center"/>
              <w:rPr>
                <w:b/>
              </w:rPr>
            </w:pPr>
            <w:r w:rsidRPr="00487E8D">
              <w:rPr>
                <w:b/>
              </w:rPr>
              <w:t>1</w:t>
            </w:r>
          </w:p>
          <w:p w14:paraId="32AC269B" w14:textId="77777777" w:rsidR="004B1F15" w:rsidRDefault="004B1F15" w:rsidP="00487E8D">
            <w:pPr>
              <w:jc w:val="center"/>
              <w:rPr>
                <w:b/>
              </w:rPr>
            </w:pPr>
          </w:p>
          <w:p w14:paraId="1151C60D" w14:textId="77777777" w:rsidR="004B1F15" w:rsidRPr="00487E8D" w:rsidRDefault="004B1F15" w:rsidP="00487E8D">
            <w:pPr>
              <w:jc w:val="center"/>
              <w:rPr>
                <w:b/>
              </w:rPr>
            </w:pPr>
            <w:r w:rsidRPr="00487E8D">
              <w:rPr>
                <w:b/>
              </w:rPr>
              <w:t>1</w:t>
            </w:r>
          </w:p>
          <w:p w14:paraId="0927ADFA" w14:textId="77777777" w:rsidR="004B1F15" w:rsidRPr="00487E8D" w:rsidRDefault="004B1F15" w:rsidP="00487E8D">
            <w:pPr>
              <w:jc w:val="center"/>
              <w:rPr>
                <w:b/>
              </w:rPr>
            </w:pPr>
          </w:p>
          <w:p w14:paraId="524A0DB6" w14:textId="77777777" w:rsidR="004B1F15" w:rsidRPr="00487E8D" w:rsidRDefault="004B1F15" w:rsidP="00487E8D">
            <w:pPr>
              <w:jc w:val="center"/>
              <w:rPr>
                <w:b/>
              </w:rPr>
            </w:pPr>
          </w:p>
          <w:p w14:paraId="7DFCDA4D" w14:textId="77777777" w:rsidR="004B1F15" w:rsidRPr="00487E8D" w:rsidRDefault="004B1F15" w:rsidP="00487E8D">
            <w:pPr>
              <w:jc w:val="center"/>
              <w:rPr>
                <w:b/>
              </w:rPr>
            </w:pPr>
            <w:r w:rsidRPr="00487E8D">
              <w:rPr>
                <w:b/>
              </w:rPr>
              <w:t>1</w:t>
            </w:r>
          </w:p>
        </w:tc>
        <w:tc>
          <w:tcPr>
            <w:tcW w:w="1442" w:type="pct"/>
          </w:tcPr>
          <w:p w14:paraId="684FBE59" w14:textId="77777777" w:rsidR="004B1F15" w:rsidRPr="00487E8D" w:rsidRDefault="004B1F15" w:rsidP="004D186E">
            <w:pPr>
              <w:tabs>
                <w:tab w:val="left" w:pos="567"/>
                <w:tab w:val="left" w:pos="1134"/>
                <w:tab w:val="right" w:leader="dot" w:pos="9923"/>
              </w:tabs>
              <w:ind w:right="57"/>
              <w:rPr>
                <w:rFonts w:eastAsia="Arial Unicode MS"/>
                <w:position w:val="-1"/>
              </w:rPr>
            </w:pPr>
          </w:p>
          <w:p w14:paraId="56463845" w14:textId="77777777" w:rsidR="004B1F15" w:rsidRPr="00487E8D" w:rsidRDefault="004B1F15" w:rsidP="004D186E">
            <w:pPr>
              <w:tabs>
                <w:tab w:val="left" w:pos="567"/>
                <w:tab w:val="left" w:pos="1134"/>
                <w:tab w:val="right" w:leader="dot" w:pos="9923"/>
              </w:tabs>
              <w:ind w:right="57"/>
              <w:rPr>
                <w:rFonts w:eastAsia="Arial Unicode MS"/>
                <w:position w:val="-1"/>
              </w:rPr>
            </w:pPr>
          </w:p>
          <w:p w14:paraId="5EE98409" w14:textId="77777777" w:rsidR="004B1F15" w:rsidRPr="00487E8D" w:rsidRDefault="004B1F15" w:rsidP="004D186E">
            <w:pPr>
              <w:tabs>
                <w:tab w:val="left" w:pos="567"/>
                <w:tab w:val="left" w:pos="1134"/>
                <w:tab w:val="right" w:leader="dot" w:pos="9923"/>
              </w:tabs>
              <w:ind w:right="57"/>
              <w:rPr>
                <w:rFonts w:eastAsia="Arial Unicode MS"/>
                <w:position w:val="-1"/>
              </w:rPr>
            </w:pPr>
            <w:proofErr w:type="spellStart"/>
            <w:r w:rsidRPr="00487E8D">
              <w:rPr>
                <w:rFonts w:eastAsia="Arial Unicode MS"/>
                <w:b/>
                <w:bCs/>
                <w:position w:val="-1"/>
              </w:rPr>
              <w:t>oe</w:t>
            </w:r>
            <w:proofErr w:type="spellEnd"/>
            <w:r w:rsidRPr="00487E8D">
              <w:rPr>
                <w:rFonts w:eastAsia="Arial Unicode MS"/>
                <w:b/>
                <w:bCs/>
                <w:position w:val="-1"/>
              </w:rPr>
              <w:t xml:space="preserve"> </w:t>
            </w:r>
            <w:r w:rsidRPr="00487E8D">
              <w:rPr>
                <w:rFonts w:eastAsia="Arial Unicode MS"/>
                <w:position w:val="-1"/>
              </w:rPr>
              <w:t>must be integer numerator and denominator</w:t>
            </w:r>
          </w:p>
        </w:tc>
        <w:tc>
          <w:tcPr>
            <w:tcW w:w="1250" w:type="pct"/>
          </w:tcPr>
          <w:p w14:paraId="3F7B265C" w14:textId="77777777" w:rsidR="004B1F15" w:rsidRPr="00487E8D" w:rsidRDefault="004B1F15" w:rsidP="004D186E">
            <w:pPr>
              <w:tabs>
                <w:tab w:val="left" w:pos="567"/>
                <w:tab w:val="left" w:pos="1134"/>
                <w:tab w:val="right" w:leader="dot" w:pos="9923"/>
              </w:tabs>
              <w:spacing w:line="280" w:lineRule="exact"/>
              <w:ind w:right="57"/>
              <w:rPr>
                <w:b/>
              </w:rPr>
            </w:pPr>
            <w:r w:rsidRPr="00487E8D">
              <w:rPr>
                <w:bCs/>
              </w:rPr>
              <w:t>Condone missing % symbols</w:t>
            </w:r>
          </w:p>
        </w:tc>
      </w:tr>
      <w:tr w:rsidR="00487E8D" w:rsidRPr="00487E8D" w14:paraId="231C43C1" w14:textId="77777777" w:rsidTr="00487E8D">
        <w:trPr>
          <w:cantSplit/>
        </w:trPr>
        <w:tc>
          <w:tcPr>
            <w:tcW w:w="240" w:type="pct"/>
          </w:tcPr>
          <w:p w14:paraId="0489CAF5" w14:textId="77777777" w:rsidR="004B1F15" w:rsidRPr="00487E8D" w:rsidRDefault="004B1F15" w:rsidP="004D186E">
            <w:pPr>
              <w:rPr>
                <w:b/>
              </w:rPr>
            </w:pPr>
            <w:r w:rsidRPr="00487E8D">
              <w:rPr>
                <w:b/>
              </w:rPr>
              <w:lastRenderedPageBreak/>
              <w:t>4</w:t>
            </w:r>
          </w:p>
        </w:tc>
        <w:tc>
          <w:tcPr>
            <w:tcW w:w="242" w:type="pct"/>
          </w:tcPr>
          <w:p w14:paraId="353BBD32" w14:textId="77777777" w:rsidR="004B1F15" w:rsidRPr="00487E8D" w:rsidRDefault="004B1F15" w:rsidP="00487E8D">
            <w:pPr>
              <w:jc w:val="center"/>
              <w:rPr>
                <w:b/>
              </w:rPr>
            </w:pPr>
          </w:p>
        </w:tc>
        <w:tc>
          <w:tcPr>
            <w:tcW w:w="242" w:type="pct"/>
          </w:tcPr>
          <w:p w14:paraId="4FD5F6BD" w14:textId="77777777" w:rsidR="004B1F15" w:rsidRPr="00487E8D" w:rsidRDefault="004B1F15" w:rsidP="004D186E">
            <w:pPr>
              <w:rPr>
                <w:b/>
              </w:rPr>
            </w:pPr>
          </w:p>
        </w:tc>
        <w:tc>
          <w:tcPr>
            <w:tcW w:w="1248" w:type="pct"/>
          </w:tcPr>
          <w:p w14:paraId="5E6786C0" w14:textId="77777777" w:rsidR="004B1F15" w:rsidRPr="00487E8D" w:rsidRDefault="004B1F15" w:rsidP="004D186E">
            <w:r w:rsidRPr="00487E8D">
              <w:t>0.7052    0.728    0.74    0.742</w:t>
            </w:r>
          </w:p>
        </w:tc>
        <w:tc>
          <w:tcPr>
            <w:tcW w:w="336" w:type="pct"/>
          </w:tcPr>
          <w:p w14:paraId="44A968A3" w14:textId="77777777" w:rsidR="004B1F15" w:rsidRPr="00487E8D" w:rsidRDefault="004B1F15" w:rsidP="00487E8D">
            <w:pPr>
              <w:jc w:val="center"/>
              <w:rPr>
                <w:b/>
              </w:rPr>
            </w:pPr>
            <w:r w:rsidRPr="00487E8D">
              <w:rPr>
                <w:b/>
              </w:rPr>
              <w:t>2</w:t>
            </w:r>
          </w:p>
          <w:p w14:paraId="32201CD8" w14:textId="77777777" w:rsidR="004B1F15" w:rsidRPr="00487E8D" w:rsidRDefault="004B1F15" w:rsidP="00487E8D">
            <w:pPr>
              <w:jc w:val="center"/>
              <w:rPr>
                <w:b/>
              </w:rPr>
            </w:pPr>
          </w:p>
        </w:tc>
        <w:tc>
          <w:tcPr>
            <w:tcW w:w="1442" w:type="pct"/>
          </w:tcPr>
          <w:p w14:paraId="14FF45F7" w14:textId="77777777" w:rsidR="004B1F15" w:rsidRPr="00487E8D" w:rsidRDefault="004B1F15" w:rsidP="004D186E">
            <w:pPr>
              <w:tabs>
                <w:tab w:val="left" w:pos="567"/>
                <w:tab w:val="left" w:pos="1134"/>
                <w:tab w:val="right" w:leader="dot" w:pos="9923"/>
              </w:tabs>
              <w:ind w:right="57"/>
              <w:rPr>
                <w:rFonts w:eastAsia="Arial Unicode MS"/>
                <w:color w:val="548DD4" w:themeColor="text2" w:themeTint="99"/>
                <w:position w:val="-1"/>
              </w:rPr>
            </w:pPr>
            <w:r w:rsidRPr="00487E8D">
              <w:rPr>
                <w:rFonts w:eastAsia="Arial Unicode MS"/>
                <w:b/>
                <w:bCs/>
                <w:position w:val="-1"/>
              </w:rPr>
              <w:t>B1</w:t>
            </w:r>
            <w:r w:rsidRPr="00487E8D">
              <w:rPr>
                <w:rFonts w:eastAsia="Arial Unicode MS"/>
                <w:position w:val="-1"/>
              </w:rPr>
              <w:t xml:space="preserve"> for 3 in the correct order </w:t>
            </w:r>
          </w:p>
        </w:tc>
        <w:tc>
          <w:tcPr>
            <w:tcW w:w="1250" w:type="pct"/>
          </w:tcPr>
          <w:p w14:paraId="202BD0C0" w14:textId="77777777" w:rsidR="004B1F15" w:rsidRPr="00487E8D" w:rsidRDefault="004B1F15" w:rsidP="004D186E">
            <w:pPr>
              <w:tabs>
                <w:tab w:val="left" w:pos="567"/>
                <w:tab w:val="left" w:pos="1134"/>
                <w:tab w:val="right" w:leader="dot" w:pos="9923"/>
              </w:tabs>
              <w:spacing w:line="280" w:lineRule="exact"/>
              <w:ind w:right="57"/>
              <w:rPr>
                <w:bCs/>
              </w:rPr>
            </w:pPr>
            <w:r w:rsidRPr="00487E8D">
              <w:rPr>
                <w:bCs/>
              </w:rPr>
              <w:t>Use cover up method</w:t>
            </w:r>
          </w:p>
          <w:p w14:paraId="4BF41C2F" w14:textId="77777777" w:rsidR="004B1F15" w:rsidRPr="00487E8D" w:rsidRDefault="004B1F15" w:rsidP="004D186E">
            <w:pPr>
              <w:tabs>
                <w:tab w:val="left" w:pos="567"/>
                <w:tab w:val="left" w:pos="1134"/>
                <w:tab w:val="right" w:leader="dot" w:pos="9923"/>
              </w:tabs>
              <w:spacing w:line="280" w:lineRule="exact"/>
              <w:ind w:right="57"/>
              <w:rPr>
                <w:b/>
                <w:bCs/>
              </w:rPr>
            </w:pPr>
          </w:p>
          <w:p w14:paraId="6EEA0705" w14:textId="77777777" w:rsidR="004B1F15" w:rsidRPr="00487E8D" w:rsidRDefault="004B1F15" w:rsidP="004D186E">
            <w:pPr>
              <w:tabs>
                <w:tab w:val="left" w:pos="567"/>
                <w:tab w:val="left" w:pos="1134"/>
                <w:tab w:val="right" w:leader="dot" w:pos="9923"/>
              </w:tabs>
              <w:spacing w:line="280" w:lineRule="exact"/>
              <w:ind w:right="57"/>
              <w:rPr>
                <w:b/>
              </w:rPr>
            </w:pPr>
          </w:p>
        </w:tc>
      </w:tr>
      <w:tr w:rsidR="00487E8D" w:rsidRPr="00487E8D" w14:paraId="6CCB7219" w14:textId="77777777" w:rsidTr="00487E8D">
        <w:trPr>
          <w:cantSplit/>
        </w:trPr>
        <w:tc>
          <w:tcPr>
            <w:tcW w:w="240" w:type="pct"/>
          </w:tcPr>
          <w:p w14:paraId="0E5FFD30" w14:textId="77777777" w:rsidR="004B1F15" w:rsidRPr="00487E8D" w:rsidRDefault="004B1F15" w:rsidP="004D186E">
            <w:pPr>
              <w:rPr>
                <w:b/>
              </w:rPr>
            </w:pPr>
            <w:r w:rsidRPr="00487E8D">
              <w:rPr>
                <w:b/>
              </w:rPr>
              <w:t>5</w:t>
            </w:r>
          </w:p>
        </w:tc>
        <w:tc>
          <w:tcPr>
            <w:tcW w:w="242" w:type="pct"/>
          </w:tcPr>
          <w:p w14:paraId="1380C526" w14:textId="77777777" w:rsidR="004B1F15" w:rsidRPr="00487E8D" w:rsidRDefault="004B1F15" w:rsidP="00487E8D">
            <w:pPr>
              <w:jc w:val="center"/>
              <w:rPr>
                <w:b/>
              </w:rPr>
            </w:pPr>
            <w:r w:rsidRPr="00487E8D">
              <w:rPr>
                <w:b/>
              </w:rPr>
              <w:t>(a)</w:t>
            </w:r>
          </w:p>
        </w:tc>
        <w:tc>
          <w:tcPr>
            <w:tcW w:w="242" w:type="pct"/>
          </w:tcPr>
          <w:p w14:paraId="4E180ACF" w14:textId="77777777" w:rsidR="004B1F15" w:rsidRPr="00487E8D" w:rsidRDefault="004B1F15" w:rsidP="004D186E">
            <w:pPr>
              <w:rPr>
                <w:b/>
              </w:rPr>
            </w:pPr>
            <w:r w:rsidRPr="00487E8D">
              <w:rPr>
                <w:b/>
              </w:rPr>
              <w:t>(i)</w:t>
            </w:r>
          </w:p>
        </w:tc>
        <w:tc>
          <w:tcPr>
            <w:tcW w:w="1248" w:type="pct"/>
          </w:tcPr>
          <w:p w14:paraId="0B639665" w14:textId="77777777" w:rsidR="004B1F15" w:rsidRPr="00487E8D" w:rsidRDefault="004B1F15" w:rsidP="004D186E">
            <w:r w:rsidRPr="00487E8D">
              <w:t>A right angle</w:t>
            </w:r>
          </w:p>
        </w:tc>
        <w:tc>
          <w:tcPr>
            <w:tcW w:w="336" w:type="pct"/>
          </w:tcPr>
          <w:p w14:paraId="068D6973" w14:textId="77777777" w:rsidR="004B1F15" w:rsidRPr="00487E8D" w:rsidRDefault="004B1F15" w:rsidP="00487E8D">
            <w:pPr>
              <w:jc w:val="center"/>
              <w:rPr>
                <w:b/>
              </w:rPr>
            </w:pPr>
            <w:r w:rsidRPr="00487E8D">
              <w:rPr>
                <w:b/>
              </w:rPr>
              <w:t>1</w:t>
            </w:r>
          </w:p>
        </w:tc>
        <w:tc>
          <w:tcPr>
            <w:tcW w:w="1442" w:type="pct"/>
          </w:tcPr>
          <w:p w14:paraId="7A132290" w14:textId="77777777" w:rsidR="004B1F15" w:rsidRPr="00487E8D" w:rsidRDefault="004B1F15" w:rsidP="004D186E">
            <w:pPr>
              <w:tabs>
                <w:tab w:val="left" w:pos="567"/>
                <w:tab w:val="left" w:pos="1134"/>
                <w:tab w:val="right" w:leader="dot" w:pos="9923"/>
              </w:tabs>
              <w:ind w:right="57"/>
              <w:rPr>
                <w:rFonts w:eastAsia="Arial Unicode MS"/>
                <w:position w:val="-1"/>
              </w:rPr>
            </w:pPr>
          </w:p>
        </w:tc>
        <w:tc>
          <w:tcPr>
            <w:tcW w:w="1250" w:type="pct"/>
          </w:tcPr>
          <w:p w14:paraId="4B21DA95" w14:textId="77777777" w:rsidR="004B1F15" w:rsidRPr="00487E8D" w:rsidRDefault="004B1F15" w:rsidP="004D186E">
            <w:pPr>
              <w:tabs>
                <w:tab w:val="left" w:pos="567"/>
                <w:tab w:val="left" w:pos="1134"/>
                <w:tab w:val="right" w:leader="dot" w:pos="9923"/>
              </w:tabs>
              <w:spacing w:line="280" w:lineRule="exact"/>
              <w:ind w:right="57"/>
              <w:rPr>
                <w:bCs/>
              </w:rPr>
            </w:pPr>
            <w:r w:rsidRPr="00487E8D">
              <w:rPr>
                <w:bCs/>
              </w:rPr>
              <w:t>May be indicated in list</w:t>
            </w:r>
          </w:p>
        </w:tc>
      </w:tr>
      <w:tr w:rsidR="00487E8D" w:rsidRPr="00487E8D" w14:paraId="3CC3D2E9" w14:textId="77777777" w:rsidTr="00487E8D">
        <w:trPr>
          <w:cantSplit/>
        </w:trPr>
        <w:tc>
          <w:tcPr>
            <w:tcW w:w="240" w:type="pct"/>
          </w:tcPr>
          <w:p w14:paraId="53E51F78" w14:textId="77777777" w:rsidR="004B1F15" w:rsidRPr="00487E8D" w:rsidRDefault="004B1F15" w:rsidP="004D186E">
            <w:pPr>
              <w:rPr>
                <w:b/>
              </w:rPr>
            </w:pPr>
          </w:p>
        </w:tc>
        <w:tc>
          <w:tcPr>
            <w:tcW w:w="242" w:type="pct"/>
          </w:tcPr>
          <w:p w14:paraId="17F51823" w14:textId="77777777" w:rsidR="004B1F15" w:rsidRPr="00487E8D" w:rsidRDefault="004B1F15" w:rsidP="00487E8D">
            <w:pPr>
              <w:jc w:val="center"/>
              <w:rPr>
                <w:b/>
              </w:rPr>
            </w:pPr>
          </w:p>
        </w:tc>
        <w:tc>
          <w:tcPr>
            <w:tcW w:w="242" w:type="pct"/>
          </w:tcPr>
          <w:p w14:paraId="30ABAC84" w14:textId="77777777" w:rsidR="004B1F15" w:rsidRPr="00487E8D" w:rsidRDefault="004B1F15" w:rsidP="004D186E">
            <w:pPr>
              <w:rPr>
                <w:b/>
              </w:rPr>
            </w:pPr>
            <w:r w:rsidRPr="00487E8D">
              <w:rPr>
                <w:b/>
              </w:rPr>
              <w:t>(ii)</w:t>
            </w:r>
          </w:p>
        </w:tc>
        <w:tc>
          <w:tcPr>
            <w:tcW w:w="1248" w:type="pct"/>
          </w:tcPr>
          <w:p w14:paraId="45060777" w14:textId="77777777" w:rsidR="004B1F15" w:rsidRPr="00487E8D" w:rsidRDefault="004B1F15" w:rsidP="004D186E">
            <w:r w:rsidRPr="00487E8D">
              <w:t>50</w:t>
            </w:r>
          </w:p>
          <w:p w14:paraId="13592CF6" w14:textId="77777777" w:rsidR="004B1F15" w:rsidRPr="00487E8D" w:rsidRDefault="004B1F15" w:rsidP="004D186E"/>
          <w:p w14:paraId="5F1E8CD7" w14:textId="77777777" w:rsidR="004B1F15" w:rsidRPr="00487E8D" w:rsidRDefault="004B1F15" w:rsidP="004D186E">
            <w:r w:rsidRPr="00487E8D">
              <w:t xml:space="preserve">[Angles in a] triangle sum to 180 </w:t>
            </w:r>
            <w:proofErr w:type="spellStart"/>
            <w:r w:rsidRPr="00487E8D">
              <w:rPr>
                <w:b/>
                <w:bCs/>
              </w:rPr>
              <w:t>oe</w:t>
            </w:r>
            <w:proofErr w:type="spellEnd"/>
          </w:p>
        </w:tc>
        <w:tc>
          <w:tcPr>
            <w:tcW w:w="336" w:type="pct"/>
          </w:tcPr>
          <w:p w14:paraId="320E0C24" w14:textId="77777777" w:rsidR="004B1F15" w:rsidRPr="00487E8D" w:rsidRDefault="004B1F15" w:rsidP="00487E8D">
            <w:pPr>
              <w:jc w:val="center"/>
              <w:rPr>
                <w:b/>
              </w:rPr>
            </w:pPr>
            <w:r w:rsidRPr="00487E8D">
              <w:rPr>
                <w:b/>
              </w:rPr>
              <w:t>1</w:t>
            </w:r>
          </w:p>
          <w:p w14:paraId="5FF49A77" w14:textId="77777777" w:rsidR="004B1F15" w:rsidRPr="00487E8D" w:rsidRDefault="004B1F15" w:rsidP="00487E8D">
            <w:pPr>
              <w:jc w:val="center"/>
              <w:rPr>
                <w:b/>
              </w:rPr>
            </w:pPr>
          </w:p>
          <w:p w14:paraId="45D6BBD2" w14:textId="77777777" w:rsidR="004B1F15" w:rsidRPr="00487E8D" w:rsidRDefault="004B1F15" w:rsidP="00487E8D">
            <w:pPr>
              <w:jc w:val="center"/>
              <w:rPr>
                <w:b/>
              </w:rPr>
            </w:pPr>
            <w:r w:rsidRPr="00487E8D">
              <w:rPr>
                <w:b/>
              </w:rPr>
              <w:t>1</w:t>
            </w:r>
          </w:p>
        </w:tc>
        <w:tc>
          <w:tcPr>
            <w:tcW w:w="1442" w:type="pct"/>
          </w:tcPr>
          <w:p w14:paraId="59F0330A" w14:textId="77777777" w:rsidR="004B1F15" w:rsidRPr="00487E8D" w:rsidRDefault="004B1F15" w:rsidP="004D186E">
            <w:pPr>
              <w:tabs>
                <w:tab w:val="left" w:pos="567"/>
                <w:tab w:val="left" w:pos="1134"/>
                <w:tab w:val="right" w:leader="dot" w:pos="9923"/>
              </w:tabs>
              <w:ind w:right="57"/>
              <w:rPr>
                <w:rFonts w:eastAsia="Arial Unicode MS"/>
                <w:position w:val="-1"/>
              </w:rPr>
            </w:pPr>
          </w:p>
          <w:p w14:paraId="6EE2F8F9" w14:textId="77777777" w:rsidR="004B1F15" w:rsidRPr="00487E8D" w:rsidRDefault="004B1F15" w:rsidP="004D186E">
            <w:pPr>
              <w:tabs>
                <w:tab w:val="left" w:pos="567"/>
                <w:tab w:val="left" w:pos="1134"/>
                <w:tab w:val="right" w:leader="dot" w:pos="9923"/>
              </w:tabs>
              <w:ind w:right="57"/>
              <w:rPr>
                <w:rFonts w:eastAsia="Arial Unicode MS"/>
                <w:position w:val="-1"/>
              </w:rPr>
            </w:pPr>
          </w:p>
          <w:p w14:paraId="14764958" w14:textId="77777777" w:rsidR="004B1F15" w:rsidRPr="00487E8D" w:rsidRDefault="004B1F15" w:rsidP="004D186E">
            <w:pPr>
              <w:tabs>
                <w:tab w:val="left" w:pos="567"/>
                <w:tab w:val="left" w:pos="1134"/>
                <w:tab w:val="right" w:leader="dot" w:pos="9923"/>
              </w:tabs>
              <w:ind w:right="57"/>
              <w:rPr>
                <w:rFonts w:eastAsia="Arial Unicode MS"/>
                <w:position w:val="-1"/>
              </w:rPr>
            </w:pPr>
          </w:p>
        </w:tc>
        <w:tc>
          <w:tcPr>
            <w:tcW w:w="1250" w:type="pct"/>
          </w:tcPr>
          <w:p w14:paraId="18E86334" w14:textId="77777777" w:rsidR="004B1F15" w:rsidRPr="00487E8D" w:rsidRDefault="004B1F15" w:rsidP="004D186E">
            <w:pPr>
              <w:tabs>
                <w:tab w:val="left" w:pos="567"/>
                <w:tab w:val="left" w:pos="1134"/>
                <w:tab w:val="right" w:leader="dot" w:pos="9923"/>
              </w:tabs>
              <w:ind w:right="57"/>
              <w:rPr>
                <w:bCs/>
              </w:rPr>
            </w:pPr>
          </w:p>
          <w:p w14:paraId="26327824" w14:textId="77777777" w:rsidR="004B1F15" w:rsidRPr="00487E8D" w:rsidRDefault="004B1F15" w:rsidP="004D186E">
            <w:pPr>
              <w:tabs>
                <w:tab w:val="left" w:pos="567"/>
                <w:tab w:val="left" w:pos="1134"/>
                <w:tab w:val="right" w:leader="dot" w:pos="9923"/>
              </w:tabs>
              <w:ind w:right="57"/>
              <w:rPr>
                <w:bCs/>
              </w:rPr>
            </w:pPr>
          </w:p>
          <w:p w14:paraId="7937C408" w14:textId="77777777" w:rsidR="004B1F15" w:rsidRPr="00487E8D" w:rsidRDefault="004B1F15" w:rsidP="004D186E">
            <w:pPr>
              <w:tabs>
                <w:tab w:val="left" w:pos="567"/>
                <w:tab w:val="left" w:pos="1134"/>
                <w:tab w:val="right" w:leader="dot" w:pos="9923"/>
              </w:tabs>
              <w:ind w:right="57"/>
              <w:rPr>
                <w:bCs/>
              </w:rPr>
            </w:pPr>
            <w:r w:rsidRPr="00487E8D">
              <w:rPr>
                <w:bCs/>
              </w:rPr>
              <w:t>Must refer to triangle</w:t>
            </w:r>
          </w:p>
          <w:p w14:paraId="6B6867A1" w14:textId="77777777" w:rsidR="004B1F15" w:rsidRPr="00487E8D" w:rsidRDefault="004B1F15" w:rsidP="004D186E">
            <w:pPr>
              <w:tabs>
                <w:tab w:val="left" w:pos="567"/>
                <w:tab w:val="left" w:pos="1134"/>
                <w:tab w:val="right" w:leader="dot" w:pos="9923"/>
              </w:tabs>
              <w:ind w:right="57"/>
              <w:rPr>
                <w:bCs/>
              </w:rPr>
            </w:pPr>
            <w:r w:rsidRPr="00487E8D">
              <w:rPr>
                <w:bCs/>
              </w:rPr>
              <w:t>Do not accept just a calculation</w:t>
            </w:r>
          </w:p>
          <w:p w14:paraId="1F5C8E17" w14:textId="77777777" w:rsidR="004B1F15" w:rsidRPr="00487E8D" w:rsidRDefault="004B1F15" w:rsidP="004D186E">
            <w:pPr>
              <w:tabs>
                <w:tab w:val="left" w:pos="567"/>
                <w:tab w:val="left" w:pos="1134"/>
                <w:tab w:val="right" w:leader="dot" w:pos="9923"/>
              </w:tabs>
              <w:ind w:right="57"/>
              <w:rPr>
                <w:bCs/>
              </w:rPr>
            </w:pPr>
          </w:p>
        </w:tc>
      </w:tr>
      <w:tr w:rsidR="00487E8D" w:rsidRPr="00487E8D" w14:paraId="1284CD5F" w14:textId="77777777" w:rsidTr="00487E8D">
        <w:trPr>
          <w:cantSplit/>
        </w:trPr>
        <w:tc>
          <w:tcPr>
            <w:tcW w:w="240" w:type="pct"/>
          </w:tcPr>
          <w:p w14:paraId="3F7F0438" w14:textId="77777777" w:rsidR="004B1F15" w:rsidRPr="00487E8D" w:rsidRDefault="004B1F15" w:rsidP="004D186E">
            <w:pPr>
              <w:rPr>
                <w:b/>
              </w:rPr>
            </w:pPr>
          </w:p>
        </w:tc>
        <w:tc>
          <w:tcPr>
            <w:tcW w:w="242" w:type="pct"/>
          </w:tcPr>
          <w:p w14:paraId="06D1AE71" w14:textId="77777777" w:rsidR="004B1F15" w:rsidRPr="00487E8D" w:rsidRDefault="004B1F15" w:rsidP="00487E8D">
            <w:pPr>
              <w:jc w:val="center"/>
              <w:rPr>
                <w:b/>
              </w:rPr>
            </w:pPr>
            <w:r w:rsidRPr="00487E8D">
              <w:rPr>
                <w:b/>
              </w:rPr>
              <w:t>(b)</w:t>
            </w:r>
          </w:p>
        </w:tc>
        <w:tc>
          <w:tcPr>
            <w:tcW w:w="242" w:type="pct"/>
          </w:tcPr>
          <w:p w14:paraId="351DCD37" w14:textId="77777777" w:rsidR="004B1F15" w:rsidRPr="00487E8D" w:rsidRDefault="004B1F15" w:rsidP="004D186E">
            <w:pPr>
              <w:rPr>
                <w:b/>
              </w:rPr>
            </w:pPr>
          </w:p>
        </w:tc>
        <w:tc>
          <w:tcPr>
            <w:tcW w:w="1248" w:type="pct"/>
          </w:tcPr>
          <w:p w14:paraId="5356783E" w14:textId="77777777" w:rsidR="004B1F15" w:rsidRPr="00487E8D" w:rsidRDefault="004B1F15" w:rsidP="004D186E">
            <w:r w:rsidRPr="00487E8D">
              <w:t xml:space="preserve">150 and 250 do not make 360 </w:t>
            </w:r>
            <w:proofErr w:type="spellStart"/>
            <w:r w:rsidRPr="00487E8D">
              <w:rPr>
                <w:b/>
                <w:bCs/>
              </w:rPr>
              <w:t>oe</w:t>
            </w:r>
            <w:proofErr w:type="spellEnd"/>
          </w:p>
          <w:p w14:paraId="374FC461" w14:textId="77777777" w:rsidR="004B1F15" w:rsidRPr="00487E8D" w:rsidRDefault="004B1F15" w:rsidP="004D186E"/>
          <w:p w14:paraId="0A2D9F9F" w14:textId="77777777" w:rsidR="004B1F15" w:rsidRPr="00487E8D" w:rsidRDefault="004B1F15" w:rsidP="004D186E">
            <w:r w:rsidRPr="00487E8D">
              <w:t xml:space="preserve">or sum correctly connecting 150, 250 and 400 and reference to 360 </w:t>
            </w:r>
            <w:proofErr w:type="spellStart"/>
            <w:r w:rsidRPr="00487E8D">
              <w:rPr>
                <w:b/>
                <w:bCs/>
              </w:rPr>
              <w:t>oe</w:t>
            </w:r>
            <w:proofErr w:type="spellEnd"/>
          </w:p>
          <w:p w14:paraId="13515D33" w14:textId="77777777" w:rsidR="004B1F15" w:rsidRPr="00487E8D" w:rsidRDefault="004B1F15" w:rsidP="004D186E"/>
          <w:p w14:paraId="3371171D" w14:textId="77777777" w:rsidR="004B1F15" w:rsidRPr="00487E8D" w:rsidRDefault="004B1F15" w:rsidP="004D186E">
            <w:r w:rsidRPr="00487E8D">
              <w:t>or sum correctly connecting 150, 210 and 360</w:t>
            </w:r>
          </w:p>
          <w:p w14:paraId="1490861C" w14:textId="77777777" w:rsidR="004B1F15" w:rsidRPr="00487E8D" w:rsidRDefault="004B1F15" w:rsidP="004D186E"/>
          <w:p w14:paraId="07759A18" w14:textId="77777777" w:rsidR="004B1F15" w:rsidRPr="00487E8D" w:rsidRDefault="004B1F15" w:rsidP="004D186E">
            <w:r w:rsidRPr="00487E8D">
              <w:rPr>
                <w:rFonts w:eastAsia="Arial Unicode MS"/>
                <w:position w:val="-1"/>
              </w:rPr>
              <w:t>or angles around a point add to 360 not 400</w:t>
            </w:r>
          </w:p>
        </w:tc>
        <w:tc>
          <w:tcPr>
            <w:tcW w:w="336" w:type="pct"/>
          </w:tcPr>
          <w:p w14:paraId="45A54DDB" w14:textId="77777777" w:rsidR="004B1F15" w:rsidRPr="00487E8D" w:rsidRDefault="004B1F15" w:rsidP="00487E8D">
            <w:pPr>
              <w:jc w:val="center"/>
              <w:rPr>
                <w:b/>
              </w:rPr>
            </w:pPr>
            <w:r w:rsidRPr="00487E8D">
              <w:rPr>
                <w:b/>
              </w:rPr>
              <w:t>1</w:t>
            </w:r>
          </w:p>
        </w:tc>
        <w:tc>
          <w:tcPr>
            <w:tcW w:w="1442" w:type="pct"/>
          </w:tcPr>
          <w:p w14:paraId="71A89ACE" w14:textId="77777777" w:rsidR="004B1F15" w:rsidRPr="00487E8D" w:rsidRDefault="004B1F15" w:rsidP="004D186E">
            <w:pPr>
              <w:tabs>
                <w:tab w:val="left" w:pos="567"/>
                <w:tab w:val="left" w:pos="1134"/>
                <w:tab w:val="right" w:leader="dot" w:pos="9923"/>
              </w:tabs>
              <w:ind w:right="57"/>
              <w:rPr>
                <w:rFonts w:eastAsia="Arial Unicode MS"/>
                <w:position w:val="-1"/>
              </w:rPr>
            </w:pPr>
          </w:p>
          <w:p w14:paraId="6C47BF47" w14:textId="77777777" w:rsidR="004B1F15" w:rsidRPr="00487E8D" w:rsidRDefault="004B1F15" w:rsidP="004D186E">
            <w:pPr>
              <w:tabs>
                <w:tab w:val="left" w:pos="567"/>
                <w:tab w:val="left" w:pos="1134"/>
                <w:tab w:val="right" w:leader="dot" w:pos="9923"/>
              </w:tabs>
              <w:ind w:right="57"/>
              <w:rPr>
                <w:rFonts w:eastAsia="Arial Unicode MS"/>
                <w:position w:val="-1"/>
              </w:rPr>
            </w:pPr>
          </w:p>
          <w:p w14:paraId="1781FD1C" w14:textId="77777777" w:rsidR="004B1F15" w:rsidRPr="00487E8D" w:rsidRDefault="004B1F15" w:rsidP="004D186E">
            <w:pPr>
              <w:tabs>
                <w:tab w:val="left" w:pos="567"/>
                <w:tab w:val="left" w:pos="1134"/>
                <w:tab w:val="right" w:leader="dot" w:pos="9923"/>
              </w:tabs>
              <w:ind w:right="57"/>
              <w:rPr>
                <w:rFonts w:eastAsia="Arial Unicode MS"/>
                <w:position w:val="-1"/>
              </w:rPr>
            </w:pPr>
          </w:p>
        </w:tc>
        <w:tc>
          <w:tcPr>
            <w:tcW w:w="1250" w:type="pct"/>
          </w:tcPr>
          <w:p w14:paraId="70D7C774" w14:textId="77777777" w:rsidR="004B1F15" w:rsidRPr="00487E8D" w:rsidRDefault="004B1F15" w:rsidP="004D186E">
            <w:pPr>
              <w:tabs>
                <w:tab w:val="left" w:pos="567"/>
                <w:tab w:val="left" w:pos="1134"/>
                <w:tab w:val="right" w:leader="dot" w:pos="9923"/>
              </w:tabs>
              <w:ind w:right="57"/>
              <w:rPr>
                <w:bCs/>
              </w:rPr>
            </w:pPr>
            <w:r w:rsidRPr="00487E8D">
              <w:rPr>
                <w:bCs/>
              </w:rPr>
              <w:t>Condone incorrect geometric reasons</w:t>
            </w:r>
          </w:p>
          <w:p w14:paraId="210B9465" w14:textId="77777777" w:rsidR="004B1F15" w:rsidRPr="00487E8D" w:rsidRDefault="004B1F15" w:rsidP="004D186E">
            <w:pPr>
              <w:tabs>
                <w:tab w:val="left" w:pos="567"/>
                <w:tab w:val="left" w:pos="1134"/>
                <w:tab w:val="right" w:leader="dot" w:pos="9923"/>
              </w:tabs>
              <w:ind w:right="57"/>
              <w:rPr>
                <w:bCs/>
              </w:rPr>
            </w:pPr>
            <w:r w:rsidRPr="00487E8D">
              <w:rPr>
                <w:bCs/>
              </w:rPr>
              <w:t>Must include a reference to 360</w:t>
            </w:r>
          </w:p>
          <w:p w14:paraId="5448A5DB" w14:textId="427B8937" w:rsidR="004B1F15" w:rsidRPr="00487E8D" w:rsidRDefault="00925825" w:rsidP="004D186E">
            <w:pPr>
              <w:tabs>
                <w:tab w:val="left" w:pos="567"/>
                <w:tab w:val="left" w:pos="1134"/>
                <w:tab w:val="right" w:leader="dot" w:pos="9923"/>
              </w:tabs>
              <w:ind w:right="57"/>
              <w:rPr>
                <w:bCs/>
              </w:rPr>
            </w:pPr>
            <w:r w:rsidRPr="00487E8D">
              <w:rPr>
                <w:bCs/>
              </w:rPr>
              <w:t>e.g</w:t>
            </w:r>
            <w:r w:rsidR="004B1F15" w:rsidRPr="00487E8D">
              <w:rPr>
                <w:bCs/>
              </w:rPr>
              <w:t xml:space="preserve"> 150 + 250 = 400 is insufficient</w:t>
            </w:r>
          </w:p>
          <w:p w14:paraId="020FA11F" w14:textId="77777777" w:rsidR="004B1F15" w:rsidRPr="00487E8D" w:rsidRDefault="004B1F15" w:rsidP="004D186E">
            <w:pPr>
              <w:tabs>
                <w:tab w:val="left" w:pos="567"/>
                <w:tab w:val="left" w:pos="1134"/>
                <w:tab w:val="right" w:leader="dot" w:pos="9923"/>
              </w:tabs>
              <w:ind w:right="57"/>
              <w:rPr>
                <w:bCs/>
              </w:rPr>
            </w:pPr>
          </w:p>
          <w:p w14:paraId="2CA4DE95" w14:textId="77777777" w:rsidR="004B1F15" w:rsidRPr="00487E8D" w:rsidRDefault="004B1F15" w:rsidP="004D186E">
            <w:pPr>
              <w:tabs>
                <w:tab w:val="left" w:pos="567"/>
                <w:tab w:val="left" w:pos="1134"/>
                <w:tab w:val="right" w:leader="dot" w:pos="9923"/>
              </w:tabs>
              <w:ind w:right="57"/>
              <w:rPr>
                <w:bCs/>
              </w:rPr>
            </w:pPr>
            <w:r w:rsidRPr="00487E8D">
              <w:rPr>
                <w:bCs/>
              </w:rPr>
              <w:t>Angles may be marked on diagram</w:t>
            </w:r>
          </w:p>
          <w:p w14:paraId="4BFBB613" w14:textId="7968B9D1" w:rsidR="004B1F15" w:rsidRPr="00DF3651" w:rsidRDefault="004B1F15" w:rsidP="004D186E">
            <w:pPr>
              <w:tabs>
                <w:tab w:val="left" w:pos="567"/>
                <w:tab w:val="left" w:pos="1134"/>
                <w:tab w:val="right" w:leader="dot" w:pos="9923"/>
              </w:tabs>
              <w:ind w:right="57"/>
              <w:rPr>
                <w:bCs/>
              </w:rPr>
            </w:pPr>
            <w:r w:rsidRPr="00DF3651">
              <w:rPr>
                <w:bCs/>
                <w:color w:val="000000" w:themeColor="text1"/>
              </w:rPr>
              <w:t xml:space="preserve">See </w:t>
            </w:r>
            <w:r w:rsidR="00DF3651" w:rsidRPr="00DF3651">
              <w:rPr>
                <w:bCs/>
                <w:color w:val="000000" w:themeColor="text1"/>
              </w:rPr>
              <w:t>A</w:t>
            </w:r>
            <w:r w:rsidRPr="00DF3651">
              <w:rPr>
                <w:bCs/>
                <w:color w:val="000000" w:themeColor="text1"/>
              </w:rPr>
              <w:t>ppendix</w:t>
            </w:r>
          </w:p>
        </w:tc>
      </w:tr>
      <w:tr w:rsidR="00487E8D" w:rsidRPr="00487E8D" w14:paraId="646BADEC" w14:textId="77777777" w:rsidTr="00487E8D">
        <w:trPr>
          <w:cantSplit/>
        </w:trPr>
        <w:tc>
          <w:tcPr>
            <w:tcW w:w="240" w:type="pct"/>
          </w:tcPr>
          <w:p w14:paraId="0BC78085" w14:textId="77777777" w:rsidR="004B1F15" w:rsidRPr="00487E8D" w:rsidRDefault="004B1F15" w:rsidP="004D186E">
            <w:pPr>
              <w:rPr>
                <w:b/>
              </w:rPr>
            </w:pPr>
            <w:r w:rsidRPr="00487E8D">
              <w:rPr>
                <w:b/>
              </w:rPr>
              <w:t>6</w:t>
            </w:r>
          </w:p>
        </w:tc>
        <w:tc>
          <w:tcPr>
            <w:tcW w:w="242" w:type="pct"/>
          </w:tcPr>
          <w:p w14:paraId="7F9A1AF8" w14:textId="244F2515" w:rsidR="004B1F15" w:rsidRPr="00487E8D" w:rsidRDefault="004B1F15" w:rsidP="00487E8D">
            <w:pPr>
              <w:jc w:val="center"/>
              <w:rPr>
                <w:b/>
              </w:rPr>
            </w:pPr>
          </w:p>
        </w:tc>
        <w:tc>
          <w:tcPr>
            <w:tcW w:w="242" w:type="pct"/>
          </w:tcPr>
          <w:p w14:paraId="5609A630" w14:textId="77777777" w:rsidR="004B1F15" w:rsidRPr="00487E8D" w:rsidRDefault="004B1F15" w:rsidP="004D186E">
            <w:pPr>
              <w:rPr>
                <w:b/>
              </w:rPr>
            </w:pPr>
          </w:p>
        </w:tc>
        <w:tc>
          <w:tcPr>
            <w:tcW w:w="1248" w:type="pct"/>
          </w:tcPr>
          <w:p w14:paraId="4B395049" w14:textId="77777777" w:rsidR="004B1F15" w:rsidRPr="00487E8D" w:rsidRDefault="004B1F15" w:rsidP="004D186E">
            <w:r w:rsidRPr="00487E8D">
              <w:t>6.7</w:t>
            </w:r>
          </w:p>
        </w:tc>
        <w:tc>
          <w:tcPr>
            <w:tcW w:w="336" w:type="pct"/>
          </w:tcPr>
          <w:p w14:paraId="70C9D9FB" w14:textId="77777777" w:rsidR="004B1F15" w:rsidRPr="00487E8D" w:rsidRDefault="004B1F15" w:rsidP="00487E8D">
            <w:pPr>
              <w:jc w:val="center"/>
              <w:rPr>
                <w:b/>
              </w:rPr>
            </w:pPr>
            <w:r w:rsidRPr="00487E8D">
              <w:rPr>
                <w:b/>
              </w:rPr>
              <w:t>3</w:t>
            </w:r>
          </w:p>
        </w:tc>
        <w:tc>
          <w:tcPr>
            <w:tcW w:w="1442" w:type="pct"/>
          </w:tcPr>
          <w:p w14:paraId="0ABC6DBE" w14:textId="77777777" w:rsidR="004B1F15" w:rsidRPr="00487E8D" w:rsidRDefault="004B1F15" w:rsidP="004D186E">
            <w:pPr>
              <w:tabs>
                <w:tab w:val="left" w:pos="567"/>
                <w:tab w:val="left" w:pos="1134"/>
                <w:tab w:val="right" w:leader="dot" w:pos="9923"/>
              </w:tabs>
              <w:ind w:right="57"/>
              <w:rPr>
                <w:rFonts w:eastAsia="Arial Unicode MS"/>
                <w:b/>
                <w:bCs/>
                <w:position w:val="-1"/>
              </w:rPr>
            </w:pPr>
            <w:r w:rsidRPr="00487E8D">
              <w:rPr>
                <w:rFonts w:eastAsia="Arial Unicode MS"/>
                <w:b/>
                <w:bCs/>
                <w:position w:val="-1"/>
              </w:rPr>
              <w:t xml:space="preserve">B2 </w:t>
            </w:r>
            <w:r w:rsidRPr="00487E8D">
              <w:rPr>
                <w:rFonts w:eastAsia="Arial Unicode MS"/>
                <w:position w:val="-1"/>
              </w:rPr>
              <w:t>for 6.68…</w:t>
            </w:r>
          </w:p>
          <w:p w14:paraId="79CAD9BA" w14:textId="77777777" w:rsidR="004B1F15" w:rsidRPr="00487E8D" w:rsidRDefault="004B1F15" w:rsidP="004D186E">
            <w:pPr>
              <w:tabs>
                <w:tab w:val="left" w:pos="567"/>
                <w:tab w:val="left" w:pos="1134"/>
                <w:tab w:val="right" w:leader="dot" w:pos="9923"/>
              </w:tabs>
              <w:ind w:right="57"/>
              <w:rPr>
                <w:rFonts w:eastAsia="Arial Unicode MS"/>
                <w:position w:val="-1"/>
              </w:rPr>
            </w:pPr>
            <w:r w:rsidRPr="00487E8D">
              <w:rPr>
                <w:rFonts w:eastAsia="Arial Unicode MS"/>
                <w:position w:val="-1"/>
              </w:rPr>
              <w:t>or</w:t>
            </w:r>
          </w:p>
          <w:p w14:paraId="760FAE40" w14:textId="77777777" w:rsidR="004B1F15" w:rsidRPr="00487E8D" w:rsidRDefault="004B1F15" w:rsidP="004D186E">
            <w:pPr>
              <w:tabs>
                <w:tab w:val="left" w:pos="567"/>
                <w:tab w:val="left" w:pos="1134"/>
                <w:tab w:val="right" w:leader="dot" w:pos="9923"/>
              </w:tabs>
              <w:ind w:right="57"/>
              <w:rPr>
                <w:rFonts w:eastAsia="Arial Unicode MS"/>
                <w:position w:val="-1"/>
              </w:rPr>
            </w:pPr>
            <w:r w:rsidRPr="00487E8D">
              <w:rPr>
                <w:rFonts w:eastAsia="Arial Unicode MS"/>
                <w:b/>
                <w:bCs/>
                <w:position w:val="-1"/>
              </w:rPr>
              <w:t>M1</w:t>
            </w:r>
            <w:r w:rsidRPr="00487E8D">
              <w:rPr>
                <w:rFonts w:eastAsia="Arial Unicode MS"/>
                <w:position w:val="-1"/>
              </w:rPr>
              <w:t xml:space="preserve"> for 21 ÷ </w:t>
            </w:r>
            <w:r w:rsidRPr="00925825">
              <w:rPr>
                <w:rFonts w:ascii="Times New Roman" w:eastAsia="Arial Unicode MS" w:hAnsi="Times New Roman" w:cs="Times New Roman"/>
                <w:position w:val="-1"/>
              </w:rPr>
              <w:t>π</w:t>
            </w:r>
            <w:r w:rsidRPr="00487E8D">
              <w:rPr>
                <w:rFonts w:eastAsia="Arial Unicode MS"/>
                <w:position w:val="-1"/>
              </w:rPr>
              <w:br/>
            </w:r>
          </w:p>
        </w:tc>
        <w:tc>
          <w:tcPr>
            <w:tcW w:w="1250" w:type="pct"/>
          </w:tcPr>
          <w:p w14:paraId="529CCCDA" w14:textId="77777777" w:rsidR="004B1F15" w:rsidRPr="00487E8D" w:rsidRDefault="004B1F15" w:rsidP="004D186E">
            <w:pPr>
              <w:tabs>
                <w:tab w:val="left" w:pos="567"/>
                <w:tab w:val="left" w:pos="1134"/>
                <w:tab w:val="right" w:leader="dot" w:pos="9923"/>
              </w:tabs>
              <w:spacing w:line="280" w:lineRule="exact"/>
              <w:ind w:right="57"/>
              <w:rPr>
                <w:bCs/>
              </w:rPr>
            </w:pPr>
          </w:p>
        </w:tc>
      </w:tr>
      <w:tr w:rsidR="00487E8D" w:rsidRPr="00487E8D" w14:paraId="6919AFD7" w14:textId="77777777" w:rsidTr="00487E8D">
        <w:trPr>
          <w:cantSplit/>
        </w:trPr>
        <w:tc>
          <w:tcPr>
            <w:tcW w:w="240" w:type="pct"/>
          </w:tcPr>
          <w:p w14:paraId="11FC11B3" w14:textId="77777777" w:rsidR="004B1F15" w:rsidRPr="00487E8D" w:rsidRDefault="004B1F15" w:rsidP="004D186E">
            <w:pPr>
              <w:rPr>
                <w:b/>
              </w:rPr>
            </w:pPr>
            <w:r w:rsidRPr="00487E8D">
              <w:rPr>
                <w:b/>
              </w:rPr>
              <w:t>7</w:t>
            </w:r>
          </w:p>
        </w:tc>
        <w:tc>
          <w:tcPr>
            <w:tcW w:w="242" w:type="pct"/>
          </w:tcPr>
          <w:p w14:paraId="0E3FC723" w14:textId="77777777" w:rsidR="004B1F15" w:rsidRPr="00487E8D" w:rsidRDefault="004B1F15" w:rsidP="00487E8D">
            <w:pPr>
              <w:jc w:val="center"/>
              <w:rPr>
                <w:b/>
              </w:rPr>
            </w:pPr>
          </w:p>
        </w:tc>
        <w:tc>
          <w:tcPr>
            <w:tcW w:w="242" w:type="pct"/>
          </w:tcPr>
          <w:p w14:paraId="3FC74BA7" w14:textId="77777777" w:rsidR="004B1F15" w:rsidRPr="00487E8D" w:rsidRDefault="004B1F15" w:rsidP="004D186E">
            <w:pPr>
              <w:rPr>
                <w:b/>
              </w:rPr>
            </w:pPr>
          </w:p>
        </w:tc>
        <w:tc>
          <w:tcPr>
            <w:tcW w:w="1248" w:type="pct"/>
          </w:tcPr>
          <w:p w14:paraId="5BAE1983" w14:textId="4F4CAF05" w:rsidR="004B1F15" w:rsidRPr="00487E8D" w:rsidRDefault="004B1F15" w:rsidP="004D186E">
            <w:r w:rsidRPr="00487E8D">
              <w:t xml:space="preserve">Vertical line with </w:t>
            </w:r>
            <w:r w:rsidR="00C20F40">
              <w:t>7</w:t>
            </w:r>
            <w:r w:rsidRPr="00487E8D">
              <w:t xml:space="preserve"> marked on </w:t>
            </w:r>
            <w:r w:rsidRPr="00487E8D">
              <w:rPr>
                <w:i/>
                <w:iCs/>
              </w:rPr>
              <w:t>x</w:t>
            </w:r>
            <w:r w:rsidRPr="00487E8D">
              <w:t>- axis</w:t>
            </w:r>
          </w:p>
          <w:p w14:paraId="41159A3F" w14:textId="77777777" w:rsidR="004B1F15" w:rsidRPr="00487E8D" w:rsidRDefault="004B1F15" w:rsidP="004D186E"/>
        </w:tc>
        <w:tc>
          <w:tcPr>
            <w:tcW w:w="336" w:type="pct"/>
          </w:tcPr>
          <w:p w14:paraId="74CB2CB0" w14:textId="77777777" w:rsidR="004B1F15" w:rsidRPr="00487E8D" w:rsidRDefault="004B1F15" w:rsidP="00487E8D">
            <w:pPr>
              <w:jc w:val="center"/>
              <w:rPr>
                <w:b/>
              </w:rPr>
            </w:pPr>
            <w:r w:rsidRPr="00487E8D">
              <w:rPr>
                <w:b/>
              </w:rPr>
              <w:t>2</w:t>
            </w:r>
          </w:p>
        </w:tc>
        <w:tc>
          <w:tcPr>
            <w:tcW w:w="1442" w:type="pct"/>
          </w:tcPr>
          <w:p w14:paraId="317E58EB" w14:textId="6693AAEC" w:rsidR="004B1F15" w:rsidRPr="00487E8D" w:rsidRDefault="004B1F15" w:rsidP="004D186E">
            <w:pPr>
              <w:tabs>
                <w:tab w:val="left" w:pos="567"/>
                <w:tab w:val="left" w:pos="1134"/>
                <w:tab w:val="right" w:leader="dot" w:pos="9923"/>
              </w:tabs>
              <w:ind w:right="57"/>
              <w:rPr>
                <w:rFonts w:eastAsia="Arial Unicode MS"/>
                <w:position w:val="-1"/>
              </w:rPr>
            </w:pPr>
            <w:r w:rsidRPr="00487E8D">
              <w:rPr>
                <w:rFonts w:eastAsia="Arial Unicode MS"/>
                <w:b/>
                <w:bCs/>
                <w:position w:val="-1"/>
              </w:rPr>
              <w:t>B1</w:t>
            </w:r>
            <w:r w:rsidRPr="00487E8D">
              <w:rPr>
                <w:rFonts w:eastAsia="Arial Unicode MS"/>
                <w:position w:val="-1"/>
              </w:rPr>
              <w:t xml:space="preserve"> for vertical line or line through the point (</w:t>
            </w:r>
            <w:r w:rsidR="00C20F40">
              <w:rPr>
                <w:rFonts w:eastAsia="Arial Unicode MS"/>
                <w:position w:val="-1"/>
              </w:rPr>
              <w:t>7</w:t>
            </w:r>
            <w:r w:rsidRPr="00487E8D">
              <w:rPr>
                <w:rFonts w:eastAsia="Arial Unicode MS"/>
                <w:position w:val="-1"/>
              </w:rPr>
              <w:t>,0)</w:t>
            </w:r>
          </w:p>
        </w:tc>
        <w:tc>
          <w:tcPr>
            <w:tcW w:w="1250" w:type="pct"/>
          </w:tcPr>
          <w:p w14:paraId="5726084F" w14:textId="77777777" w:rsidR="004B1F15" w:rsidRPr="00487E8D" w:rsidRDefault="004B1F15" w:rsidP="004D186E">
            <w:r w:rsidRPr="00487E8D">
              <w:t>Mark intent, minimum length of line 2cm by eye, condone dashed line</w:t>
            </w:r>
          </w:p>
        </w:tc>
      </w:tr>
      <w:tr w:rsidR="00487E8D" w:rsidRPr="00487E8D" w14:paraId="76AD4E69" w14:textId="77777777" w:rsidTr="00487E8D">
        <w:trPr>
          <w:cantSplit/>
        </w:trPr>
        <w:tc>
          <w:tcPr>
            <w:tcW w:w="240" w:type="pct"/>
          </w:tcPr>
          <w:p w14:paraId="197BAF96" w14:textId="77777777" w:rsidR="004B1F15" w:rsidRPr="00487E8D" w:rsidRDefault="004B1F15" w:rsidP="004D186E">
            <w:pPr>
              <w:rPr>
                <w:b/>
              </w:rPr>
            </w:pPr>
            <w:r w:rsidRPr="00487E8D">
              <w:rPr>
                <w:b/>
              </w:rPr>
              <w:t>8</w:t>
            </w:r>
          </w:p>
        </w:tc>
        <w:tc>
          <w:tcPr>
            <w:tcW w:w="242" w:type="pct"/>
          </w:tcPr>
          <w:p w14:paraId="390BD739" w14:textId="77777777" w:rsidR="004B1F15" w:rsidRPr="00487E8D" w:rsidRDefault="004B1F15" w:rsidP="00487E8D">
            <w:pPr>
              <w:jc w:val="center"/>
              <w:rPr>
                <w:b/>
              </w:rPr>
            </w:pPr>
            <w:r w:rsidRPr="00487E8D">
              <w:rPr>
                <w:b/>
              </w:rPr>
              <w:t>(a)</w:t>
            </w:r>
          </w:p>
        </w:tc>
        <w:tc>
          <w:tcPr>
            <w:tcW w:w="242" w:type="pct"/>
          </w:tcPr>
          <w:p w14:paraId="164C755C" w14:textId="77777777" w:rsidR="004B1F15" w:rsidRPr="00487E8D" w:rsidRDefault="004B1F15" w:rsidP="004D186E">
            <w:pPr>
              <w:rPr>
                <w:b/>
              </w:rPr>
            </w:pPr>
          </w:p>
        </w:tc>
        <w:tc>
          <w:tcPr>
            <w:tcW w:w="1248" w:type="pct"/>
          </w:tcPr>
          <w:p w14:paraId="0E3F011F" w14:textId="77777777" w:rsidR="004B1F15" w:rsidRPr="00487E8D" w:rsidRDefault="004B1F15" w:rsidP="004D186E">
            <w:r w:rsidRPr="00487E8D">
              <w:rPr>
                <w:rFonts w:eastAsia="Arial Unicode MS"/>
                <w:position w:val="-1"/>
              </w:rPr>
              <w:t>×      -</w:t>
            </w:r>
          </w:p>
        </w:tc>
        <w:tc>
          <w:tcPr>
            <w:tcW w:w="336" w:type="pct"/>
          </w:tcPr>
          <w:p w14:paraId="221ACCAB" w14:textId="77777777" w:rsidR="004B1F15" w:rsidRPr="00487E8D" w:rsidRDefault="004B1F15" w:rsidP="00487E8D">
            <w:pPr>
              <w:jc w:val="center"/>
              <w:rPr>
                <w:b/>
              </w:rPr>
            </w:pPr>
            <w:r w:rsidRPr="00487E8D">
              <w:rPr>
                <w:b/>
              </w:rPr>
              <w:t>1</w:t>
            </w:r>
          </w:p>
        </w:tc>
        <w:tc>
          <w:tcPr>
            <w:tcW w:w="1442" w:type="pct"/>
          </w:tcPr>
          <w:p w14:paraId="792A7DC1" w14:textId="77777777" w:rsidR="004B1F15" w:rsidRPr="00487E8D" w:rsidRDefault="004B1F15" w:rsidP="004D186E">
            <w:pPr>
              <w:tabs>
                <w:tab w:val="left" w:pos="567"/>
                <w:tab w:val="left" w:pos="1134"/>
                <w:tab w:val="right" w:leader="dot" w:pos="9923"/>
              </w:tabs>
              <w:ind w:right="57"/>
              <w:rPr>
                <w:rFonts w:eastAsia="Arial Unicode MS"/>
                <w:position w:val="-1"/>
              </w:rPr>
            </w:pPr>
          </w:p>
        </w:tc>
        <w:tc>
          <w:tcPr>
            <w:tcW w:w="1250" w:type="pct"/>
          </w:tcPr>
          <w:p w14:paraId="6E2759CF" w14:textId="77777777" w:rsidR="004B1F15" w:rsidRPr="00487E8D" w:rsidRDefault="004B1F15" w:rsidP="004D186E">
            <w:pPr>
              <w:tabs>
                <w:tab w:val="left" w:pos="567"/>
                <w:tab w:val="left" w:pos="1134"/>
                <w:tab w:val="right" w:leader="dot" w:pos="9923"/>
              </w:tabs>
              <w:spacing w:line="280" w:lineRule="exact"/>
              <w:ind w:right="57"/>
              <w:rPr>
                <w:bCs/>
              </w:rPr>
            </w:pPr>
          </w:p>
        </w:tc>
      </w:tr>
      <w:tr w:rsidR="00487E8D" w:rsidRPr="00487E8D" w14:paraId="56308D6C" w14:textId="77777777" w:rsidTr="00487E8D">
        <w:trPr>
          <w:cantSplit/>
        </w:trPr>
        <w:tc>
          <w:tcPr>
            <w:tcW w:w="240" w:type="pct"/>
          </w:tcPr>
          <w:p w14:paraId="71A607DB" w14:textId="77777777" w:rsidR="004B1F15" w:rsidRPr="00487E8D" w:rsidRDefault="004B1F15" w:rsidP="004D186E">
            <w:pPr>
              <w:rPr>
                <w:b/>
              </w:rPr>
            </w:pPr>
          </w:p>
        </w:tc>
        <w:tc>
          <w:tcPr>
            <w:tcW w:w="242" w:type="pct"/>
          </w:tcPr>
          <w:p w14:paraId="09884430" w14:textId="77777777" w:rsidR="004B1F15" w:rsidRPr="00487E8D" w:rsidRDefault="004B1F15" w:rsidP="00487E8D">
            <w:pPr>
              <w:jc w:val="center"/>
              <w:rPr>
                <w:b/>
              </w:rPr>
            </w:pPr>
            <w:r w:rsidRPr="00487E8D">
              <w:rPr>
                <w:b/>
              </w:rPr>
              <w:t>(b)</w:t>
            </w:r>
          </w:p>
        </w:tc>
        <w:tc>
          <w:tcPr>
            <w:tcW w:w="242" w:type="pct"/>
          </w:tcPr>
          <w:p w14:paraId="4BACA101" w14:textId="77777777" w:rsidR="004B1F15" w:rsidRPr="00487E8D" w:rsidRDefault="004B1F15" w:rsidP="004D186E">
            <w:pPr>
              <w:rPr>
                <w:b/>
              </w:rPr>
            </w:pPr>
          </w:p>
        </w:tc>
        <w:tc>
          <w:tcPr>
            <w:tcW w:w="1248" w:type="pct"/>
          </w:tcPr>
          <w:p w14:paraId="38A98CB7" w14:textId="77777777" w:rsidR="004B1F15" w:rsidRPr="00487E8D" w:rsidRDefault="004B1F15" w:rsidP="004D186E">
            <w:r w:rsidRPr="00487E8D">
              <w:t>8.77</w:t>
            </w:r>
          </w:p>
        </w:tc>
        <w:tc>
          <w:tcPr>
            <w:tcW w:w="336" w:type="pct"/>
          </w:tcPr>
          <w:p w14:paraId="5B880ACA" w14:textId="77777777" w:rsidR="004B1F15" w:rsidRPr="00487E8D" w:rsidRDefault="004B1F15" w:rsidP="00487E8D">
            <w:pPr>
              <w:jc w:val="center"/>
              <w:rPr>
                <w:b/>
              </w:rPr>
            </w:pPr>
            <w:r w:rsidRPr="00487E8D">
              <w:rPr>
                <w:b/>
              </w:rPr>
              <w:t>3</w:t>
            </w:r>
          </w:p>
        </w:tc>
        <w:tc>
          <w:tcPr>
            <w:tcW w:w="1442" w:type="pct"/>
          </w:tcPr>
          <w:p w14:paraId="0D12DE13" w14:textId="77777777" w:rsidR="004B1F15" w:rsidRPr="00487E8D" w:rsidRDefault="004B1F15" w:rsidP="004D186E">
            <w:pPr>
              <w:tabs>
                <w:tab w:val="left" w:pos="567"/>
                <w:tab w:val="left" w:pos="1134"/>
                <w:tab w:val="right" w:leader="dot" w:pos="9923"/>
              </w:tabs>
              <w:ind w:right="57"/>
              <w:rPr>
                <w:rFonts w:eastAsia="Arial Unicode MS"/>
                <w:position w:val="-1"/>
              </w:rPr>
            </w:pPr>
            <w:r w:rsidRPr="00487E8D">
              <w:rPr>
                <w:rFonts w:eastAsia="Arial Unicode MS"/>
                <w:b/>
                <w:bCs/>
                <w:position w:val="-1"/>
              </w:rPr>
              <w:t xml:space="preserve">B2 </w:t>
            </w:r>
            <w:r w:rsidRPr="00487E8D">
              <w:rPr>
                <w:rFonts w:eastAsia="Arial Unicode MS"/>
                <w:position w:val="-1"/>
              </w:rPr>
              <w:t>for 8.773…or 8.774</w:t>
            </w:r>
          </w:p>
          <w:p w14:paraId="27DE2797" w14:textId="77777777" w:rsidR="004B1F15" w:rsidRPr="00487E8D" w:rsidRDefault="004B1F15" w:rsidP="004D186E">
            <w:pPr>
              <w:tabs>
                <w:tab w:val="left" w:pos="567"/>
                <w:tab w:val="left" w:pos="1134"/>
                <w:tab w:val="right" w:leader="dot" w:pos="9923"/>
              </w:tabs>
              <w:ind w:right="57"/>
              <w:rPr>
                <w:rFonts w:eastAsia="Arial Unicode MS"/>
                <w:b/>
                <w:bCs/>
                <w:position w:val="-1"/>
              </w:rPr>
            </w:pPr>
            <w:r w:rsidRPr="00487E8D">
              <w:rPr>
                <w:rFonts w:eastAsia="Arial Unicode MS"/>
                <w:position w:val="-1"/>
              </w:rPr>
              <w:t>or</w:t>
            </w:r>
          </w:p>
          <w:p w14:paraId="10A19789" w14:textId="01509403" w:rsidR="004B1F15" w:rsidRPr="00487E8D" w:rsidRDefault="004B1F15" w:rsidP="004D186E">
            <w:pPr>
              <w:tabs>
                <w:tab w:val="left" w:pos="567"/>
                <w:tab w:val="left" w:pos="1134"/>
                <w:tab w:val="right" w:leader="dot" w:pos="9923"/>
              </w:tabs>
              <w:ind w:right="57"/>
              <w:rPr>
                <w:rFonts w:eastAsia="Arial Unicode MS"/>
                <w:position w:val="-1"/>
              </w:rPr>
            </w:pPr>
            <w:r w:rsidRPr="00487E8D">
              <w:rPr>
                <w:rFonts w:eastAsia="Arial Unicode MS"/>
                <w:b/>
                <w:bCs/>
                <w:position w:val="-1"/>
              </w:rPr>
              <w:t xml:space="preserve">B1 </w:t>
            </w:r>
            <w:r w:rsidRPr="00487E8D">
              <w:rPr>
                <w:rFonts w:eastAsia="Arial Unicode MS"/>
                <w:position w:val="-1"/>
              </w:rPr>
              <w:t>for 2771.288</w:t>
            </w:r>
            <w:r w:rsidR="00C20F40">
              <w:rPr>
                <w:rFonts w:eastAsia="Arial Unicode MS"/>
                <w:position w:val="-1"/>
              </w:rPr>
              <w:t xml:space="preserve"> </w:t>
            </w:r>
            <w:r w:rsidRPr="00487E8D">
              <w:rPr>
                <w:rFonts w:eastAsia="Arial Unicode MS"/>
                <w:position w:val="-1"/>
              </w:rPr>
              <w:t>or 76.98…</w:t>
            </w:r>
          </w:p>
          <w:p w14:paraId="223F27C8" w14:textId="77777777" w:rsidR="004B1F15" w:rsidRPr="00487E8D" w:rsidRDefault="004B1F15" w:rsidP="004D186E">
            <w:pPr>
              <w:tabs>
                <w:tab w:val="left" w:pos="567"/>
                <w:tab w:val="left" w:pos="1134"/>
                <w:tab w:val="right" w:leader="dot" w:pos="9923"/>
              </w:tabs>
              <w:ind w:right="57"/>
              <w:rPr>
                <w:rFonts w:eastAsia="Arial Unicode MS"/>
                <w:position w:val="-1"/>
              </w:rPr>
            </w:pPr>
          </w:p>
          <w:p w14:paraId="6BE5E24B" w14:textId="77777777" w:rsidR="004B1F15" w:rsidRPr="00487E8D" w:rsidRDefault="004B1F15" w:rsidP="004D186E">
            <w:pPr>
              <w:tabs>
                <w:tab w:val="left" w:pos="567"/>
                <w:tab w:val="left" w:pos="1134"/>
                <w:tab w:val="right" w:leader="dot" w:pos="9923"/>
              </w:tabs>
              <w:ind w:right="57"/>
              <w:rPr>
                <w:rFonts w:eastAsia="Arial Unicode MS"/>
                <w:position w:val="-1"/>
              </w:rPr>
            </w:pPr>
            <w:r w:rsidRPr="00487E8D">
              <w:rPr>
                <w:rFonts w:eastAsia="Arial Unicode MS"/>
                <w:position w:val="-1"/>
              </w:rPr>
              <w:t xml:space="preserve">If </w:t>
            </w:r>
            <w:r w:rsidRPr="00487E8D">
              <w:rPr>
                <w:rFonts w:eastAsia="Arial Unicode MS"/>
                <w:b/>
                <w:bCs/>
                <w:position w:val="-1"/>
              </w:rPr>
              <w:t>0</w:t>
            </w:r>
            <w:r w:rsidRPr="00487E8D">
              <w:rPr>
                <w:rFonts w:eastAsia="Arial Unicode MS"/>
                <w:position w:val="-1"/>
              </w:rPr>
              <w:t xml:space="preserve"> scored, instead award</w:t>
            </w:r>
            <w:r w:rsidRPr="00487E8D">
              <w:rPr>
                <w:rFonts w:eastAsia="Arial Unicode MS"/>
                <w:position w:val="-1"/>
              </w:rPr>
              <w:br/>
            </w:r>
            <w:r w:rsidRPr="00487E8D">
              <w:rPr>
                <w:rFonts w:eastAsia="Arial Unicode MS"/>
                <w:b/>
                <w:bCs/>
                <w:position w:val="-1"/>
              </w:rPr>
              <w:t>SC1</w:t>
            </w:r>
            <w:r w:rsidRPr="00487E8D">
              <w:rPr>
                <w:rFonts w:eastAsia="Arial Unicode MS"/>
                <w:position w:val="-1"/>
              </w:rPr>
              <w:t xml:space="preserve"> for </w:t>
            </w:r>
            <w:r w:rsidRPr="00487E8D">
              <w:rPr>
                <w:rFonts w:eastAsia="Arial Unicode MS"/>
                <w:i/>
                <w:iCs/>
                <w:position w:val="-1"/>
              </w:rPr>
              <w:t>their</w:t>
            </w:r>
            <w:r w:rsidRPr="00487E8D">
              <w:rPr>
                <w:rFonts w:eastAsia="Arial Unicode MS"/>
                <w:position w:val="-1"/>
              </w:rPr>
              <w:t xml:space="preserve"> answer to more than 3 figures correctly rounded to 3 sf</w:t>
            </w:r>
          </w:p>
          <w:p w14:paraId="6D2751C0" w14:textId="77777777" w:rsidR="004B1F15" w:rsidRPr="00487E8D" w:rsidRDefault="004B1F15" w:rsidP="004D186E">
            <w:pPr>
              <w:tabs>
                <w:tab w:val="left" w:pos="567"/>
                <w:tab w:val="left" w:pos="1134"/>
                <w:tab w:val="right" w:leader="dot" w:pos="9923"/>
              </w:tabs>
              <w:ind w:right="57"/>
              <w:rPr>
                <w:rFonts w:eastAsia="Arial Unicode MS"/>
                <w:position w:val="-1"/>
                <w:vertAlign w:val="superscript"/>
              </w:rPr>
            </w:pPr>
          </w:p>
        </w:tc>
        <w:tc>
          <w:tcPr>
            <w:tcW w:w="1250" w:type="pct"/>
          </w:tcPr>
          <w:p w14:paraId="1878325B" w14:textId="77777777" w:rsidR="004B1F15" w:rsidRPr="00487E8D" w:rsidRDefault="004B1F15" w:rsidP="004D186E">
            <w:pPr>
              <w:tabs>
                <w:tab w:val="left" w:pos="567"/>
                <w:tab w:val="left" w:pos="1134"/>
                <w:tab w:val="right" w:leader="dot" w:pos="9923"/>
              </w:tabs>
              <w:spacing w:line="280" w:lineRule="exact"/>
              <w:ind w:right="57"/>
              <w:rPr>
                <w:b/>
              </w:rPr>
            </w:pPr>
          </w:p>
        </w:tc>
      </w:tr>
      <w:tr w:rsidR="00487E8D" w:rsidRPr="00487E8D" w14:paraId="3756E804" w14:textId="77777777" w:rsidTr="00487E8D">
        <w:trPr>
          <w:cantSplit/>
        </w:trPr>
        <w:tc>
          <w:tcPr>
            <w:tcW w:w="240" w:type="pct"/>
          </w:tcPr>
          <w:p w14:paraId="1FAE4333" w14:textId="77777777" w:rsidR="004B1F15" w:rsidRPr="00487E8D" w:rsidRDefault="004B1F15" w:rsidP="004D186E">
            <w:pPr>
              <w:rPr>
                <w:b/>
              </w:rPr>
            </w:pPr>
            <w:r w:rsidRPr="00487E8D">
              <w:rPr>
                <w:b/>
              </w:rPr>
              <w:t>9</w:t>
            </w:r>
          </w:p>
        </w:tc>
        <w:tc>
          <w:tcPr>
            <w:tcW w:w="242" w:type="pct"/>
          </w:tcPr>
          <w:p w14:paraId="7B54C2A2" w14:textId="77777777" w:rsidR="004B1F15" w:rsidRPr="00487E8D" w:rsidRDefault="004B1F15" w:rsidP="00487E8D">
            <w:pPr>
              <w:jc w:val="center"/>
              <w:rPr>
                <w:b/>
              </w:rPr>
            </w:pPr>
            <w:r w:rsidRPr="00487E8D">
              <w:rPr>
                <w:b/>
              </w:rPr>
              <w:t>(a)</w:t>
            </w:r>
          </w:p>
        </w:tc>
        <w:tc>
          <w:tcPr>
            <w:tcW w:w="242" w:type="pct"/>
          </w:tcPr>
          <w:p w14:paraId="7DBBA926" w14:textId="77777777" w:rsidR="004B1F15" w:rsidRPr="00487E8D" w:rsidRDefault="004B1F15" w:rsidP="004D186E">
            <w:pPr>
              <w:rPr>
                <w:b/>
              </w:rPr>
            </w:pPr>
          </w:p>
        </w:tc>
        <w:tc>
          <w:tcPr>
            <w:tcW w:w="1248" w:type="pct"/>
          </w:tcPr>
          <w:p w14:paraId="23551104" w14:textId="77777777" w:rsidR="004B1F15" w:rsidRPr="00487E8D" w:rsidRDefault="004B1F15" w:rsidP="004D186E">
            <w:r w:rsidRPr="00487E8D">
              <w:t>41</w:t>
            </w:r>
          </w:p>
        </w:tc>
        <w:tc>
          <w:tcPr>
            <w:tcW w:w="336" w:type="pct"/>
          </w:tcPr>
          <w:p w14:paraId="117A83D3" w14:textId="77777777" w:rsidR="004B1F15" w:rsidRPr="00487E8D" w:rsidRDefault="004B1F15" w:rsidP="00487E8D">
            <w:pPr>
              <w:jc w:val="center"/>
              <w:rPr>
                <w:b/>
              </w:rPr>
            </w:pPr>
            <w:r w:rsidRPr="00487E8D">
              <w:rPr>
                <w:b/>
              </w:rPr>
              <w:t>2</w:t>
            </w:r>
          </w:p>
        </w:tc>
        <w:tc>
          <w:tcPr>
            <w:tcW w:w="1442" w:type="pct"/>
          </w:tcPr>
          <w:p w14:paraId="241FE010" w14:textId="77777777" w:rsidR="004B1F15" w:rsidRPr="00487E8D" w:rsidRDefault="004B1F15" w:rsidP="004D186E">
            <w:pPr>
              <w:tabs>
                <w:tab w:val="left" w:pos="567"/>
                <w:tab w:val="left" w:pos="1134"/>
                <w:tab w:val="right" w:leader="dot" w:pos="9923"/>
              </w:tabs>
              <w:ind w:right="57"/>
              <w:rPr>
                <w:rFonts w:eastAsia="Arial Unicode MS"/>
                <w:position w:val="-1"/>
              </w:rPr>
            </w:pPr>
            <w:r w:rsidRPr="00487E8D">
              <w:rPr>
                <w:rFonts w:eastAsia="Arial Unicode MS"/>
                <w:b/>
                <w:bCs/>
                <w:position w:val="-1"/>
              </w:rPr>
              <w:t>B1</w:t>
            </w:r>
            <w:r w:rsidRPr="00487E8D">
              <w:rPr>
                <w:rFonts w:eastAsia="Arial Unicode MS"/>
                <w:position w:val="-1"/>
              </w:rPr>
              <w:t xml:space="preserve"> for only 3 and 44 identified</w:t>
            </w:r>
          </w:p>
        </w:tc>
        <w:tc>
          <w:tcPr>
            <w:tcW w:w="1250" w:type="pct"/>
          </w:tcPr>
          <w:p w14:paraId="75E3984E" w14:textId="77777777" w:rsidR="004B1F15" w:rsidRPr="00487E8D" w:rsidRDefault="004B1F15" w:rsidP="004D186E">
            <w:pPr>
              <w:tabs>
                <w:tab w:val="left" w:pos="567"/>
                <w:tab w:val="left" w:pos="1134"/>
                <w:tab w:val="right" w:leader="dot" w:pos="9923"/>
              </w:tabs>
              <w:spacing w:line="280" w:lineRule="exact"/>
              <w:ind w:right="57"/>
              <w:rPr>
                <w:b/>
              </w:rPr>
            </w:pPr>
          </w:p>
        </w:tc>
      </w:tr>
      <w:tr w:rsidR="00487E8D" w:rsidRPr="00487E8D" w14:paraId="7B04A31F" w14:textId="77777777" w:rsidTr="00487E8D">
        <w:trPr>
          <w:cantSplit/>
        </w:trPr>
        <w:tc>
          <w:tcPr>
            <w:tcW w:w="240" w:type="pct"/>
          </w:tcPr>
          <w:p w14:paraId="1C0FA8B6" w14:textId="77777777" w:rsidR="004B1F15" w:rsidRPr="00487E8D" w:rsidRDefault="004B1F15" w:rsidP="004D186E">
            <w:pPr>
              <w:rPr>
                <w:b/>
              </w:rPr>
            </w:pPr>
          </w:p>
        </w:tc>
        <w:tc>
          <w:tcPr>
            <w:tcW w:w="242" w:type="pct"/>
          </w:tcPr>
          <w:p w14:paraId="1FC81DFE" w14:textId="77777777" w:rsidR="004B1F15" w:rsidRPr="00487E8D" w:rsidRDefault="004B1F15" w:rsidP="00487E8D">
            <w:pPr>
              <w:jc w:val="center"/>
              <w:rPr>
                <w:b/>
              </w:rPr>
            </w:pPr>
            <w:r w:rsidRPr="00487E8D">
              <w:rPr>
                <w:b/>
              </w:rPr>
              <w:t>(b)</w:t>
            </w:r>
          </w:p>
        </w:tc>
        <w:tc>
          <w:tcPr>
            <w:tcW w:w="242" w:type="pct"/>
          </w:tcPr>
          <w:p w14:paraId="5B3364E0" w14:textId="77777777" w:rsidR="004B1F15" w:rsidRPr="00487E8D" w:rsidRDefault="004B1F15" w:rsidP="004D186E">
            <w:pPr>
              <w:rPr>
                <w:b/>
              </w:rPr>
            </w:pPr>
          </w:p>
        </w:tc>
        <w:tc>
          <w:tcPr>
            <w:tcW w:w="1248" w:type="pct"/>
          </w:tcPr>
          <w:p w14:paraId="5DB1C9C7" w14:textId="77777777" w:rsidR="004B1F15" w:rsidRPr="00487E8D" w:rsidRDefault="004B1F15" w:rsidP="004D186E">
            <w:r w:rsidRPr="00487E8D">
              <w:t xml:space="preserve">9 </w:t>
            </w:r>
            <w:proofErr w:type="spellStart"/>
            <w:r w:rsidRPr="00487E8D">
              <w:rPr>
                <w:b/>
                <w:bCs/>
              </w:rPr>
              <w:t>nfww</w:t>
            </w:r>
            <w:proofErr w:type="spellEnd"/>
          </w:p>
        </w:tc>
        <w:tc>
          <w:tcPr>
            <w:tcW w:w="336" w:type="pct"/>
          </w:tcPr>
          <w:p w14:paraId="0896C06C" w14:textId="77777777" w:rsidR="004B1F15" w:rsidRPr="00487E8D" w:rsidRDefault="004B1F15" w:rsidP="00487E8D">
            <w:pPr>
              <w:jc w:val="center"/>
              <w:rPr>
                <w:b/>
              </w:rPr>
            </w:pPr>
            <w:r w:rsidRPr="00487E8D">
              <w:rPr>
                <w:b/>
              </w:rPr>
              <w:t>3</w:t>
            </w:r>
          </w:p>
        </w:tc>
        <w:tc>
          <w:tcPr>
            <w:tcW w:w="1442" w:type="pct"/>
          </w:tcPr>
          <w:p w14:paraId="50C7F827" w14:textId="77777777" w:rsidR="00330EB6" w:rsidRDefault="004B1F15" w:rsidP="004D186E">
            <w:pPr>
              <w:tabs>
                <w:tab w:val="left" w:pos="567"/>
                <w:tab w:val="left" w:pos="1134"/>
                <w:tab w:val="right" w:leader="dot" w:pos="9923"/>
              </w:tabs>
              <w:ind w:right="57"/>
              <w:rPr>
                <w:rFonts w:eastAsia="Arial Unicode MS"/>
                <w:b/>
                <w:bCs/>
                <w:position w:val="-1"/>
              </w:rPr>
            </w:pPr>
            <w:r w:rsidRPr="00487E8D">
              <w:rPr>
                <w:rFonts w:eastAsia="Arial Unicode MS"/>
                <w:b/>
                <w:bCs/>
                <w:position w:val="-1"/>
              </w:rPr>
              <w:t xml:space="preserve">M2 </w:t>
            </w:r>
            <w:r w:rsidRPr="00487E8D">
              <w:rPr>
                <w:rFonts w:eastAsia="Arial Unicode MS"/>
                <w:position w:val="-1"/>
              </w:rPr>
              <w:t>for</w:t>
            </w:r>
            <w:r w:rsidRPr="00487E8D">
              <w:rPr>
                <w:rFonts w:eastAsia="Arial Unicode MS"/>
                <w:b/>
                <w:bCs/>
                <w:position w:val="-1"/>
              </w:rPr>
              <w:t xml:space="preserve"> </w:t>
            </w:r>
          </w:p>
          <w:p w14:paraId="1A609CA5" w14:textId="216C3F60" w:rsidR="004B1F15" w:rsidRPr="00487E8D" w:rsidRDefault="004B1F15" w:rsidP="004D186E">
            <w:pPr>
              <w:tabs>
                <w:tab w:val="left" w:pos="567"/>
                <w:tab w:val="left" w:pos="1134"/>
                <w:tab w:val="right" w:leader="dot" w:pos="9923"/>
              </w:tabs>
              <w:ind w:right="57"/>
              <w:rPr>
                <w:rFonts w:eastAsia="Arial Unicode MS"/>
                <w:position w:val="-1"/>
              </w:rPr>
            </w:pPr>
            <w:r w:rsidRPr="00487E8D">
              <w:rPr>
                <w:rFonts w:eastAsia="Arial Unicode MS"/>
                <w:position w:val="-1"/>
              </w:rPr>
              <w:t xml:space="preserve">17.5 × 6 – (10 + 3 + 28 + 44 + 11) </w:t>
            </w:r>
            <w:proofErr w:type="spellStart"/>
            <w:r w:rsidRPr="00487E8D">
              <w:rPr>
                <w:rFonts w:eastAsia="Arial Unicode MS"/>
                <w:b/>
                <w:bCs/>
                <w:position w:val="-1"/>
              </w:rPr>
              <w:t>oe</w:t>
            </w:r>
            <w:proofErr w:type="spellEnd"/>
          </w:p>
          <w:p w14:paraId="07661C45" w14:textId="77777777" w:rsidR="004B1F15" w:rsidRPr="00487E8D" w:rsidRDefault="004B1F15" w:rsidP="004D186E">
            <w:pPr>
              <w:tabs>
                <w:tab w:val="left" w:pos="567"/>
                <w:tab w:val="left" w:pos="1134"/>
                <w:tab w:val="right" w:leader="dot" w:pos="9923"/>
              </w:tabs>
              <w:ind w:right="57"/>
              <w:rPr>
                <w:rFonts w:eastAsia="Arial Unicode MS"/>
                <w:b/>
                <w:bCs/>
                <w:position w:val="-1"/>
              </w:rPr>
            </w:pPr>
          </w:p>
          <w:p w14:paraId="73572AA0" w14:textId="77777777" w:rsidR="004B1F15" w:rsidRPr="00487E8D" w:rsidRDefault="004B1F15" w:rsidP="004D186E">
            <w:pPr>
              <w:tabs>
                <w:tab w:val="left" w:pos="567"/>
                <w:tab w:val="left" w:pos="1134"/>
                <w:tab w:val="right" w:leader="dot" w:pos="9923"/>
              </w:tabs>
              <w:ind w:right="57"/>
              <w:rPr>
                <w:rFonts w:eastAsia="Arial Unicode MS"/>
                <w:position w:val="-1"/>
              </w:rPr>
            </w:pPr>
            <w:r w:rsidRPr="00487E8D">
              <w:rPr>
                <w:rFonts w:eastAsia="Arial Unicode MS"/>
                <w:position w:val="-1"/>
              </w:rPr>
              <w:t>or</w:t>
            </w:r>
          </w:p>
          <w:p w14:paraId="720B38BA" w14:textId="77777777" w:rsidR="004B1F15" w:rsidRPr="00487E8D" w:rsidRDefault="004B1F15" w:rsidP="004D186E">
            <w:pPr>
              <w:tabs>
                <w:tab w:val="left" w:pos="567"/>
                <w:tab w:val="left" w:pos="1134"/>
                <w:tab w:val="right" w:leader="dot" w:pos="9923"/>
              </w:tabs>
              <w:ind w:right="57"/>
              <w:rPr>
                <w:rFonts w:eastAsia="Arial Unicode MS"/>
                <w:position w:val="-1"/>
              </w:rPr>
            </w:pPr>
          </w:p>
          <w:p w14:paraId="338C3A79" w14:textId="77777777" w:rsidR="004B1F15" w:rsidRPr="00487E8D" w:rsidRDefault="004B1F15" w:rsidP="004D186E">
            <w:pPr>
              <w:tabs>
                <w:tab w:val="left" w:pos="567"/>
                <w:tab w:val="left" w:pos="1134"/>
                <w:tab w:val="right" w:leader="dot" w:pos="9923"/>
              </w:tabs>
              <w:ind w:right="57"/>
              <w:rPr>
                <w:rFonts w:eastAsia="Arial Unicode MS"/>
                <w:position w:val="-1"/>
              </w:rPr>
            </w:pPr>
            <w:r w:rsidRPr="00487E8D">
              <w:rPr>
                <w:rFonts w:eastAsia="Arial Unicode MS"/>
                <w:b/>
                <w:bCs/>
                <w:position w:val="-1"/>
              </w:rPr>
              <w:t xml:space="preserve">M1 </w:t>
            </w:r>
            <w:r w:rsidRPr="00487E8D">
              <w:rPr>
                <w:rFonts w:eastAsia="Arial Unicode MS"/>
                <w:position w:val="-1"/>
              </w:rPr>
              <w:t>for 17.5 × 6 may be implied by 105</w:t>
            </w:r>
          </w:p>
          <w:p w14:paraId="25ABF406" w14:textId="77777777" w:rsidR="004B1F15" w:rsidRPr="00487E8D" w:rsidRDefault="004B1F15" w:rsidP="004D186E">
            <w:pPr>
              <w:tabs>
                <w:tab w:val="left" w:pos="567"/>
                <w:tab w:val="left" w:pos="1134"/>
                <w:tab w:val="right" w:leader="dot" w:pos="9923"/>
              </w:tabs>
              <w:ind w:right="57"/>
              <w:rPr>
                <w:rFonts w:eastAsia="Arial Unicode MS"/>
                <w:position w:val="-1"/>
              </w:rPr>
            </w:pPr>
            <w:r w:rsidRPr="00487E8D">
              <w:rPr>
                <w:rFonts w:eastAsia="Arial Unicode MS"/>
                <w:position w:val="-1"/>
              </w:rPr>
              <w:t>or 10 + 3 + 28 + 44 + 11 may be implied by 96</w:t>
            </w:r>
          </w:p>
          <w:p w14:paraId="50BD4945" w14:textId="77777777" w:rsidR="004B1F15" w:rsidRPr="00487E8D" w:rsidRDefault="004B1F15" w:rsidP="004D186E">
            <w:pPr>
              <w:tabs>
                <w:tab w:val="left" w:pos="567"/>
                <w:tab w:val="left" w:pos="1134"/>
                <w:tab w:val="right" w:leader="dot" w:pos="9923"/>
              </w:tabs>
              <w:ind w:right="57"/>
              <w:rPr>
                <w:rFonts w:eastAsia="Arial Unicode MS"/>
                <w:position w:val="-1"/>
              </w:rPr>
            </w:pPr>
          </w:p>
          <w:p w14:paraId="08B0B3A9" w14:textId="77777777" w:rsidR="004B1F15" w:rsidRPr="00487E8D" w:rsidRDefault="004B1F15" w:rsidP="004D186E">
            <w:pPr>
              <w:tabs>
                <w:tab w:val="left" w:pos="567"/>
                <w:tab w:val="left" w:pos="1134"/>
                <w:tab w:val="right" w:leader="dot" w:pos="9923"/>
              </w:tabs>
              <w:ind w:right="57"/>
              <w:rPr>
                <w:rFonts w:eastAsia="Arial Unicode MS"/>
                <w:position w:val="-1"/>
              </w:rPr>
            </w:pPr>
          </w:p>
          <w:p w14:paraId="7DE91AD4" w14:textId="77777777" w:rsidR="004B1F15" w:rsidRPr="00487E8D" w:rsidRDefault="004B1F15" w:rsidP="004D186E">
            <w:pPr>
              <w:tabs>
                <w:tab w:val="left" w:pos="567"/>
                <w:tab w:val="left" w:pos="1134"/>
                <w:tab w:val="right" w:leader="dot" w:pos="9923"/>
              </w:tabs>
              <w:ind w:right="57"/>
              <w:rPr>
                <w:rFonts w:eastAsia="Arial Unicode MS"/>
                <w:b/>
                <w:bCs/>
                <w:position w:val="-1"/>
              </w:rPr>
            </w:pPr>
          </w:p>
        </w:tc>
        <w:tc>
          <w:tcPr>
            <w:tcW w:w="1250" w:type="pct"/>
          </w:tcPr>
          <w:p w14:paraId="72B73F4F" w14:textId="77777777" w:rsidR="004B1F15" w:rsidRPr="00487E8D" w:rsidRDefault="004B1F15" w:rsidP="004D186E">
            <w:pPr>
              <w:tabs>
                <w:tab w:val="left" w:pos="567"/>
                <w:tab w:val="left" w:pos="1134"/>
                <w:tab w:val="right" w:leader="dot" w:pos="9923"/>
              </w:tabs>
              <w:spacing w:line="280" w:lineRule="exact"/>
              <w:ind w:right="57"/>
              <w:rPr>
                <w:bCs/>
              </w:rPr>
            </w:pPr>
          </w:p>
        </w:tc>
      </w:tr>
      <w:tr w:rsidR="00487E8D" w:rsidRPr="00487E8D" w14:paraId="0A00048E" w14:textId="77777777" w:rsidTr="00487E8D">
        <w:trPr>
          <w:cantSplit/>
          <w:trHeight w:val="917"/>
        </w:trPr>
        <w:tc>
          <w:tcPr>
            <w:tcW w:w="240" w:type="pct"/>
          </w:tcPr>
          <w:p w14:paraId="7BF2CBFA" w14:textId="77777777" w:rsidR="004B1F15" w:rsidRPr="00487E8D" w:rsidRDefault="004B1F15" w:rsidP="004D186E">
            <w:pPr>
              <w:rPr>
                <w:b/>
              </w:rPr>
            </w:pPr>
            <w:r w:rsidRPr="00487E8D">
              <w:rPr>
                <w:b/>
              </w:rPr>
              <w:t>10</w:t>
            </w:r>
          </w:p>
        </w:tc>
        <w:tc>
          <w:tcPr>
            <w:tcW w:w="242" w:type="pct"/>
          </w:tcPr>
          <w:p w14:paraId="2C882F6E" w14:textId="77777777" w:rsidR="004B1F15" w:rsidRPr="00487E8D" w:rsidRDefault="004B1F15" w:rsidP="00487E8D">
            <w:pPr>
              <w:jc w:val="center"/>
              <w:rPr>
                <w:b/>
              </w:rPr>
            </w:pPr>
          </w:p>
        </w:tc>
        <w:tc>
          <w:tcPr>
            <w:tcW w:w="242" w:type="pct"/>
          </w:tcPr>
          <w:p w14:paraId="7F90614E" w14:textId="77777777" w:rsidR="004B1F15" w:rsidRPr="00487E8D" w:rsidRDefault="004B1F15" w:rsidP="004D186E">
            <w:pPr>
              <w:rPr>
                <w:b/>
              </w:rPr>
            </w:pPr>
          </w:p>
        </w:tc>
        <w:tc>
          <w:tcPr>
            <w:tcW w:w="1248" w:type="pct"/>
          </w:tcPr>
          <w:p w14:paraId="60F1DF13" w14:textId="77777777" w:rsidR="004B1F15" w:rsidRPr="00487E8D" w:rsidRDefault="004B1F15" w:rsidP="004D186E">
            <w:r w:rsidRPr="00487E8D">
              <w:t>–4</w:t>
            </w:r>
            <w:r w:rsidRPr="00487E8D">
              <w:rPr>
                <w:i/>
                <w:iCs/>
              </w:rPr>
              <w:t xml:space="preserve">j </w:t>
            </w:r>
            <w:r w:rsidRPr="00487E8D">
              <w:t>+ 9</w:t>
            </w:r>
            <w:r w:rsidRPr="00487E8D">
              <w:rPr>
                <w:i/>
                <w:iCs/>
              </w:rPr>
              <w:t xml:space="preserve">k </w:t>
            </w:r>
            <w:r w:rsidRPr="00487E8D">
              <w:t>final answer</w:t>
            </w:r>
          </w:p>
        </w:tc>
        <w:tc>
          <w:tcPr>
            <w:tcW w:w="336" w:type="pct"/>
          </w:tcPr>
          <w:p w14:paraId="3A07D1EA" w14:textId="77777777" w:rsidR="004B1F15" w:rsidRPr="00487E8D" w:rsidRDefault="004B1F15" w:rsidP="00487E8D">
            <w:pPr>
              <w:jc w:val="center"/>
              <w:rPr>
                <w:b/>
              </w:rPr>
            </w:pPr>
            <w:r w:rsidRPr="00487E8D">
              <w:rPr>
                <w:b/>
              </w:rPr>
              <w:t>2</w:t>
            </w:r>
          </w:p>
        </w:tc>
        <w:tc>
          <w:tcPr>
            <w:tcW w:w="1442" w:type="pct"/>
          </w:tcPr>
          <w:p w14:paraId="590CDB11" w14:textId="77777777" w:rsidR="004B1F15" w:rsidRPr="00487E8D" w:rsidRDefault="004B1F15" w:rsidP="004D186E">
            <w:pPr>
              <w:tabs>
                <w:tab w:val="left" w:pos="567"/>
                <w:tab w:val="left" w:pos="1134"/>
                <w:tab w:val="right" w:leader="dot" w:pos="9923"/>
              </w:tabs>
              <w:ind w:right="57"/>
              <w:rPr>
                <w:rFonts w:eastAsia="Arial Unicode MS"/>
                <w:position w:val="-1"/>
              </w:rPr>
            </w:pPr>
            <w:r w:rsidRPr="00487E8D">
              <w:rPr>
                <w:rFonts w:eastAsia="Arial Unicode MS"/>
                <w:b/>
                <w:position w:val="-1"/>
              </w:rPr>
              <w:t>B1</w:t>
            </w:r>
            <w:r w:rsidRPr="00487E8D">
              <w:rPr>
                <w:rFonts w:eastAsia="Arial Unicode MS"/>
                <w:position w:val="-1"/>
              </w:rPr>
              <w:t xml:space="preserve"> for –4</w:t>
            </w:r>
            <w:r w:rsidRPr="00487E8D">
              <w:rPr>
                <w:rFonts w:eastAsia="Arial Unicode MS"/>
                <w:i/>
                <w:iCs/>
                <w:position w:val="-1"/>
              </w:rPr>
              <w:t>j</w:t>
            </w:r>
            <w:r w:rsidRPr="00487E8D">
              <w:rPr>
                <w:rFonts w:eastAsia="Arial Unicode MS"/>
                <w:i/>
                <w:position w:val="-1"/>
              </w:rPr>
              <w:t xml:space="preserve"> </w:t>
            </w:r>
            <w:r w:rsidRPr="00487E8D">
              <w:rPr>
                <w:rFonts w:eastAsia="Arial Unicode MS"/>
                <w:position w:val="-1"/>
              </w:rPr>
              <w:t>or 9</w:t>
            </w:r>
            <w:r w:rsidRPr="00487E8D">
              <w:rPr>
                <w:rFonts w:eastAsia="Arial Unicode MS"/>
                <w:i/>
                <w:iCs/>
                <w:position w:val="-1"/>
              </w:rPr>
              <w:t>k</w:t>
            </w:r>
            <w:r w:rsidRPr="00487E8D">
              <w:rPr>
                <w:rFonts w:eastAsia="Arial Unicode MS"/>
                <w:position w:val="-1"/>
              </w:rPr>
              <w:t xml:space="preserve"> in final answer or correct answer seen and spoilt</w:t>
            </w:r>
          </w:p>
        </w:tc>
        <w:tc>
          <w:tcPr>
            <w:tcW w:w="1250" w:type="pct"/>
          </w:tcPr>
          <w:p w14:paraId="5D3D0BF1" w14:textId="77777777" w:rsidR="004B1F15" w:rsidRPr="00487E8D" w:rsidRDefault="004B1F15" w:rsidP="004D186E">
            <w:pPr>
              <w:tabs>
                <w:tab w:val="left" w:pos="567"/>
                <w:tab w:val="left" w:pos="1134"/>
                <w:tab w:val="right" w:leader="dot" w:pos="9923"/>
              </w:tabs>
              <w:spacing w:line="280" w:lineRule="exact"/>
              <w:ind w:right="57"/>
              <w:rPr>
                <w:bCs/>
              </w:rPr>
            </w:pPr>
            <w:r w:rsidRPr="00487E8D">
              <w:rPr>
                <w:rFonts w:eastAsia="Arial Unicode MS"/>
                <w:position w:val="-1"/>
              </w:rPr>
              <w:t>9</w:t>
            </w:r>
            <w:r w:rsidRPr="00487E8D">
              <w:rPr>
                <w:rFonts w:eastAsia="Arial Unicode MS"/>
                <w:i/>
                <w:iCs/>
                <w:position w:val="-1"/>
              </w:rPr>
              <w:t>k</w:t>
            </w:r>
            <w:r w:rsidRPr="00487E8D">
              <w:rPr>
                <w:rFonts w:eastAsia="Arial Unicode MS"/>
                <w:position w:val="-1"/>
              </w:rPr>
              <w:t xml:space="preserve"> +</w:t>
            </w:r>
            <w:r w:rsidRPr="00487E8D">
              <w:t xml:space="preserve"> – 4</w:t>
            </w:r>
            <w:r w:rsidRPr="00487E8D">
              <w:rPr>
                <w:i/>
                <w:iCs/>
              </w:rPr>
              <w:t xml:space="preserve">j </w:t>
            </w:r>
            <w:r w:rsidRPr="00487E8D">
              <w:t xml:space="preserve">scores </w:t>
            </w:r>
            <w:r w:rsidRPr="00487E8D">
              <w:rPr>
                <w:b/>
                <w:bCs/>
              </w:rPr>
              <w:t>B1</w:t>
            </w:r>
          </w:p>
        </w:tc>
      </w:tr>
      <w:tr w:rsidR="00487E8D" w:rsidRPr="00487E8D" w14:paraId="272F4B7C" w14:textId="77777777" w:rsidTr="00487E8D">
        <w:trPr>
          <w:cantSplit/>
        </w:trPr>
        <w:tc>
          <w:tcPr>
            <w:tcW w:w="240" w:type="pct"/>
          </w:tcPr>
          <w:p w14:paraId="3DBB738F" w14:textId="77777777" w:rsidR="004B1F15" w:rsidRPr="00487E8D" w:rsidRDefault="004B1F15" w:rsidP="004D186E">
            <w:pPr>
              <w:rPr>
                <w:b/>
              </w:rPr>
            </w:pPr>
            <w:r w:rsidRPr="00487E8D">
              <w:rPr>
                <w:b/>
              </w:rPr>
              <w:lastRenderedPageBreak/>
              <w:t>11</w:t>
            </w:r>
          </w:p>
        </w:tc>
        <w:tc>
          <w:tcPr>
            <w:tcW w:w="242" w:type="pct"/>
          </w:tcPr>
          <w:p w14:paraId="5B4D02B9" w14:textId="77777777" w:rsidR="004B1F15" w:rsidRPr="00487E8D" w:rsidRDefault="004B1F15" w:rsidP="00487E8D">
            <w:pPr>
              <w:jc w:val="center"/>
              <w:rPr>
                <w:b/>
              </w:rPr>
            </w:pPr>
          </w:p>
        </w:tc>
        <w:tc>
          <w:tcPr>
            <w:tcW w:w="242" w:type="pct"/>
          </w:tcPr>
          <w:p w14:paraId="346E61E1" w14:textId="77777777" w:rsidR="004B1F15" w:rsidRPr="00487E8D" w:rsidRDefault="004B1F15" w:rsidP="004D186E">
            <w:pPr>
              <w:rPr>
                <w:b/>
              </w:rPr>
            </w:pPr>
          </w:p>
        </w:tc>
        <w:tc>
          <w:tcPr>
            <w:tcW w:w="1248" w:type="pct"/>
          </w:tcPr>
          <w:p w14:paraId="09ADB315" w14:textId="77777777" w:rsidR="004B1F15" w:rsidRPr="00487E8D" w:rsidRDefault="004B1F15" w:rsidP="004D186E">
            <w:r w:rsidRPr="00487E8D">
              <w:t>945</w:t>
            </w:r>
          </w:p>
        </w:tc>
        <w:tc>
          <w:tcPr>
            <w:tcW w:w="336" w:type="pct"/>
          </w:tcPr>
          <w:p w14:paraId="67BBE4E6" w14:textId="77777777" w:rsidR="004B1F15" w:rsidRPr="00487E8D" w:rsidRDefault="004B1F15" w:rsidP="00487E8D">
            <w:pPr>
              <w:jc w:val="center"/>
              <w:rPr>
                <w:b/>
              </w:rPr>
            </w:pPr>
            <w:r w:rsidRPr="00487E8D">
              <w:rPr>
                <w:b/>
              </w:rPr>
              <w:t>3</w:t>
            </w:r>
          </w:p>
        </w:tc>
        <w:tc>
          <w:tcPr>
            <w:tcW w:w="1442" w:type="pct"/>
          </w:tcPr>
          <w:p w14:paraId="2E493534" w14:textId="77777777" w:rsidR="004B1F15" w:rsidRPr="00487E8D" w:rsidRDefault="004B1F15" w:rsidP="004D186E">
            <w:r w:rsidRPr="00487E8D">
              <w:rPr>
                <w:b/>
              </w:rPr>
              <w:t>M2</w:t>
            </w:r>
            <w:r w:rsidRPr="00487E8D">
              <w:t xml:space="preserve"> for 180 </w:t>
            </w:r>
            <w:r w:rsidRPr="00487E8D">
              <w:sym w:font="Symbol" w:char="F0B4"/>
            </w:r>
            <w:r w:rsidRPr="00487E8D">
              <w:t xml:space="preserve"> 1.5 </w:t>
            </w:r>
            <w:r w:rsidRPr="00487E8D">
              <w:sym w:font="Symbol" w:char="F0B4"/>
            </w:r>
            <w:r w:rsidRPr="00487E8D">
              <w:t xml:space="preserve"> 3.5 </w:t>
            </w:r>
            <w:proofErr w:type="spellStart"/>
            <w:r w:rsidRPr="00487E8D">
              <w:rPr>
                <w:b/>
                <w:bCs/>
              </w:rPr>
              <w:t>oe</w:t>
            </w:r>
            <w:proofErr w:type="spellEnd"/>
          </w:p>
          <w:p w14:paraId="498AEA13" w14:textId="77777777" w:rsidR="004B1F15" w:rsidRPr="00487E8D" w:rsidRDefault="004B1F15" w:rsidP="004D186E">
            <w:r w:rsidRPr="00487E8D">
              <w:br/>
              <w:t>or</w:t>
            </w:r>
          </w:p>
          <w:p w14:paraId="7142C11A" w14:textId="77777777" w:rsidR="004B1F15" w:rsidRPr="00487E8D" w:rsidRDefault="004B1F15" w:rsidP="004D186E">
            <w:pPr>
              <w:spacing w:line="276" w:lineRule="auto"/>
            </w:pPr>
          </w:p>
          <w:p w14:paraId="28F6F95C" w14:textId="77777777" w:rsidR="004B1F15" w:rsidRPr="00487E8D" w:rsidRDefault="004B1F15" w:rsidP="004D186E">
            <w:pPr>
              <w:tabs>
                <w:tab w:val="left" w:pos="567"/>
                <w:tab w:val="left" w:pos="1134"/>
                <w:tab w:val="right" w:leader="dot" w:pos="9923"/>
              </w:tabs>
              <w:ind w:right="57"/>
            </w:pPr>
            <w:r w:rsidRPr="00487E8D">
              <w:rPr>
                <w:b/>
              </w:rPr>
              <w:t>M1</w:t>
            </w:r>
            <w:r w:rsidRPr="00487E8D">
              <w:t xml:space="preserve"> for [flour=] 180 </w:t>
            </w:r>
            <w:r w:rsidRPr="00487E8D">
              <w:sym w:font="Symbol" w:char="F0B4"/>
            </w:r>
            <w:r w:rsidRPr="00487E8D">
              <w:t xml:space="preserve"> 1.5 </w:t>
            </w:r>
            <w:r w:rsidRPr="00487E8D">
              <w:rPr>
                <w:rFonts w:eastAsia="Arial Unicode MS"/>
                <w:position w:val="-1"/>
              </w:rPr>
              <w:t>may be implied</w:t>
            </w:r>
            <w:r w:rsidRPr="00487E8D">
              <w:t xml:space="preserve"> by 270 </w:t>
            </w:r>
          </w:p>
          <w:p w14:paraId="25C8FC17" w14:textId="5243666C" w:rsidR="004B1F15" w:rsidRPr="00487E8D" w:rsidRDefault="004B1F15" w:rsidP="004D186E">
            <w:pPr>
              <w:tabs>
                <w:tab w:val="left" w:pos="567"/>
                <w:tab w:val="left" w:pos="1134"/>
                <w:tab w:val="right" w:leader="dot" w:pos="9923"/>
              </w:tabs>
              <w:ind w:right="57"/>
            </w:pPr>
            <w:r w:rsidRPr="00487E8D">
              <w:t xml:space="preserve">or [flour=] 180 ÷ 10 </w:t>
            </w:r>
            <w:r w:rsidRPr="00487E8D">
              <w:sym w:font="Symbol" w:char="F0B4"/>
            </w:r>
            <w:r w:rsidRPr="00487E8D">
              <w:t xml:space="preserve"> 1.5 </w:t>
            </w:r>
            <w:r w:rsidRPr="00487E8D">
              <w:rPr>
                <w:rFonts w:eastAsia="Arial Unicode MS"/>
                <w:position w:val="-1"/>
              </w:rPr>
              <w:t>may be implied</w:t>
            </w:r>
            <w:r w:rsidRPr="00487E8D">
              <w:t xml:space="preserve"> by </w:t>
            </w:r>
            <w:r w:rsidR="00B442B6">
              <w:t>27</w:t>
            </w:r>
          </w:p>
          <w:p w14:paraId="2A7BC4A4" w14:textId="77777777" w:rsidR="004B1F15" w:rsidRPr="00487E8D" w:rsidRDefault="004B1F15" w:rsidP="004D186E">
            <w:pPr>
              <w:tabs>
                <w:tab w:val="left" w:pos="567"/>
                <w:tab w:val="left" w:pos="1134"/>
                <w:tab w:val="right" w:leader="dot" w:pos="9923"/>
              </w:tabs>
              <w:ind w:right="57"/>
            </w:pPr>
            <w:r w:rsidRPr="00487E8D">
              <w:t xml:space="preserve">or [butter=] 180 ÷ 10 </w:t>
            </w:r>
            <w:r w:rsidRPr="00487E8D">
              <w:sym w:font="Symbol" w:char="F0B4"/>
            </w:r>
            <w:r w:rsidRPr="00487E8D">
              <w:t xml:space="preserve"> 35</w:t>
            </w:r>
          </w:p>
          <w:p w14:paraId="69338996" w14:textId="77777777" w:rsidR="004B1F15" w:rsidRPr="00487E8D" w:rsidRDefault="004B1F15" w:rsidP="004D186E">
            <w:pPr>
              <w:tabs>
                <w:tab w:val="left" w:pos="567"/>
                <w:tab w:val="left" w:pos="1134"/>
                <w:tab w:val="right" w:leader="dot" w:pos="9923"/>
              </w:tabs>
              <w:ind w:right="57"/>
            </w:pPr>
            <w:r w:rsidRPr="00487E8D">
              <w:rPr>
                <w:rFonts w:eastAsia="Arial Unicode MS"/>
                <w:position w:val="-1"/>
              </w:rPr>
              <w:t>may be implied</w:t>
            </w:r>
            <w:r w:rsidRPr="00487E8D">
              <w:t xml:space="preserve"> by 630</w:t>
            </w:r>
          </w:p>
          <w:p w14:paraId="793240AA" w14:textId="77777777" w:rsidR="004B1F15" w:rsidRPr="00487E8D" w:rsidRDefault="004B1F15" w:rsidP="004D186E">
            <w:pPr>
              <w:tabs>
                <w:tab w:val="left" w:pos="567"/>
                <w:tab w:val="left" w:pos="1134"/>
                <w:tab w:val="right" w:leader="dot" w:pos="9923"/>
              </w:tabs>
              <w:ind w:right="57"/>
            </w:pPr>
          </w:p>
          <w:p w14:paraId="17E7BFA8" w14:textId="77777777" w:rsidR="004B1F15" w:rsidRPr="00487E8D" w:rsidRDefault="004B1F15" w:rsidP="004D186E">
            <w:pPr>
              <w:tabs>
                <w:tab w:val="left" w:pos="567"/>
                <w:tab w:val="left" w:pos="1134"/>
                <w:tab w:val="right" w:leader="dot" w:pos="9923"/>
              </w:tabs>
              <w:ind w:right="57"/>
            </w:pPr>
            <w:r w:rsidRPr="00487E8D">
              <w:t xml:space="preserve">or 35 </w:t>
            </w:r>
            <w:r w:rsidRPr="00487E8D">
              <w:sym w:font="Symbol" w:char="F0B8"/>
            </w:r>
            <w:r w:rsidRPr="00487E8D">
              <w:t xml:space="preserve"> 10 </w:t>
            </w:r>
            <w:r w:rsidRPr="00175709">
              <w:rPr>
                <w:b/>
                <w:bCs/>
              </w:rPr>
              <w:t>soi</w:t>
            </w:r>
            <w:r w:rsidRPr="00487E8D">
              <w:t xml:space="preserve"> 3.5</w:t>
            </w:r>
          </w:p>
          <w:p w14:paraId="30B05A49" w14:textId="77777777" w:rsidR="004B1F15" w:rsidRPr="00487E8D" w:rsidRDefault="004B1F15" w:rsidP="004D186E">
            <w:pPr>
              <w:tabs>
                <w:tab w:val="left" w:pos="567"/>
                <w:tab w:val="left" w:pos="1134"/>
                <w:tab w:val="right" w:leader="dot" w:pos="9923"/>
              </w:tabs>
              <w:ind w:right="57"/>
              <w:rPr>
                <w:rFonts w:eastAsia="Arial Unicode MS"/>
                <w:position w:val="-1"/>
              </w:rPr>
            </w:pPr>
          </w:p>
        </w:tc>
        <w:tc>
          <w:tcPr>
            <w:tcW w:w="1250" w:type="pct"/>
          </w:tcPr>
          <w:p w14:paraId="78847C95" w14:textId="0BFE8E2E" w:rsidR="004B1F15" w:rsidRPr="00487E8D" w:rsidRDefault="004B1F15" w:rsidP="004D186E">
            <w:pPr>
              <w:tabs>
                <w:tab w:val="left" w:pos="567"/>
                <w:tab w:val="left" w:pos="1134"/>
                <w:tab w:val="right" w:leader="dot" w:pos="9923"/>
              </w:tabs>
              <w:ind w:right="57"/>
            </w:pPr>
            <w:r w:rsidRPr="00487E8D">
              <w:rPr>
                <w:bCs/>
              </w:rPr>
              <w:t>e</w:t>
            </w:r>
            <w:r w:rsidR="00B442B6">
              <w:rPr>
                <w:bCs/>
              </w:rPr>
              <w:t>.</w:t>
            </w:r>
            <w:r w:rsidRPr="00487E8D">
              <w:rPr>
                <w:bCs/>
              </w:rPr>
              <w:t>g</w:t>
            </w:r>
            <w:r w:rsidR="00B442B6">
              <w:rPr>
                <w:bCs/>
              </w:rPr>
              <w:t>.</w:t>
            </w:r>
            <w:r w:rsidRPr="00487E8D">
              <w:rPr>
                <w:bCs/>
              </w:rPr>
              <w:t xml:space="preserve"> </w:t>
            </w:r>
            <w:r w:rsidRPr="00487E8D">
              <w:rPr>
                <w:position w:val="-22"/>
              </w:rPr>
              <w:object w:dxaOrig="460" w:dyaOrig="580" w14:anchorId="152F755F">
                <v:shape id="_x0000_i1028" type="#_x0000_t75" style="width:22.45pt;height:29.25pt" o:ole="">
                  <v:imagedata r:id="rId23" o:title=""/>
                </v:shape>
                <o:OLEObject Type="Embed" ProgID="Equation.DSMT4" ShapeID="_x0000_i1028" DrawAspect="Content" ObjectID="_1804668891" r:id="rId24"/>
              </w:object>
            </w:r>
            <w:r w:rsidRPr="00487E8D">
              <w:t xml:space="preserve"> </w:t>
            </w:r>
            <w:r w:rsidRPr="00487E8D">
              <w:sym w:font="Symbol" w:char="F0B4"/>
            </w:r>
            <w:r w:rsidRPr="00487E8D">
              <w:t xml:space="preserve"> </w:t>
            </w:r>
            <w:r w:rsidR="00C20F40">
              <w:t>1.5</w:t>
            </w:r>
            <w:r w:rsidRPr="00487E8D">
              <w:t xml:space="preserve"> </w:t>
            </w:r>
            <w:r w:rsidRPr="00487E8D">
              <w:sym w:font="Symbol" w:char="F0B4"/>
            </w:r>
            <w:r w:rsidRPr="00487E8D">
              <w:t xml:space="preserve"> 35</w:t>
            </w:r>
          </w:p>
          <w:p w14:paraId="0DAC46B6" w14:textId="77777777" w:rsidR="004B1F15" w:rsidRPr="00487E8D" w:rsidRDefault="004B1F15" w:rsidP="004D186E">
            <w:pPr>
              <w:tabs>
                <w:tab w:val="left" w:pos="567"/>
                <w:tab w:val="left" w:pos="1134"/>
                <w:tab w:val="right" w:leader="dot" w:pos="9923"/>
              </w:tabs>
              <w:ind w:right="57"/>
            </w:pPr>
          </w:p>
          <w:p w14:paraId="25215ADB" w14:textId="77777777" w:rsidR="004B1F15" w:rsidRPr="00487E8D" w:rsidRDefault="004B1F15" w:rsidP="004D186E">
            <w:pPr>
              <w:tabs>
                <w:tab w:val="left" w:pos="567"/>
                <w:tab w:val="left" w:pos="1134"/>
                <w:tab w:val="right" w:leader="dot" w:pos="9923"/>
              </w:tabs>
              <w:ind w:right="57"/>
            </w:pPr>
          </w:p>
          <w:p w14:paraId="0BA759E1" w14:textId="77777777" w:rsidR="004B1F15" w:rsidRPr="00487E8D" w:rsidRDefault="004B1F15" w:rsidP="004D186E">
            <w:pPr>
              <w:tabs>
                <w:tab w:val="left" w:pos="567"/>
                <w:tab w:val="left" w:pos="1134"/>
                <w:tab w:val="right" w:leader="dot" w:pos="9923"/>
              </w:tabs>
              <w:ind w:right="57"/>
            </w:pPr>
          </w:p>
          <w:p w14:paraId="2E2FC9CE" w14:textId="250280F2" w:rsidR="004B1F15" w:rsidRPr="00487E8D" w:rsidRDefault="004B1F15" w:rsidP="004D186E">
            <w:pPr>
              <w:tabs>
                <w:tab w:val="left" w:pos="567"/>
                <w:tab w:val="left" w:pos="1134"/>
                <w:tab w:val="right" w:leader="dot" w:pos="9923"/>
              </w:tabs>
              <w:ind w:right="57"/>
              <w:rPr>
                <w:color w:val="548DD4" w:themeColor="text2" w:themeTint="99"/>
              </w:rPr>
            </w:pPr>
            <w:r w:rsidRPr="00487E8D">
              <w:t>270</w:t>
            </w:r>
            <w:r w:rsidR="00B442B6" w:rsidRPr="00B442B6">
              <w:rPr>
                <w:sz w:val="10"/>
                <w:szCs w:val="10"/>
              </w:rPr>
              <w:t xml:space="preserve"> </w:t>
            </w:r>
            <w:r w:rsidRPr="00487E8D">
              <w:t>g flour [in 10</w:t>
            </w:r>
            <w:r w:rsidRPr="00487E8D">
              <w:rPr>
                <w:color w:val="4F81BD" w:themeColor="accent1"/>
              </w:rPr>
              <w:t xml:space="preserve"> </w:t>
            </w:r>
            <w:r w:rsidRPr="00487E8D">
              <w:t>cookies]</w:t>
            </w:r>
          </w:p>
          <w:p w14:paraId="7A5DBF18" w14:textId="77777777" w:rsidR="004B1F15" w:rsidRPr="00487E8D" w:rsidRDefault="004B1F15" w:rsidP="004D186E">
            <w:pPr>
              <w:tabs>
                <w:tab w:val="left" w:pos="567"/>
                <w:tab w:val="left" w:pos="1134"/>
                <w:tab w:val="right" w:leader="dot" w:pos="9923"/>
              </w:tabs>
              <w:ind w:right="57"/>
              <w:rPr>
                <w:bCs/>
              </w:rPr>
            </w:pPr>
          </w:p>
          <w:p w14:paraId="7979050F" w14:textId="77777777" w:rsidR="004B1F15" w:rsidRPr="00487E8D" w:rsidRDefault="004B1F15" w:rsidP="004D186E">
            <w:pPr>
              <w:tabs>
                <w:tab w:val="left" w:pos="567"/>
                <w:tab w:val="left" w:pos="1134"/>
                <w:tab w:val="right" w:leader="dot" w:pos="9923"/>
              </w:tabs>
              <w:ind w:right="57"/>
              <w:rPr>
                <w:bCs/>
              </w:rPr>
            </w:pPr>
          </w:p>
          <w:p w14:paraId="32C40EB4" w14:textId="7EBD3065" w:rsidR="004B1F15" w:rsidRPr="00487E8D" w:rsidRDefault="004B1F15" w:rsidP="004D186E">
            <w:pPr>
              <w:tabs>
                <w:tab w:val="left" w:pos="567"/>
                <w:tab w:val="left" w:pos="1134"/>
                <w:tab w:val="right" w:leader="dot" w:pos="9923"/>
              </w:tabs>
              <w:ind w:right="57"/>
              <w:rPr>
                <w:bCs/>
              </w:rPr>
            </w:pPr>
            <w:r w:rsidRPr="00487E8D">
              <w:rPr>
                <w:bCs/>
              </w:rPr>
              <w:t>27</w:t>
            </w:r>
            <w:r w:rsidR="00B442B6" w:rsidRPr="00B442B6">
              <w:rPr>
                <w:bCs/>
                <w:sz w:val="10"/>
                <w:szCs w:val="10"/>
              </w:rPr>
              <w:t xml:space="preserve"> </w:t>
            </w:r>
            <w:r w:rsidRPr="00487E8D">
              <w:rPr>
                <w:bCs/>
              </w:rPr>
              <w:t>g flour [in 1 cookie]</w:t>
            </w:r>
          </w:p>
          <w:p w14:paraId="2674EBC7" w14:textId="77777777" w:rsidR="004B1F15" w:rsidRPr="00487E8D" w:rsidRDefault="004B1F15" w:rsidP="004D186E">
            <w:pPr>
              <w:tabs>
                <w:tab w:val="left" w:pos="567"/>
                <w:tab w:val="left" w:pos="1134"/>
                <w:tab w:val="right" w:leader="dot" w:pos="9923"/>
              </w:tabs>
              <w:ind w:right="57"/>
              <w:rPr>
                <w:bCs/>
              </w:rPr>
            </w:pPr>
          </w:p>
          <w:p w14:paraId="6E8609B5" w14:textId="6C198D91" w:rsidR="004B1F15" w:rsidRPr="00487E8D" w:rsidRDefault="004B1F15" w:rsidP="004D186E">
            <w:pPr>
              <w:tabs>
                <w:tab w:val="left" w:pos="567"/>
                <w:tab w:val="left" w:pos="1134"/>
                <w:tab w:val="right" w:leader="dot" w:pos="9923"/>
              </w:tabs>
              <w:ind w:right="57"/>
              <w:rPr>
                <w:bCs/>
              </w:rPr>
            </w:pPr>
            <w:r w:rsidRPr="00487E8D">
              <w:rPr>
                <w:bCs/>
              </w:rPr>
              <w:t>630</w:t>
            </w:r>
            <w:r w:rsidR="00B442B6" w:rsidRPr="00B442B6">
              <w:rPr>
                <w:bCs/>
                <w:sz w:val="10"/>
                <w:szCs w:val="10"/>
              </w:rPr>
              <w:t xml:space="preserve"> </w:t>
            </w:r>
            <w:r w:rsidRPr="00487E8D">
              <w:rPr>
                <w:bCs/>
              </w:rPr>
              <w:t>g butter [in 35 cookies]</w:t>
            </w:r>
          </w:p>
        </w:tc>
      </w:tr>
      <w:tr w:rsidR="00487E8D" w:rsidRPr="00487E8D" w14:paraId="1C63EC3B" w14:textId="77777777" w:rsidTr="00487E8D">
        <w:trPr>
          <w:cantSplit/>
        </w:trPr>
        <w:tc>
          <w:tcPr>
            <w:tcW w:w="240" w:type="pct"/>
          </w:tcPr>
          <w:p w14:paraId="5C6F88B8" w14:textId="77777777" w:rsidR="004B1F15" w:rsidRPr="00487E8D" w:rsidRDefault="004B1F15" w:rsidP="004D186E">
            <w:pPr>
              <w:rPr>
                <w:b/>
              </w:rPr>
            </w:pPr>
            <w:r w:rsidRPr="00487E8D">
              <w:rPr>
                <w:b/>
              </w:rPr>
              <w:t>12</w:t>
            </w:r>
          </w:p>
        </w:tc>
        <w:tc>
          <w:tcPr>
            <w:tcW w:w="242" w:type="pct"/>
          </w:tcPr>
          <w:p w14:paraId="3DDCEF48" w14:textId="77777777" w:rsidR="004B1F15" w:rsidRPr="00487E8D" w:rsidRDefault="004B1F15" w:rsidP="00487E8D">
            <w:pPr>
              <w:jc w:val="center"/>
              <w:rPr>
                <w:b/>
              </w:rPr>
            </w:pPr>
          </w:p>
        </w:tc>
        <w:tc>
          <w:tcPr>
            <w:tcW w:w="242" w:type="pct"/>
          </w:tcPr>
          <w:p w14:paraId="5FD48155" w14:textId="77777777" w:rsidR="004B1F15" w:rsidRPr="00487E8D" w:rsidRDefault="004B1F15" w:rsidP="004D186E">
            <w:pPr>
              <w:rPr>
                <w:b/>
              </w:rPr>
            </w:pPr>
          </w:p>
        </w:tc>
        <w:tc>
          <w:tcPr>
            <w:tcW w:w="1248" w:type="pct"/>
          </w:tcPr>
          <w:p w14:paraId="76729475" w14:textId="77777777" w:rsidR="004B1F15" w:rsidRPr="00487E8D" w:rsidRDefault="004B1F15" w:rsidP="004D186E">
            <w:r w:rsidRPr="00487E8D">
              <w:t>2466</w:t>
            </w:r>
          </w:p>
        </w:tc>
        <w:tc>
          <w:tcPr>
            <w:tcW w:w="336" w:type="pct"/>
          </w:tcPr>
          <w:p w14:paraId="24B65301" w14:textId="77777777" w:rsidR="004B1F15" w:rsidRPr="00487E8D" w:rsidRDefault="004B1F15" w:rsidP="00487E8D">
            <w:pPr>
              <w:jc w:val="center"/>
              <w:rPr>
                <w:b/>
              </w:rPr>
            </w:pPr>
            <w:r w:rsidRPr="00487E8D">
              <w:rPr>
                <w:b/>
              </w:rPr>
              <w:t>3</w:t>
            </w:r>
          </w:p>
        </w:tc>
        <w:tc>
          <w:tcPr>
            <w:tcW w:w="1442" w:type="pct"/>
          </w:tcPr>
          <w:p w14:paraId="019B02A4" w14:textId="1D716974" w:rsidR="004B1F15" w:rsidRPr="00487E8D" w:rsidRDefault="004B1F15" w:rsidP="004D186E">
            <w:pPr>
              <w:tabs>
                <w:tab w:val="left" w:pos="567"/>
                <w:tab w:val="left" w:pos="1134"/>
                <w:tab w:val="right" w:leader="dot" w:pos="9923"/>
              </w:tabs>
              <w:spacing w:line="276" w:lineRule="auto"/>
              <w:ind w:right="57"/>
              <w:rPr>
                <w:rFonts w:eastAsia="Arial Unicode MS"/>
                <w:position w:val="-1"/>
              </w:rPr>
            </w:pPr>
            <w:r w:rsidRPr="00487E8D">
              <w:rPr>
                <w:rFonts w:eastAsia="Arial Unicode MS"/>
                <w:b/>
                <w:bCs/>
                <w:position w:val="-1"/>
              </w:rPr>
              <w:t xml:space="preserve">M2 </w:t>
            </w:r>
            <w:r w:rsidRPr="00487E8D">
              <w:rPr>
                <w:rFonts w:eastAsia="Arial Unicode MS"/>
                <w:position w:val="-1"/>
              </w:rPr>
              <w:t xml:space="preserve">for 548 ÷ </w:t>
            </w:r>
            <w:r w:rsidRPr="00487E8D">
              <w:rPr>
                <w:position w:val="-22"/>
              </w:rPr>
              <w:object w:dxaOrig="220" w:dyaOrig="580" w14:anchorId="7F98CEF2">
                <v:shape id="_x0000_i1029" type="#_x0000_t75" style="width:9.6pt;height:29.25pt" o:ole="">
                  <v:imagedata r:id="rId25" o:title=""/>
                </v:shape>
                <o:OLEObject Type="Embed" ProgID="Equation.DSMT4" ShapeID="_x0000_i1029" DrawAspect="Content" ObjectID="_1804668892" r:id="rId26"/>
              </w:object>
            </w:r>
            <w:r w:rsidRPr="00487E8D">
              <w:rPr>
                <w:rFonts w:eastAsia="Arial Unicode MS"/>
                <w:position w:val="-1"/>
              </w:rPr>
              <w:t xml:space="preserve"> </w:t>
            </w:r>
            <w:proofErr w:type="spellStart"/>
            <w:r w:rsidRPr="00487E8D">
              <w:rPr>
                <w:rFonts w:eastAsia="Arial Unicode MS"/>
                <w:b/>
                <w:bCs/>
                <w:position w:val="-1"/>
              </w:rPr>
              <w:t>oe</w:t>
            </w:r>
            <w:proofErr w:type="spellEnd"/>
          </w:p>
          <w:p w14:paraId="32C106AD" w14:textId="77777777" w:rsidR="004B1F15" w:rsidRPr="00487E8D" w:rsidRDefault="004B1F15" w:rsidP="004D186E">
            <w:pPr>
              <w:tabs>
                <w:tab w:val="left" w:pos="567"/>
                <w:tab w:val="left" w:pos="1134"/>
                <w:tab w:val="right" w:leader="dot" w:pos="9923"/>
              </w:tabs>
              <w:spacing w:line="276" w:lineRule="auto"/>
              <w:ind w:right="57"/>
              <w:rPr>
                <w:rFonts w:eastAsia="Arial Unicode MS"/>
                <w:position w:val="-1"/>
              </w:rPr>
            </w:pPr>
            <w:r w:rsidRPr="00487E8D">
              <w:rPr>
                <w:rFonts w:eastAsia="Arial Unicode MS"/>
                <w:position w:val="-1"/>
              </w:rPr>
              <w:t>or</w:t>
            </w:r>
          </w:p>
          <w:p w14:paraId="3229DE10" w14:textId="77777777" w:rsidR="004B1F15" w:rsidRPr="00487E8D" w:rsidRDefault="004B1F15" w:rsidP="004D186E">
            <w:pPr>
              <w:tabs>
                <w:tab w:val="left" w:pos="567"/>
                <w:tab w:val="left" w:pos="1134"/>
                <w:tab w:val="right" w:leader="dot" w:pos="9923"/>
              </w:tabs>
              <w:ind w:right="57"/>
              <w:rPr>
                <w:rFonts w:eastAsia="Arial Unicode MS"/>
                <w:position w:val="-1"/>
              </w:rPr>
            </w:pPr>
            <w:r w:rsidRPr="00487E8D">
              <w:rPr>
                <w:rFonts w:eastAsia="Arial Unicode MS"/>
                <w:b/>
                <w:bCs/>
                <w:position w:val="-1"/>
              </w:rPr>
              <w:t>M1</w:t>
            </w:r>
            <w:r w:rsidRPr="00487E8D">
              <w:rPr>
                <w:rFonts w:eastAsia="Arial Unicode MS"/>
                <w:position w:val="-1"/>
              </w:rPr>
              <w:t xml:space="preserve"> for 548 ÷ 2 may be implied by 274</w:t>
            </w:r>
          </w:p>
        </w:tc>
        <w:tc>
          <w:tcPr>
            <w:tcW w:w="1250" w:type="pct"/>
          </w:tcPr>
          <w:p w14:paraId="0B38C82C" w14:textId="1665E876" w:rsidR="004B1F15" w:rsidRPr="00487E8D" w:rsidRDefault="004B1F15" w:rsidP="004D186E">
            <w:pPr>
              <w:tabs>
                <w:tab w:val="left" w:pos="567"/>
                <w:tab w:val="left" w:pos="1134"/>
                <w:tab w:val="right" w:leader="dot" w:pos="9923"/>
              </w:tabs>
              <w:spacing w:line="280" w:lineRule="exact"/>
              <w:ind w:right="57"/>
              <w:rPr>
                <w:b/>
              </w:rPr>
            </w:pPr>
            <w:r w:rsidRPr="00487E8D">
              <w:rPr>
                <w:bCs/>
              </w:rPr>
              <w:t>e</w:t>
            </w:r>
            <w:r w:rsidR="00175709">
              <w:rPr>
                <w:bCs/>
              </w:rPr>
              <w:t>.</w:t>
            </w:r>
            <w:r w:rsidRPr="00487E8D">
              <w:rPr>
                <w:bCs/>
              </w:rPr>
              <w:t>g</w:t>
            </w:r>
            <w:r w:rsidR="00175709">
              <w:rPr>
                <w:bCs/>
              </w:rPr>
              <w:t>.</w:t>
            </w:r>
            <w:r w:rsidRPr="00487E8D">
              <w:rPr>
                <w:bCs/>
              </w:rPr>
              <w:t xml:space="preserve"> 548 ÷ 2 × 9 in stages </w:t>
            </w:r>
          </w:p>
        </w:tc>
      </w:tr>
      <w:tr w:rsidR="00487E8D" w:rsidRPr="00487E8D" w14:paraId="0186F39A" w14:textId="77777777" w:rsidTr="00487E8D">
        <w:trPr>
          <w:cantSplit/>
        </w:trPr>
        <w:tc>
          <w:tcPr>
            <w:tcW w:w="240" w:type="pct"/>
          </w:tcPr>
          <w:p w14:paraId="406A6405" w14:textId="77777777" w:rsidR="004B1F15" w:rsidRPr="00487E8D" w:rsidRDefault="004B1F15" w:rsidP="004D186E">
            <w:pPr>
              <w:rPr>
                <w:b/>
              </w:rPr>
            </w:pPr>
            <w:r w:rsidRPr="00487E8D">
              <w:rPr>
                <w:b/>
              </w:rPr>
              <w:t>13</w:t>
            </w:r>
          </w:p>
        </w:tc>
        <w:tc>
          <w:tcPr>
            <w:tcW w:w="242" w:type="pct"/>
          </w:tcPr>
          <w:p w14:paraId="4C8BE813" w14:textId="77777777" w:rsidR="004B1F15" w:rsidRPr="00487E8D" w:rsidRDefault="004B1F15" w:rsidP="00487E8D">
            <w:pPr>
              <w:jc w:val="center"/>
              <w:rPr>
                <w:b/>
              </w:rPr>
            </w:pPr>
            <w:r w:rsidRPr="00487E8D">
              <w:rPr>
                <w:b/>
              </w:rPr>
              <w:t>(a)</w:t>
            </w:r>
          </w:p>
        </w:tc>
        <w:tc>
          <w:tcPr>
            <w:tcW w:w="242" w:type="pct"/>
          </w:tcPr>
          <w:p w14:paraId="2E52F160" w14:textId="77777777" w:rsidR="004B1F15" w:rsidRPr="00487E8D" w:rsidRDefault="004B1F15" w:rsidP="004D186E">
            <w:pPr>
              <w:rPr>
                <w:b/>
              </w:rPr>
            </w:pPr>
          </w:p>
        </w:tc>
        <w:tc>
          <w:tcPr>
            <w:tcW w:w="1248" w:type="pct"/>
          </w:tcPr>
          <w:p w14:paraId="3F02CCDD" w14:textId="4175A74A" w:rsidR="004B1F15" w:rsidRPr="00487E8D" w:rsidRDefault="00742DAD" w:rsidP="004D186E">
            <w:r>
              <w:t>Amari</w:t>
            </w:r>
            <w:r w:rsidR="004B1F15" w:rsidRPr="00487E8D">
              <w:t xml:space="preserve"> travels at a constant speed </w:t>
            </w:r>
          </w:p>
        </w:tc>
        <w:tc>
          <w:tcPr>
            <w:tcW w:w="336" w:type="pct"/>
          </w:tcPr>
          <w:p w14:paraId="6979FDB8" w14:textId="77777777" w:rsidR="004B1F15" w:rsidRPr="00487E8D" w:rsidRDefault="004B1F15" w:rsidP="00487E8D">
            <w:pPr>
              <w:jc w:val="center"/>
              <w:rPr>
                <w:b/>
              </w:rPr>
            </w:pPr>
            <w:r w:rsidRPr="00487E8D">
              <w:rPr>
                <w:b/>
              </w:rPr>
              <w:t>1</w:t>
            </w:r>
          </w:p>
        </w:tc>
        <w:tc>
          <w:tcPr>
            <w:tcW w:w="1442" w:type="pct"/>
          </w:tcPr>
          <w:p w14:paraId="080767F8" w14:textId="77777777" w:rsidR="004B1F15" w:rsidRPr="00487E8D" w:rsidRDefault="004B1F15" w:rsidP="004D186E">
            <w:pPr>
              <w:tabs>
                <w:tab w:val="left" w:pos="567"/>
                <w:tab w:val="left" w:pos="1134"/>
                <w:tab w:val="right" w:leader="dot" w:pos="9923"/>
              </w:tabs>
              <w:ind w:right="57"/>
              <w:rPr>
                <w:rFonts w:eastAsia="Arial Unicode MS"/>
                <w:position w:val="-1"/>
              </w:rPr>
            </w:pPr>
          </w:p>
        </w:tc>
        <w:tc>
          <w:tcPr>
            <w:tcW w:w="1250" w:type="pct"/>
          </w:tcPr>
          <w:p w14:paraId="1F2C4CB1" w14:textId="77777777" w:rsidR="004B1F15" w:rsidRPr="00487E8D" w:rsidRDefault="004B1F15" w:rsidP="004D186E">
            <w:pPr>
              <w:tabs>
                <w:tab w:val="left" w:pos="567"/>
                <w:tab w:val="left" w:pos="1134"/>
                <w:tab w:val="right" w:leader="dot" w:pos="9923"/>
              </w:tabs>
              <w:spacing w:line="280" w:lineRule="exact"/>
              <w:ind w:right="57"/>
              <w:rPr>
                <w:b/>
              </w:rPr>
            </w:pPr>
          </w:p>
        </w:tc>
      </w:tr>
      <w:tr w:rsidR="00487E8D" w:rsidRPr="00487E8D" w14:paraId="59D41491" w14:textId="77777777" w:rsidTr="00487E8D">
        <w:trPr>
          <w:cantSplit/>
          <w:trHeight w:val="453"/>
        </w:trPr>
        <w:tc>
          <w:tcPr>
            <w:tcW w:w="240" w:type="pct"/>
          </w:tcPr>
          <w:p w14:paraId="313C117F" w14:textId="77777777" w:rsidR="004B1F15" w:rsidRPr="00487E8D" w:rsidRDefault="004B1F15" w:rsidP="004D186E">
            <w:pPr>
              <w:rPr>
                <w:b/>
              </w:rPr>
            </w:pPr>
          </w:p>
        </w:tc>
        <w:tc>
          <w:tcPr>
            <w:tcW w:w="242" w:type="pct"/>
          </w:tcPr>
          <w:p w14:paraId="6877F19A" w14:textId="77777777" w:rsidR="004B1F15" w:rsidRPr="00487E8D" w:rsidRDefault="004B1F15" w:rsidP="00487E8D">
            <w:pPr>
              <w:jc w:val="center"/>
              <w:rPr>
                <w:b/>
              </w:rPr>
            </w:pPr>
            <w:r w:rsidRPr="00487E8D">
              <w:rPr>
                <w:b/>
              </w:rPr>
              <w:t>(b)</w:t>
            </w:r>
          </w:p>
        </w:tc>
        <w:tc>
          <w:tcPr>
            <w:tcW w:w="242" w:type="pct"/>
          </w:tcPr>
          <w:p w14:paraId="5C7C9CB0" w14:textId="77777777" w:rsidR="004B1F15" w:rsidRPr="00487E8D" w:rsidRDefault="004B1F15" w:rsidP="004D186E">
            <w:pPr>
              <w:rPr>
                <w:b/>
              </w:rPr>
            </w:pPr>
          </w:p>
        </w:tc>
        <w:tc>
          <w:tcPr>
            <w:tcW w:w="1248" w:type="pct"/>
          </w:tcPr>
          <w:p w14:paraId="3393F823" w14:textId="77777777" w:rsidR="004B1F15" w:rsidRPr="00487E8D" w:rsidRDefault="004B1F15" w:rsidP="004D186E">
            <w:r w:rsidRPr="00487E8D">
              <w:t>50</w:t>
            </w:r>
          </w:p>
        </w:tc>
        <w:tc>
          <w:tcPr>
            <w:tcW w:w="336" w:type="pct"/>
          </w:tcPr>
          <w:p w14:paraId="4EA31548" w14:textId="77777777" w:rsidR="004B1F15" w:rsidRPr="00487E8D" w:rsidRDefault="004B1F15" w:rsidP="00487E8D">
            <w:pPr>
              <w:jc w:val="center"/>
              <w:rPr>
                <w:b/>
              </w:rPr>
            </w:pPr>
            <w:r w:rsidRPr="00487E8D">
              <w:rPr>
                <w:b/>
              </w:rPr>
              <w:t>1</w:t>
            </w:r>
          </w:p>
        </w:tc>
        <w:tc>
          <w:tcPr>
            <w:tcW w:w="1442" w:type="pct"/>
          </w:tcPr>
          <w:p w14:paraId="61743855" w14:textId="77777777" w:rsidR="004B1F15" w:rsidRPr="00487E8D" w:rsidRDefault="004B1F15" w:rsidP="004D186E">
            <w:pPr>
              <w:tabs>
                <w:tab w:val="left" w:pos="567"/>
                <w:tab w:val="left" w:pos="1134"/>
                <w:tab w:val="right" w:leader="dot" w:pos="9923"/>
              </w:tabs>
              <w:ind w:right="57"/>
              <w:rPr>
                <w:rFonts w:eastAsia="Arial Unicode MS"/>
                <w:position w:val="-1"/>
              </w:rPr>
            </w:pPr>
          </w:p>
        </w:tc>
        <w:tc>
          <w:tcPr>
            <w:tcW w:w="1250" w:type="pct"/>
          </w:tcPr>
          <w:p w14:paraId="42A1F22A" w14:textId="77777777" w:rsidR="004B1F15" w:rsidRPr="00487E8D" w:rsidRDefault="004B1F15" w:rsidP="004D186E">
            <w:pPr>
              <w:tabs>
                <w:tab w:val="left" w:pos="567"/>
                <w:tab w:val="left" w:pos="1134"/>
                <w:tab w:val="right" w:leader="dot" w:pos="9923"/>
              </w:tabs>
              <w:spacing w:line="280" w:lineRule="exact"/>
              <w:ind w:right="57"/>
              <w:rPr>
                <w:b/>
              </w:rPr>
            </w:pPr>
          </w:p>
        </w:tc>
      </w:tr>
      <w:tr w:rsidR="00487E8D" w:rsidRPr="00487E8D" w14:paraId="009A6349" w14:textId="77777777" w:rsidTr="00487E8D">
        <w:trPr>
          <w:cantSplit/>
        </w:trPr>
        <w:tc>
          <w:tcPr>
            <w:tcW w:w="240" w:type="pct"/>
          </w:tcPr>
          <w:p w14:paraId="3825DA50" w14:textId="77777777" w:rsidR="004B1F15" w:rsidRPr="00487E8D" w:rsidRDefault="004B1F15" w:rsidP="004D186E">
            <w:pPr>
              <w:rPr>
                <w:b/>
              </w:rPr>
            </w:pPr>
          </w:p>
        </w:tc>
        <w:tc>
          <w:tcPr>
            <w:tcW w:w="242" w:type="pct"/>
          </w:tcPr>
          <w:p w14:paraId="1F350E86" w14:textId="77777777" w:rsidR="004B1F15" w:rsidRPr="00487E8D" w:rsidRDefault="004B1F15" w:rsidP="00487E8D">
            <w:pPr>
              <w:jc w:val="center"/>
              <w:rPr>
                <w:b/>
              </w:rPr>
            </w:pPr>
            <w:r w:rsidRPr="00487E8D">
              <w:rPr>
                <w:b/>
              </w:rPr>
              <w:t>(c)</w:t>
            </w:r>
          </w:p>
        </w:tc>
        <w:tc>
          <w:tcPr>
            <w:tcW w:w="242" w:type="pct"/>
          </w:tcPr>
          <w:p w14:paraId="517AEDE4" w14:textId="77777777" w:rsidR="004B1F15" w:rsidRPr="00487E8D" w:rsidRDefault="004B1F15" w:rsidP="004D186E">
            <w:pPr>
              <w:rPr>
                <w:b/>
              </w:rPr>
            </w:pPr>
          </w:p>
        </w:tc>
        <w:tc>
          <w:tcPr>
            <w:tcW w:w="1248" w:type="pct"/>
          </w:tcPr>
          <w:p w14:paraId="74051B0B" w14:textId="77777777" w:rsidR="004B1F15" w:rsidRPr="00487E8D" w:rsidRDefault="004B1F15" w:rsidP="004D186E">
            <w:r w:rsidRPr="00487E8D">
              <w:t>25</w:t>
            </w:r>
          </w:p>
        </w:tc>
        <w:tc>
          <w:tcPr>
            <w:tcW w:w="336" w:type="pct"/>
          </w:tcPr>
          <w:p w14:paraId="02EB5F53" w14:textId="77777777" w:rsidR="004B1F15" w:rsidRPr="00487E8D" w:rsidRDefault="004B1F15" w:rsidP="00487E8D">
            <w:pPr>
              <w:jc w:val="center"/>
              <w:rPr>
                <w:b/>
              </w:rPr>
            </w:pPr>
            <w:r w:rsidRPr="00487E8D">
              <w:rPr>
                <w:b/>
              </w:rPr>
              <w:t>2</w:t>
            </w:r>
          </w:p>
        </w:tc>
        <w:tc>
          <w:tcPr>
            <w:tcW w:w="1442" w:type="pct"/>
          </w:tcPr>
          <w:p w14:paraId="1AB49D0A" w14:textId="77777777" w:rsidR="004B1F15" w:rsidRPr="00487E8D" w:rsidRDefault="004B1F15" w:rsidP="004D186E">
            <w:pPr>
              <w:tabs>
                <w:tab w:val="left" w:pos="567"/>
                <w:tab w:val="left" w:pos="1134"/>
                <w:tab w:val="right" w:leader="dot" w:pos="9923"/>
              </w:tabs>
              <w:ind w:right="57"/>
              <w:rPr>
                <w:rFonts w:eastAsia="Arial Unicode MS"/>
                <w:position w:val="-1"/>
              </w:rPr>
            </w:pPr>
            <w:r w:rsidRPr="00487E8D">
              <w:rPr>
                <w:rFonts w:eastAsia="Arial Unicode MS"/>
                <w:b/>
                <w:bCs/>
                <w:position w:val="-1"/>
              </w:rPr>
              <w:t xml:space="preserve">M1 </w:t>
            </w:r>
            <w:r w:rsidRPr="00487E8D">
              <w:rPr>
                <w:rFonts w:eastAsia="Arial Unicode MS"/>
                <w:position w:val="-1"/>
              </w:rPr>
              <w:t xml:space="preserve">for </w:t>
            </w:r>
            <w:r w:rsidRPr="00487E8D">
              <w:rPr>
                <w:rFonts w:eastAsia="Arial Unicode MS"/>
                <w:i/>
                <w:iCs/>
                <w:position w:val="-1"/>
              </w:rPr>
              <w:t>their</w:t>
            </w:r>
            <w:r w:rsidRPr="00487E8D">
              <w:rPr>
                <w:rFonts w:eastAsia="Arial Unicode MS"/>
                <w:position w:val="-1"/>
              </w:rPr>
              <w:t xml:space="preserve"> </w:t>
            </w:r>
            <w:r w:rsidRPr="00A40657">
              <w:rPr>
                <w:rFonts w:eastAsia="Arial Unicode MS"/>
                <w:b/>
                <w:bCs/>
                <w:position w:val="-1"/>
              </w:rPr>
              <w:t>(b)</w:t>
            </w:r>
            <w:r w:rsidRPr="00487E8D">
              <w:rPr>
                <w:rFonts w:eastAsia="Arial Unicode MS"/>
                <w:position w:val="-1"/>
              </w:rPr>
              <w:t xml:space="preserve"> ÷ 2</w:t>
            </w:r>
          </w:p>
        </w:tc>
        <w:tc>
          <w:tcPr>
            <w:tcW w:w="1250" w:type="pct"/>
          </w:tcPr>
          <w:p w14:paraId="1DF950B8" w14:textId="77777777" w:rsidR="004B1F15" w:rsidRPr="00487E8D" w:rsidRDefault="004B1F15" w:rsidP="004D186E">
            <w:pPr>
              <w:tabs>
                <w:tab w:val="left" w:pos="567"/>
                <w:tab w:val="left" w:pos="1134"/>
                <w:tab w:val="right" w:leader="dot" w:pos="9923"/>
              </w:tabs>
              <w:spacing w:line="280" w:lineRule="exact"/>
              <w:ind w:right="57"/>
              <w:rPr>
                <w:b/>
              </w:rPr>
            </w:pPr>
          </w:p>
        </w:tc>
      </w:tr>
      <w:tr w:rsidR="00487E8D" w:rsidRPr="00487E8D" w14:paraId="312EF28D" w14:textId="77777777" w:rsidTr="00487E8D">
        <w:trPr>
          <w:cantSplit/>
        </w:trPr>
        <w:tc>
          <w:tcPr>
            <w:tcW w:w="240" w:type="pct"/>
          </w:tcPr>
          <w:p w14:paraId="3DDFA317" w14:textId="77777777" w:rsidR="004B1F15" w:rsidRPr="00487E8D" w:rsidRDefault="004B1F15" w:rsidP="004D186E">
            <w:pPr>
              <w:rPr>
                <w:b/>
              </w:rPr>
            </w:pPr>
          </w:p>
        </w:tc>
        <w:tc>
          <w:tcPr>
            <w:tcW w:w="242" w:type="pct"/>
          </w:tcPr>
          <w:p w14:paraId="47806C58" w14:textId="77777777" w:rsidR="004B1F15" w:rsidRPr="00487E8D" w:rsidRDefault="004B1F15" w:rsidP="00487E8D">
            <w:pPr>
              <w:jc w:val="center"/>
              <w:rPr>
                <w:b/>
              </w:rPr>
            </w:pPr>
            <w:r w:rsidRPr="00487E8D">
              <w:rPr>
                <w:b/>
              </w:rPr>
              <w:t>(d)</w:t>
            </w:r>
          </w:p>
        </w:tc>
        <w:tc>
          <w:tcPr>
            <w:tcW w:w="242" w:type="pct"/>
          </w:tcPr>
          <w:p w14:paraId="24C939BF" w14:textId="77777777" w:rsidR="004B1F15" w:rsidRPr="00487E8D" w:rsidRDefault="004B1F15" w:rsidP="004D186E">
            <w:pPr>
              <w:rPr>
                <w:b/>
              </w:rPr>
            </w:pPr>
          </w:p>
        </w:tc>
        <w:tc>
          <w:tcPr>
            <w:tcW w:w="1248" w:type="pct"/>
          </w:tcPr>
          <w:p w14:paraId="56B91CB1" w14:textId="77777777" w:rsidR="004B1F15" w:rsidRPr="00487E8D" w:rsidRDefault="004B1F15" w:rsidP="004D186E">
            <w:r w:rsidRPr="00487E8D">
              <w:t>Line or curve from (11 00, 50) to (12 15, 0) with no horizontal or vertical sections</w:t>
            </w:r>
          </w:p>
        </w:tc>
        <w:tc>
          <w:tcPr>
            <w:tcW w:w="336" w:type="pct"/>
          </w:tcPr>
          <w:p w14:paraId="168E9702" w14:textId="77777777" w:rsidR="004B1F15" w:rsidRPr="00487E8D" w:rsidRDefault="004B1F15" w:rsidP="00487E8D">
            <w:pPr>
              <w:jc w:val="center"/>
              <w:rPr>
                <w:b/>
              </w:rPr>
            </w:pPr>
            <w:r w:rsidRPr="00487E8D">
              <w:rPr>
                <w:b/>
              </w:rPr>
              <w:t>2</w:t>
            </w:r>
          </w:p>
        </w:tc>
        <w:tc>
          <w:tcPr>
            <w:tcW w:w="1442" w:type="pct"/>
          </w:tcPr>
          <w:p w14:paraId="7743DFFF" w14:textId="77777777" w:rsidR="004B1F15" w:rsidRPr="00487E8D" w:rsidRDefault="004B1F15" w:rsidP="004D186E">
            <w:pPr>
              <w:tabs>
                <w:tab w:val="left" w:pos="567"/>
                <w:tab w:val="left" w:pos="1134"/>
                <w:tab w:val="right" w:leader="dot" w:pos="9923"/>
              </w:tabs>
              <w:ind w:right="57"/>
              <w:rPr>
                <w:rFonts w:eastAsia="Arial Unicode MS"/>
                <w:position w:val="-1"/>
              </w:rPr>
            </w:pPr>
            <w:r w:rsidRPr="00487E8D">
              <w:rPr>
                <w:rFonts w:eastAsia="Arial Unicode MS"/>
                <w:b/>
                <w:bCs/>
                <w:position w:val="-1"/>
              </w:rPr>
              <w:t>B1</w:t>
            </w:r>
            <w:r w:rsidRPr="00487E8D">
              <w:rPr>
                <w:rFonts w:eastAsia="Arial Unicode MS"/>
                <w:position w:val="-1"/>
              </w:rPr>
              <w:t xml:space="preserve"> for line or curve reaching time axis after 11 00 </w:t>
            </w:r>
            <w:r w:rsidRPr="00487E8D">
              <w:rPr>
                <w:rFonts w:eastAsia="Arial Unicode MS"/>
                <w:position w:val="-1"/>
              </w:rPr>
              <w:br/>
              <w:t xml:space="preserve">or for 12 15 </w:t>
            </w:r>
            <w:r w:rsidRPr="00487E8D">
              <w:rPr>
                <w:rFonts w:eastAsia="Arial Unicode MS"/>
                <w:b/>
                <w:bCs/>
                <w:position w:val="-1"/>
              </w:rPr>
              <w:t>soi</w:t>
            </w:r>
          </w:p>
        </w:tc>
        <w:tc>
          <w:tcPr>
            <w:tcW w:w="1250" w:type="pct"/>
          </w:tcPr>
          <w:p w14:paraId="01F5234A" w14:textId="77777777" w:rsidR="004B1F15" w:rsidRPr="00487E8D" w:rsidRDefault="004B1F15" w:rsidP="004D186E">
            <w:pPr>
              <w:tabs>
                <w:tab w:val="left" w:pos="567"/>
                <w:tab w:val="left" w:pos="1134"/>
                <w:tab w:val="right" w:leader="dot" w:pos="9923"/>
              </w:tabs>
              <w:ind w:right="57"/>
              <w:rPr>
                <w:bCs/>
              </w:rPr>
            </w:pPr>
          </w:p>
          <w:p w14:paraId="345785DB" w14:textId="77777777" w:rsidR="004B1F15" w:rsidRPr="00487E8D" w:rsidRDefault="004B1F15" w:rsidP="004D186E">
            <w:pPr>
              <w:tabs>
                <w:tab w:val="left" w:pos="567"/>
                <w:tab w:val="left" w:pos="1134"/>
                <w:tab w:val="right" w:leader="dot" w:pos="9923"/>
              </w:tabs>
              <w:ind w:right="57"/>
              <w:rPr>
                <w:bCs/>
              </w:rPr>
            </w:pPr>
          </w:p>
          <w:p w14:paraId="1CB6F057" w14:textId="1CD65010" w:rsidR="004B1F15" w:rsidRPr="00487E8D" w:rsidRDefault="004B1F15" w:rsidP="004D186E">
            <w:pPr>
              <w:tabs>
                <w:tab w:val="left" w:pos="567"/>
                <w:tab w:val="left" w:pos="1134"/>
                <w:tab w:val="right" w:leader="dot" w:pos="9923"/>
              </w:tabs>
              <w:ind w:right="57"/>
              <w:rPr>
                <w:bCs/>
              </w:rPr>
            </w:pPr>
            <w:r w:rsidRPr="00487E8D">
              <w:rPr>
                <w:bCs/>
              </w:rPr>
              <w:t>e</w:t>
            </w:r>
            <w:r w:rsidR="00AF14AE">
              <w:rPr>
                <w:bCs/>
              </w:rPr>
              <w:t>.</w:t>
            </w:r>
            <w:r w:rsidRPr="00487E8D">
              <w:rPr>
                <w:bCs/>
              </w:rPr>
              <w:t>g</w:t>
            </w:r>
            <w:r w:rsidR="00AF14AE">
              <w:rPr>
                <w:bCs/>
              </w:rPr>
              <w:t>.</w:t>
            </w:r>
            <w:r w:rsidRPr="00487E8D">
              <w:rPr>
                <w:bCs/>
              </w:rPr>
              <w:t xml:space="preserve"> a line ending at time 12</w:t>
            </w:r>
            <w:r w:rsidRPr="00487E8D">
              <w:t xml:space="preserve"> </w:t>
            </w:r>
            <w:r w:rsidRPr="00487E8D">
              <w:rPr>
                <w:bCs/>
              </w:rPr>
              <w:t>15</w:t>
            </w:r>
          </w:p>
        </w:tc>
      </w:tr>
      <w:tr w:rsidR="00487E8D" w:rsidRPr="00487E8D" w14:paraId="03A7DE63" w14:textId="77777777" w:rsidTr="00487E8D">
        <w:trPr>
          <w:cantSplit/>
        </w:trPr>
        <w:tc>
          <w:tcPr>
            <w:tcW w:w="240" w:type="pct"/>
          </w:tcPr>
          <w:p w14:paraId="711BE6DB" w14:textId="77777777" w:rsidR="004B1F15" w:rsidRPr="00487E8D" w:rsidRDefault="004B1F15" w:rsidP="004D186E">
            <w:pPr>
              <w:rPr>
                <w:b/>
              </w:rPr>
            </w:pPr>
            <w:r w:rsidRPr="00487E8D">
              <w:rPr>
                <w:b/>
              </w:rPr>
              <w:lastRenderedPageBreak/>
              <w:t>14</w:t>
            </w:r>
          </w:p>
        </w:tc>
        <w:tc>
          <w:tcPr>
            <w:tcW w:w="242" w:type="pct"/>
          </w:tcPr>
          <w:p w14:paraId="56746561" w14:textId="77777777" w:rsidR="004B1F15" w:rsidRPr="00487E8D" w:rsidRDefault="004B1F15" w:rsidP="00487E8D">
            <w:pPr>
              <w:jc w:val="center"/>
              <w:rPr>
                <w:b/>
              </w:rPr>
            </w:pPr>
          </w:p>
        </w:tc>
        <w:tc>
          <w:tcPr>
            <w:tcW w:w="242" w:type="pct"/>
          </w:tcPr>
          <w:p w14:paraId="4A6223F6" w14:textId="77777777" w:rsidR="004B1F15" w:rsidRPr="00487E8D" w:rsidRDefault="004B1F15" w:rsidP="004D186E">
            <w:pPr>
              <w:rPr>
                <w:b/>
              </w:rPr>
            </w:pPr>
          </w:p>
        </w:tc>
        <w:tc>
          <w:tcPr>
            <w:tcW w:w="1248" w:type="pct"/>
          </w:tcPr>
          <w:p w14:paraId="320A7986" w14:textId="77777777" w:rsidR="004B1F15" w:rsidRPr="00487E8D" w:rsidRDefault="004B1F15" w:rsidP="004D186E">
            <w:r w:rsidRPr="00487E8D">
              <w:t xml:space="preserve">18 with </w:t>
            </w:r>
            <w:r w:rsidRPr="00487E8D">
              <w:rPr>
                <w:b/>
              </w:rPr>
              <w:t>correct working</w:t>
            </w:r>
          </w:p>
          <w:p w14:paraId="3C18A0FE" w14:textId="5FD86B1D" w:rsidR="004B1F15" w:rsidRPr="00487E8D" w:rsidRDefault="004B1F15" w:rsidP="004D186E">
            <w:pPr>
              <w:tabs>
                <w:tab w:val="left" w:pos="1056"/>
                <w:tab w:val="center" w:pos="2527"/>
              </w:tabs>
            </w:pPr>
          </w:p>
        </w:tc>
        <w:tc>
          <w:tcPr>
            <w:tcW w:w="336" w:type="pct"/>
          </w:tcPr>
          <w:p w14:paraId="17E4F270" w14:textId="77777777" w:rsidR="004B1F15" w:rsidRPr="00487E8D" w:rsidRDefault="004B1F15" w:rsidP="00487E8D">
            <w:pPr>
              <w:jc w:val="center"/>
              <w:rPr>
                <w:b/>
              </w:rPr>
            </w:pPr>
            <w:r w:rsidRPr="00487E8D">
              <w:rPr>
                <w:b/>
              </w:rPr>
              <w:t>5</w:t>
            </w:r>
          </w:p>
        </w:tc>
        <w:tc>
          <w:tcPr>
            <w:tcW w:w="1442" w:type="pct"/>
          </w:tcPr>
          <w:p w14:paraId="0E4F076C" w14:textId="77777777" w:rsidR="004B1F15" w:rsidRDefault="004B1F15" w:rsidP="004D186E">
            <w:pPr>
              <w:tabs>
                <w:tab w:val="left" w:pos="567"/>
                <w:tab w:val="left" w:pos="1134"/>
                <w:tab w:val="right" w:leader="dot" w:pos="9923"/>
              </w:tabs>
              <w:ind w:right="57"/>
              <w:rPr>
                <w:rFonts w:eastAsia="Arial Unicode MS"/>
                <w:b/>
                <w:bCs/>
                <w:position w:val="-1"/>
              </w:rPr>
            </w:pPr>
          </w:p>
          <w:p w14:paraId="294E77A7" w14:textId="77777777" w:rsidR="00DA2FA9" w:rsidRDefault="00DA2FA9" w:rsidP="004D186E">
            <w:pPr>
              <w:tabs>
                <w:tab w:val="left" w:pos="567"/>
                <w:tab w:val="left" w:pos="1134"/>
                <w:tab w:val="right" w:leader="dot" w:pos="9923"/>
              </w:tabs>
              <w:ind w:right="57"/>
              <w:rPr>
                <w:rFonts w:eastAsia="Arial Unicode MS"/>
                <w:position w:val="-1"/>
                <w:u w:val="single"/>
              </w:rPr>
            </w:pPr>
          </w:p>
          <w:p w14:paraId="383DCE14" w14:textId="77777777" w:rsidR="00DA2FA9" w:rsidRDefault="00DA2FA9" w:rsidP="004D186E">
            <w:pPr>
              <w:tabs>
                <w:tab w:val="left" w:pos="567"/>
                <w:tab w:val="left" w:pos="1134"/>
                <w:tab w:val="right" w:leader="dot" w:pos="9923"/>
              </w:tabs>
              <w:ind w:right="57"/>
              <w:rPr>
                <w:rFonts w:eastAsia="Arial Unicode MS"/>
                <w:position w:val="-1"/>
                <w:u w:val="single"/>
              </w:rPr>
            </w:pPr>
          </w:p>
          <w:p w14:paraId="43BCC677" w14:textId="77777777" w:rsidR="00DA2FA9" w:rsidRDefault="00DA2FA9" w:rsidP="004D186E">
            <w:pPr>
              <w:tabs>
                <w:tab w:val="left" w:pos="567"/>
                <w:tab w:val="left" w:pos="1134"/>
                <w:tab w:val="right" w:leader="dot" w:pos="9923"/>
              </w:tabs>
              <w:ind w:right="57"/>
              <w:rPr>
                <w:rFonts w:eastAsia="Arial Unicode MS"/>
                <w:position w:val="-1"/>
                <w:u w:val="single"/>
              </w:rPr>
            </w:pPr>
          </w:p>
          <w:p w14:paraId="08DC6446" w14:textId="3617A25E" w:rsidR="004B1F15" w:rsidRPr="00487E8D" w:rsidRDefault="004B1F15" w:rsidP="004D186E">
            <w:pPr>
              <w:tabs>
                <w:tab w:val="left" w:pos="567"/>
                <w:tab w:val="left" w:pos="1134"/>
                <w:tab w:val="right" w:leader="dot" w:pos="9923"/>
              </w:tabs>
              <w:ind w:right="57"/>
              <w:rPr>
                <w:rFonts w:eastAsia="Arial Unicode MS"/>
                <w:position w:val="-1"/>
                <w:u w:val="single"/>
              </w:rPr>
            </w:pPr>
            <w:r w:rsidRPr="00487E8D">
              <w:rPr>
                <w:rFonts w:eastAsia="Arial Unicode MS"/>
                <w:position w:val="-1"/>
                <w:u w:val="single"/>
              </w:rPr>
              <w:t>Finding adult cost (</w:t>
            </w:r>
            <w:r w:rsidRPr="00487E8D">
              <w:rPr>
                <w:rFonts w:eastAsia="Arial Unicode MS"/>
                <w:i/>
                <w:iCs/>
                <w:position w:val="-1"/>
                <w:u w:val="single"/>
              </w:rPr>
              <w:t>a</w:t>
            </w:r>
            <w:r w:rsidRPr="00487E8D">
              <w:rPr>
                <w:rFonts w:eastAsia="Arial Unicode MS"/>
                <w:position w:val="-1"/>
                <w:u w:val="single"/>
              </w:rPr>
              <w:t>) directly:</w:t>
            </w:r>
          </w:p>
          <w:p w14:paraId="09FF8116" w14:textId="77777777" w:rsidR="004B1F15" w:rsidRPr="00487E8D" w:rsidRDefault="004B1F15" w:rsidP="004D186E">
            <w:pPr>
              <w:tabs>
                <w:tab w:val="left" w:pos="567"/>
                <w:tab w:val="left" w:pos="1134"/>
                <w:tab w:val="right" w:leader="dot" w:pos="9923"/>
              </w:tabs>
              <w:ind w:right="57"/>
              <w:rPr>
                <w:rFonts w:eastAsia="Arial Unicode MS"/>
                <w:position w:val="-1"/>
              </w:rPr>
            </w:pPr>
            <w:r w:rsidRPr="00487E8D">
              <w:rPr>
                <w:rFonts w:eastAsia="Arial Unicode MS"/>
                <w:b/>
                <w:bCs/>
                <w:position w:val="-1"/>
              </w:rPr>
              <w:t xml:space="preserve">M3 </w:t>
            </w:r>
            <w:r w:rsidRPr="00487E8D">
              <w:rPr>
                <w:rFonts w:eastAsia="Arial Unicode MS"/>
                <w:position w:val="-1"/>
              </w:rPr>
              <w:t>for 6</w:t>
            </w:r>
            <w:r w:rsidRPr="00487E8D">
              <w:rPr>
                <w:rFonts w:eastAsia="Arial Unicode MS"/>
                <w:i/>
                <w:iCs/>
                <w:position w:val="-1"/>
              </w:rPr>
              <w:t>a</w:t>
            </w:r>
            <w:r w:rsidRPr="00487E8D">
              <w:rPr>
                <w:rFonts w:eastAsia="Arial Unicode MS"/>
                <w:position w:val="-1"/>
              </w:rPr>
              <w:t xml:space="preserve"> + 2</w:t>
            </w:r>
            <w:r w:rsidRPr="00487E8D">
              <w:rPr>
                <w:rFonts w:eastAsia="Arial Unicode MS"/>
                <w:i/>
                <w:iCs/>
                <w:position w:val="-1"/>
              </w:rPr>
              <w:t>a</w:t>
            </w:r>
            <w:r w:rsidRPr="00487E8D">
              <w:rPr>
                <w:rFonts w:eastAsia="Arial Unicode MS"/>
                <w:position w:val="-1"/>
              </w:rPr>
              <w:t xml:space="preserve"> – 26 = 118</w:t>
            </w:r>
          </w:p>
          <w:p w14:paraId="2A07F08D" w14:textId="77777777" w:rsidR="004B1F15" w:rsidRPr="00487E8D" w:rsidRDefault="004B1F15" w:rsidP="004D186E">
            <w:pPr>
              <w:tabs>
                <w:tab w:val="left" w:pos="567"/>
                <w:tab w:val="left" w:pos="1134"/>
                <w:tab w:val="right" w:leader="dot" w:pos="9923"/>
              </w:tabs>
              <w:ind w:right="57"/>
              <w:rPr>
                <w:rFonts w:eastAsia="Arial Unicode MS"/>
                <w:b/>
                <w:bCs/>
                <w:position w:val="-1"/>
              </w:rPr>
            </w:pPr>
          </w:p>
          <w:p w14:paraId="0DA4169C" w14:textId="77777777" w:rsidR="004B1F15" w:rsidRPr="00487E8D" w:rsidRDefault="004B1F15" w:rsidP="004D186E">
            <w:pPr>
              <w:tabs>
                <w:tab w:val="left" w:pos="567"/>
                <w:tab w:val="left" w:pos="1134"/>
                <w:tab w:val="right" w:leader="dot" w:pos="9923"/>
              </w:tabs>
              <w:ind w:right="57"/>
              <w:rPr>
                <w:rFonts w:eastAsia="Arial Unicode MS"/>
                <w:position w:val="-1"/>
              </w:rPr>
            </w:pPr>
            <w:r w:rsidRPr="00487E8D">
              <w:rPr>
                <w:rFonts w:eastAsia="Arial Unicode MS"/>
                <w:position w:val="-1"/>
              </w:rPr>
              <w:t>or</w:t>
            </w:r>
            <w:r w:rsidRPr="00487E8D">
              <w:rPr>
                <w:rFonts w:eastAsia="Arial Unicode MS"/>
                <w:b/>
                <w:bCs/>
                <w:position w:val="-1"/>
              </w:rPr>
              <w:t xml:space="preserve"> M2 </w:t>
            </w:r>
            <w:r w:rsidRPr="00487E8D">
              <w:rPr>
                <w:rFonts w:eastAsia="Arial Unicode MS"/>
                <w:position w:val="-1"/>
              </w:rPr>
              <w:t>for 6</w:t>
            </w:r>
            <w:r w:rsidRPr="00487E8D">
              <w:rPr>
                <w:rFonts w:eastAsia="Arial Unicode MS"/>
                <w:i/>
                <w:iCs/>
                <w:position w:val="-1"/>
              </w:rPr>
              <w:t>a</w:t>
            </w:r>
            <w:r w:rsidRPr="00487E8D">
              <w:rPr>
                <w:rFonts w:eastAsia="Arial Unicode MS"/>
                <w:position w:val="-1"/>
              </w:rPr>
              <w:t xml:space="preserve"> + 2(</w:t>
            </w:r>
            <w:r w:rsidRPr="00487E8D">
              <w:rPr>
                <w:rFonts w:eastAsia="Arial Unicode MS"/>
                <w:i/>
                <w:iCs/>
                <w:position w:val="-1"/>
              </w:rPr>
              <w:t>a</w:t>
            </w:r>
            <w:r w:rsidRPr="00487E8D">
              <w:rPr>
                <w:rFonts w:eastAsia="Arial Unicode MS"/>
                <w:position w:val="-1"/>
              </w:rPr>
              <w:t xml:space="preserve"> – 13)</w:t>
            </w:r>
            <w:r w:rsidRPr="00487E8D">
              <w:rPr>
                <w:rFonts w:eastAsia="Arial Unicode MS"/>
                <w:position w:val="-1"/>
              </w:rPr>
              <w:br/>
            </w:r>
          </w:p>
          <w:p w14:paraId="6B0419CA" w14:textId="77777777" w:rsidR="004B1F15" w:rsidRPr="00487E8D" w:rsidRDefault="004B1F15" w:rsidP="004D186E">
            <w:pPr>
              <w:tabs>
                <w:tab w:val="left" w:pos="567"/>
                <w:tab w:val="left" w:pos="1134"/>
                <w:tab w:val="right" w:leader="dot" w:pos="9923"/>
              </w:tabs>
              <w:ind w:right="57"/>
              <w:rPr>
                <w:rFonts w:eastAsia="Arial Unicode MS"/>
                <w:b/>
                <w:bCs/>
                <w:color w:val="00B0F0"/>
                <w:position w:val="-1"/>
              </w:rPr>
            </w:pPr>
            <w:r w:rsidRPr="00487E8D">
              <w:rPr>
                <w:rFonts w:eastAsia="Arial Unicode MS"/>
                <w:position w:val="-1"/>
              </w:rPr>
              <w:t xml:space="preserve">or </w:t>
            </w:r>
            <w:r w:rsidRPr="00487E8D">
              <w:rPr>
                <w:rFonts w:eastAsia="Arial Unicode MS"/>
                <w:b/>
                <w:bCs/>
                <w:position w:val="-1"/>
              </w:rPr>
              <w:t xml:space="preserve">M1 </w:t>
            </w:r>
            <w:r w:rsidRPr="00487E8D">
              <w:rPr>
                <w:rFonts w:eastAsia="Arial Unicode MS"/>
                <w:position w:val="-1"/>
              </w:rPr>
              <w:t xml:space="preserve">for </w:t>
            </w:r>
            <w:r w:rsidRPr="00487E8D">
              <w:rPr>
                <w:rFonts w:eastAsia="Arial Unicode MS"/>
                <w:i/>
                <w:iCs/>
                <w:position w:val="-1"/>
              </w:rPr>
              <w:t>a</w:t>
            </w:r>
            <w:r w:rsidRPr="00487E8D">
              <w:rPr>
                <w:rFonts w:eastAsia="Arial Unicode MS"/>
                <w:position w:val="-1"/>
              </w:rPr>
              <w:t xml:space="preserve"> – 13 </w:t>
            </w:r>
          </w:p>
          <w:p w14:paraId="175E404A" w14:textId="77777777" w:rsidR="004B1F15" w:rsidRPr="00487E8D" w:rsidRDefault="004B1F15" w:rsidP="004D186E">
            <w:pPr>
              <w:tabs>
                <w:tab w:val="left" w:pos="567"/>
                <w:tab w:val="left" w:pos="1134"/>
                <w:tab w:val="right" w:leader="dot" w:pos="9923"/>
              </w:tabs>
              <w:ind w:right="57"/>
              <w:rPr>
                <w:rFonts w:eastAsia="Arial Unicode MS"/>
                <w:b/>
                <w:bCs/>
                <w:position w:val="-1"/>
              </w:rPr>
            </w:pPr>
          </w:p>
          <w:p w14:paraId="15D50B8F" w14:textId="77777777" w:rsidR="004B1F15" w:rsidRPr="00487E8D" w:rsidRDefault="004B1F15" w:rsidP="004D186E">
            <w:pPr>
              <w:tabs>
                <w:tab w:val="left" w:pos="567"/>
                <w:tab w:val="left" w:pos="1134"/>
                <w:tab w:val="right" w:leader="dot" w:pos="9923"/>
              </w:tabs>
              <w:ind w:right="57"/>
              <w:rPr>
                <w:rFonts w:eastAsia="Arial Unicode MS"/>
                <w:b/>
                <w:bCs/>
                <w:position w:val="-1"/>
              </w:rPr>
            </w:pPr>
            <w:r w:rsidRPr="00487E8D">
              <w:rPr>
                <w:rFonts w:eastAsia="Arial Unicode MS"/>
                <w:b/>
                <w:bCs/>
                <w:position w:val="-1"/>
              </w:rPr>
              <w:t xml:space="preserve">M1 </w:t>
            </w:r>
            <w:r w:rsidRPr="00487E8D">
              <w:rPr>
                <w:rFonts w:eastAsia="Arial Unicode MS"/>
                <w:position w:val="-1"/>
              </w:rPr>
              <w:t>for 8</w:t>
            </w:r>
            <w:r w:rsidRPr="00487E8D">
              <w:rPr>
                <w:rFonts w:eastAsia="Arial Unicode MS"/>
                <w:i/>
                <w:iCs/>
                <w:position w:val="-1"/>
              </w:rPr>
              <w:t>a</w:t>
            </w:r>
            <w:r w:rsidRPr="00487E8D">
              <w:rPr>
                <w:rFonts w:eastAsia="Arial Unicode MS"/>
                <w:position w:val="-1"/>
              </w:rPr>
              <w:t xml:space="preserve"> = 144</w:t>
            </w:r>
          </w:p>
          <w:p w14:paraId="29293B07" w14:textId="77777777" w:rsidR="004B1F15" w:rsidRPr="00487E8D" w:rsidRDefault="004B1F15" w:rsidP="004D186E">
            <w:pPr>
              <w:tabs>
                <w:tab w:val="left" w:pos="567"/>
                <w:tab w:val="left" w:pos="1134"/>
                <w:tab w:val="right" w:leader="dot" w:pos="9923"/>
              </w:tabs>
              <w:ind w:right="57"/>
              <w:rPr>
                <w:rFonts w:eastAsia="Arial Unicode MS"/>
                <w:b/>
                <w:bCs/>
                <w:position w:val="-1"/>
              </w:rPr>
            </w:pPr>
          </w:p>
          <w:p w14:paraId="2DCA395C" w14:textId="77777777" w:rsidR="004B1F15" w:rsidRPr="00487E8D" w:rsidRDefault="004B1F15" w:rsidP="004D186E">
            <w:pPr>
              <w:tabs>
                <w:tab w:val="left" w:pos="567"/>
                <w:tab w:val="left" w:pos="1134"/>
                <w:tab w:val="right" w:leader="dot" w:pos="9923"/>
              </w:tabs>
              <w:ind w:right="57"/>
              <w:rPr>
                <w:rFonts w:eastAsia="Arial Unicode MS"/>
                <w:position w:val="-1"/>
              </w:rPr>
            </w:pPr>
            <w:r w:rsidRPr="00487E8D">
              <w:rPr>
                <w:rFonts w:eastAsia="Arial Unicode MS"/>
                <w:position w:val="-1"/>
              </w:rPr>
              <w:t>OR</w:t>
            </w:r>
          </w:p>
          <w:p w14:paraId="420752A4" w14:textId="77777777" w:rsidR="004B1F15" w:rsidRPr="00487E8D" w:rsidRDefault="004B1F15" w:rsidP="004D186E">
            <w:pPr>
              <w:tabs>
                <w:tab w:val="left" w:pos="567"/>
                <w:tab w:val="left" w:pos="1134"/>
                <w:tab w:val="right" w:leader="dot" w:pos="9923"/>
              </w:tabs>
              <w:ind w:right="57"/>
              <w:rPr>
                <w:rFonts w:eastAsia="Arial Unicode MS"/>
                <w:b/>
                <w:bCs/>
                <w:position w:val="-1"/>
              </w:rPr>
            </w:pPr>
          </w:p>
          <w:p w14:paraId="2DFA3DB6" w14:textId="77777777" w:rsidR="004B1F15" w:rsidRPr="00487E8D" w:rsidRDefault="004B1F15" w:rsidP="004D186E">
            <w:pPr>
              <w:tabs>
                <w:tab w:val="left" w:pos="567"/>
                <w:tab w:val="left" w:pos="1134"/>
                <w:tab w:val="right" w:leader="dot" w:pos="9923"/>
              </w:tabs>
              <w:ind w:right="57"/>
              <w:rPr>
                <w:rFonts w:eastAsia="Arial Unicode MS"/>
                <w:position w:val="-1"/>
              </w:rPr>
            </w:pPr>
            <w:r w:rsidRPr="00487E8D">
              <w:rPr>
                <w:rFonts w:eastAsia="Arial Unicode MS"/>
                <w:b/>
                <w:bCs/>
                <w:position w:val="-1"/>
              </w:rPr>
              <w:t xml:space="preserve">M2 </w:t>
            </w:r>
            <w:r w:rsidRPr="00487E8D">
              <w:rPr>
                <w:rFonts w:eastAsia="Arial Unicode MS"/>
                <w:position w:val="-1"/>
              </w:rPr>
              <w:t>for 118 + 26</w:t>
            </w:r>
          </w:p>
          <w:p w14:paraId="741E4AAD" w14:textId="77777777" w:rsidR="004B1F15" w:rsidRPr="00487E8D" w:rsidRDefault="004B1F15" w:rsidP="004D186E">
            <w:pPr>
              <w:tabs>
                <w:tab w:val="left" w:pos="567"/>
                <w:tab w:val="left" w:pos="1134"/>
                <w:tab w:val="right" w:leader="dot" w:pos="9923"/>
              </w:tabs>
              <w:ind w:right="57"/>
              <w:rPr>
                <w:rFonts w:eastAsia="Arial Unicode MS"/>
                <w:position w:val="-1"/>
              </w:rPr>
            </w:pPr>
            <w:r w:rsidRPr="00487E8D">
              <w:rPr>
                <w:rFonts w:eastAsia="Arial Unicode MS"/>
                <w:position w:val="-1"/>
              </w:rPr>
              <w:t xml:space="preserve">or </w:t>
            </w:r>
            <w:r w:rsidRPr="00487E8D">
              <w:rPr>
                <w:rFonts w:eastAsia="Arial Unicode MS"/>
                <w:b/>
                <w:bCs/>
                <w:position w:val="-1"/>
              </w:rPr>
              <w:t xml:space="preserve">M1 </w:t>
            </w:r>
            <w:r w:rsidRPr="00487E8D">
              <w:rPr>
                <w:rFonts w:eastAsia="Arial Unicode MS"/>
                <w:position w:val="-1"/>
              </w:rPr>
              <w:t>for 13 × 2 used, may be implied by use of 26</w:t>
            </w:r>
          </w:p>
          <w:p w14:paraId="4923CDB3" w14:textId="77777777" w:rsidR="004B1F15" w:rsidRPr="00487E8D" w:rsidRDefault="004B1F15" w:rsidP="004D186E">
            <w:pPr>
              <w:tabs>
                <w:tab w:val="left" w:pos="567"/>
                <w:tab w:val="left" w:pos="1134"/>
                <w:tab w:val="right" w:leader="dot" w:pos="9923"/>
              </w:tabs>
              <w:ind w:right="57"/>
              <w:rPr>
                <w:rFonts w:eastAsia="Arial Unicode MS"/>
                <w:position w:val="-1"/>
              </w:rPr>
            </w:pPr>
          </w:p>
          <w:p w14:paraId="7D9739CB" w14:textId="59506DD5" w:rsidR="004B1F15" w:rsidRPr="00487E8D" w:rsidRDefault="004B1F15" w:rsidP="004D186E">
            <w:pPr>
              <w:tabs>
                <w:tab w:val="left" w:pos="567"/>
                <w:tab w:val="left" w:pos="1134"/>
                <w:tab w:val="right" w:leader="dot" w:pos="9923"/>
              </w:tabs>
              <w:ind w:right="57"/>
              <w:rPr>
                <w:rFonts w:eastAsia="Arial Unicode MS"/>
                <w:position w:val="-1"/>
              </w:rPr>
            </w:pPr>
            <w:r w:rsidRPr="00487E8D">
              <w:rPr>
                <w:rFonts w:eastAsia="Arial Unicode MS"/>
                <w:b/>
                <w:bCs/>
                <w:position w:val="-1"/>
              </w:rPr>
              <w:t xml:space="preserve">M1 </w:t>
            </w:r>
            <w:r w:rsidRPr="00487E8D">
              <w:rPr>
                <w:rFonts w:eastAsia="Arial Unicode MS"/>
                <w:position w:val="-1"/>
              </w:rPr>
              <w:t xml:space="preserve">for </w:t>
            </w:r>
            <w:r w:rsidRPr="00487E8D">
              <w:rPr>
                <w:rFonts w:eastAsia="Arial Unicode MS"/>
                <w:i/>
                <w:iCs/>
                <w:position w:val="-1"/>
              </w:rPr>
              <w:t>their</w:t>
            </w:r>
            <w:r w:rsidRPr="00487E8D">
              <w:rPr>
                <w:rFonts w:eastAsia="Arial Unicode MS"/>
                <w:position w:val="-1"/>
              </w:rPr>
              <w:t>(118 + 26) ÷ 8</w:t>
            </w:r>
          </w:p>
          <w:p w14:paraId="2D9124EC" w14:textId="77777777" w:rsidR="004B1F15" w:rsidRPr="00487E8D" w:rsidRDefault="004B1F15" w:rsidP="004D186E">
            <w:pPr>
              <w:tabs>
                <w:tab w:val="left" w:pos="567"/>
                <w:tab w:val="left" w:pos="1134"/>
                <w:tab w:val="right" w:leader="dot" w:pos="9923"/>
              </w:tabs>
              <w:ind w:right="57"/>
              <w:rPr>
                <w:rFonts w:eastAsia="Arial Unicode MS"/>
                <w:position w:val="-1"/>
              </w:rPr>
            </w:pPr>
          </w:p>
          <w:p w14:paraId="34423519" w14:textId="77777777" w:rsidR="004B1F15" w:rsidRPr="00487E8D" w:rsidRDefault="004B1F15" w:rsidP="004D186E">
            <w:pPr>
              <w:tabs>
                <w:tab w:val="left" w:pos="567"/>
                <w:tab w:val="left" w:pos="1134"/>
                <w:tab w:val="right" w:leader="dot" w:pos="9923"/>
              </w:tabs>
              <w:ind w:right="57"/>
              <w:rPr>
                <w:rFonts w:eastAsia="Arial Unicode MS"/>
                <w:position w:val="-1"/>
              </w:rPr>
            </w:pPr>
          </w:p>
          <w:p w14:paraId="6AFBBEDF" w14:textId="77777777" w:rsidR="004B1F15" w:rsidRPr="00487E8D" w:rsidRDefault="004B1F15" w:rsidP="004D186E">
            <w:pPr>
              <w:tabs>
                <w:tab w:val="left" w:pos="567"/>
                <w:tab w:val="left" w:pos="1134"/>
                <w:tab w:val="right" w:leader="dot" w:pos="9923"/>
              </w:tabs>
              <w:ind w:right="57"/>
              <w:rPr>
                <w:rFonts w:eastAsia="Arial Unicode MS"/>
                <w:position w:val="-1"/>
              </w:rPr>
            </w:pPr>
          </w:p>
          <w:p w14:paraId="56D65317" w14:textId="77777777" w:rsidR="004B1F15" w:rsidRPr="00487E8D" w:rsidRDefault="004B1F15" w:rsidP="004D186E">
            <w:pPr>
              <w:tabs>
                <w:tab w:val="left" w:pos="567"/>
                <w:tab w:val="left" w:pos="1134"/>
                <w:tab w:val="right" w:leader="dot" w:pos="9923"/>
              </w:tabs>
              <w:ind w:right="57"/>
              <w:rPr>
                <w:rFonts w:eastAsia="Arial Unicode MS"/>
                <w:position w:val="-1"/>
                <w:u w:val="single"/>
              </w:rPr>
            </w:pPr>
            <w:r w:rsidRPr="00487E8D">
              <w:rPr>
                <w:rFonts w:eastAsia="Arial Unicode MS"/>
                <w:position w:val="-1"/>
                <w:u w:val="single"/>
              </w:rPr>
              <w:t>Simultaneous Equations</w:t>
            </w:r>
          </w:p>
          <w:p w14:paraId="773E90B7" w14:textId="77777777" w:rsidR="004B1F15" w:rsidRPr="00487E8D" w:rsidRDefault="004B1F15" w:rsidP="004D186E">
            <w:r w:rsidRPr="00487E8D">
              <w:rPr>
                <w:b/>
                <w:bCs/>
              </w:rPr>
              <w:t xml:space="preserve">M1 </w:t>
            </w:r>
            <w:r w:rsidRPr="00487E8D">
              <w:t>for 6</w:t>
            </w:r>
            <w:r w:rsidRPr="00487E8D">
              <w:rPr>
                <w:i/>
                <w:iCs/>
              </w:rPr>
              <w:t xml:space="preserve">a </w:t>
            </w:r>
            <w:r w:rsidRPr="00487E8D">
              <w:t>+ 2</w:t>
            </w:r>
            <w:r w:rsidRPr="00487E8D">
              <w:rPr>
                <w:i/>
                <w:iCs/>
              </w:rPr>
              <w:t>c</w:t>
            </w:r>
            <w:r w:rsidRPr="00487E8D">
              <w:t xml:space="preserve"> = 118 </w:t>
            </w:r>
          </w:p>
          <w:p w14:paraId="3642A3E2" w14:textId="77777777" w:rsidR="004B1F15" w:rsidRPr="00487E8D" w:rsidRDefault="004B1F15" w:rsidP="004D186E">
            <w:pPr>
              <w:rPr>
                <w:rFonts w:eastAsia="Arial Unicode MS"/>
                <w:position w:val="-1"/>
              </w:rPr>
            </w:pPr>
            <w:r w:rsidRPr="00487E8D">
              <w:rPr>
                <w:b/>
                <w:bCs/>
              </w:rPr>
              <w:t xml:space="preserve">M1 </w:t>
            </w:r>
            <w:r w:rsidRPr="00487E8D">
              <w:t xml:space="preserve">for </w:t>
            </w:r>
            <w:r w:rsidRPr="00487E8D">
              <w:rPr>
                <w:i/>
                <w:iCs/>
              </w:rPr>
              <w:t>a</w:t>
            </w:r>
            <w:r w:rsidRPr="00487E8D">
              <w:t xml:space="preserve"> </w:t>
            </w:r>
            <w:r w:rsidRPr="00487E8D">
              <w:rPr>
                <w:rFonts w:eastAsia="Arial Unicode MS"/>
                <w:position w:val="-1"/>
              </w:rPr>
              <w:t xml:space="preserve">– </w:t>
            </w:r>
            <w:r w:rsidRPr="00487E8D">
              <w:rPr>
                <w:rFonts w:eastAsia="Arial Unicode MS"/>
                <w:i/>
                <w:iCs/>
                <w:position w:val="-1"/>
              </w:rPr>
              <w:t>c</w:t>
            </w:r>
            <w:r w:rsidRPr="00487E8D">
              <w:rPr>
                <w:rFonts w:eastAsia="Arial Unicode MS"/>
                <w:position w:val="-1"/>
              </w:rPr>
              <w:t xml:space="preserve"> = 13  </w:t>
            </w:r>
          </w:p>
          <w:p w14:paraId="3595E20E" w14:textId="77777777" w:rsidR="004B1F15" w:rsidRPr="00487E8D" w:rsidRDefault="004B1F15" w:rsidP="004D186E"/>
          <w:p w14:paraId="520DFB77" w14:textId="77777777" w:rsidR="004B1F15" w:rsidRPr="00487E8D" w:rsidRDefault="004B1F15" w:rsidP="004D186E">
            <w:r w:rsidRPr="00487E8D">
              <w:rPr>
                <w:b/>
                <w:bCs/>
              </w:rPr>
              <w:t xml:space="preserve">M1 </w:t>
            </w:r>
            <w:r w:rsidRPr="00487E8D">
              <w:t>for correct method to equate coefficients of one variable, allow one arithmetic error</w:t>
            </w:r>
          </w:p>
          <w:p w14:paraId="7D74EFE6" w14:textId="77777777" w:rsidR="004B1F15" w:rsidRPr="00487E8D" w:rsidRDefault="004B1F15" w:rsidP="004D186E"/>
          <w:p w14:paraId="0A244B6F" w14:textId="77777777" w:rsidR="004B1F15" w:rsidRDefault="004B1F15" w:rsidP="004D186E">
            <w:r w:rsidRPr="00487E8D">
              <w:rPr>
                <w:b/>
                <w:bCs/>
              </w:rPr>
              <w:t xml:space="preserve">M1 </w:t>
            </w:r>
            <w:r w:rsidRPr="00487E8D">
              <w:t>for correct method to eliminate one variable, allow one arithmetic error</w:t>
            </w:r>
          </w:p>
          <w:p w14:paraId="74CCBE98" w14:textId="77777777" w:rsidR="00C20F40" w:rsidRPr="00487E8D" w:rsidRDefault="00C20F40" w:rsidP="004D186E"/>
          <w:p w14:paraId="2D6EA4FC" w14:textId="77777777" w:rsidR="004B1F15" w:rsidRPr="00487E8D" w:rsidRDefault="004B1F15" w:rsidP="004D186E">
            <w:pPr>
              <w:tabs>
                <w:tab w:val="left" w:pos="567"/>
                <w:tab w:val="left" w:pos="1134"/>
                <w:tab w:val="right" w:leader="dot" w:pos="9923"/>
              </w:tabs>
              <w:ind w:right="57"/>
              <w:rPr>
                <w:rFonts w:eastAsia="Arial Unicode MS"/>
                <w:position w:val="-1"/>
              </w:rPr>
            </w:pPr>
            <w:r w:rsidRPr="00487E8D">
              <w:rPr>
                <w:rFonts w:eastAsia="Arial Unicode MS"/>
                <w:position w:val="-1"/>
              </w:rPr>
              <w:t xml:space="preserve">If </w:t>
            </w:r>
            <w:r w:rsidRPr="00487E8D">
              <w:rPr>
                <w:rFonts w:eastAsia="Arial Unicode MS"/>
                <w:b/>
                <w:bCs/>
                <w:position w:val="-1"/>
              </w:rPr>
              <w:t>0</w:t>
            </w:r>
            <w:r w:rsidRPr="00487E8D">
              <w:rPr>
                <w:rFonts w:eastAsia="Arial Unicode MS"/>
                <w:position w:val="-1"/>
              </w:rPr>
              <w:t xml:space="preserve"> or </w:t>
            </w:r>
            <w:r w:rsidRPr="00487E8D">
              <w:rPr>
                <w:rFonts w:eastAsia="Arial Unicode MS"/>
                <w:b/>
                <w:bCs/>
                <w:position w:val="-1"/>
              </w:rPr>
              <w:t>1</w:t>
            </w:r>
            <w:r w:rsidRPr="00487E8D">
              <w:rPr>
                <w:rFonts w:eastAsia="Arial Unicode MS"/>
                <w:position w:val="-1"/>
              </w:rPr>
              <w:t xml:space="preserve"> scored, instead award</w:t>
            </w:r>
            <w:r w:rsidRPr="00487E8D">
              <w:rPr>
                <w:rFonts w:eastAsia="Arial Unicode MS"/>
                <w:position w:val="-1"/>
              </w:rPr>
              <w:br/>
            </w:r>
            <w:r w:rsidRPr="00487E8D">
              <w:rPr>
                <w:rFonts w:eastAsia="Arial Unicode MS"/>
                <w:b/>
                <w:bCs/>
                <w:position w:val="-1"/>
              </w:rPr>
              <w:t>SC2</w:t>
            </w:r>
            <w:r w:rsidRPr="00487E8D">
              <w:rPr>
                <w:rFonts w:eastAsia="Arial Unicode MS"/>
                <w:position w:val="-1"/>
              </w:rPr>
              <w:t xml:space="preserve"> for 18 with no working or insufficient working</w:t>
            </w:r>
          </w:p>
          <w:p w14:paraId="08BC3237" w14:textId="77777777" w:rsidR="004B1F15" w:rsidRPr="00487E8D" w:rsidRDefault="004B1F15" w:rsidP="004D186E">
            <w:pPr>
              <w:tabs>
                <w:tab w:val="left" w:pos="567"/>
                <w:tab w:val="left" w:pos="1134"/>
                <w:tab w:val="right" w:leader="dot" w:pos="9923"/>
              </w:tabs>
              <w:ind w:right="57"/>
              <w:rPr>
                <w:rFonts w:eastAsia="Arial Unicode MS"/>
                <w:position w:val="-1"/>
              </w:rPr>
            </w:pPr>
          </w:p>
          <w:p w14:paraId="36DF1337" w14:textId="77777777" w:rsidR="004B1F15" w:rsidRPr="00487E8D" w:rsidRDefault="004B1F15" w:rsidP="004D186E">
            <w:pPr>
              <w:tabs>
                <w:tab w:val="left" w:pos="567"/>
                <w:tab w:val="left" w:pos="1134"/>
                <w:tab w:val="right" w:leader="dot" w:pos="9923"/>
              </w:tabs>
              <w:ind w:right="57"/>
              <w:rPr>
                <w:rFonts w:eastAsia="Arial Unicode MS"/>
                <w:position w:val="-1"/>
              </w:rPr>
            </w:pPr>
            <w:r w:rsidRPr="00487E8D">
              <w:rPr>
                <w:rFonts w:eastAsia="Arial Unicode MS"/>
                <w:position w:val="-1"/>
              </w:rPr>
              <w:lastRenderedPageBreak/>
              <w:t xml:space="preserve">If </w:t>
            </w:r>
            <w:r w:rsidRPr="00487E8D">
              <w:rPr>
                <w:rFonts w:eastAsia="Arial Unicode MS"/>
                <w:b/>
                <w:bCs/>
                <w:position w:val="-1"/>
              </w:rPr>
              <w:t>0</w:t>
            </w:r>
            <w:r w:rsidRPr="00487E8D">
              <w:rPr>
                <w:rFonts w:eastAsia="Arial Unicode MS"/>
                <w:position w:val="-1"/>
              </w:rPr>
              <w:t xml:space="preserve"> scored instead award </w:t>
            </w:r>
          </w:p>
          <w:p w14:paraId="054FFCC5" w14:textId="2FD317E2" w:rsidR="00487E8D" w:rsidRPr="00487E8D" w:rsidRDefault="004B1F15" w:rsidP="00487E8D">
            <w:pPr>
              <w:tabs>
                <w:tab w:val="left" w:pos="567"/>
                <w:tab w:val="left" w:pos="1134"/>
                <w:tab w:val="right" w:leader="dot" w:pos="9923"/>
              </w:tabs>
              <w:ind w:right="57"/>
              <w:rPr>
                <w:rFonts w:eastAsia="Arial Unicode MS"/>
                <w:position w:val="-1"/>
              </w:rPr>
            </w:pPr>
            <w:r w:rsidRPr="00487E8D">
              <w:rPr>
                <w:rFonts w:eastAsia="Arial Unicode MS"/>
                <w:b/>
                <w:bCs/>
                <w:position w:val="-1"/>
              </w:rPr>
              <w:t>SC1</w:t>
            </w:r>
            <w:r w:rsidRPr="00487E8D">
              <w:rPr>
                <w:rFonts w:eastAsia="Arial Unicode MS"/>
                <w:position w:val="-1"/>
              </w:rPr>
              <w:t xml:space="preserve"> for 5 with no working or insufficient working</w:t>
            </w:r>
          </w:p>
        </w:tc>
        <w:tc>
          <w:tcPr>
            <w:tcW w:w="1250" w:type="pct"/>
          </w:tcPr>
          <w:p w14:paraId="68A0B694" w14:textId="77777777" w:rsidR="004B1F15" w:rsidRPr="00487E8D" w:rsidRDefault="004B1F15" w:rsidP="004D186E">
            <w:pPr>
              <w:tabs>
                <w:tab w:val="left" w:pos="567"/>
                <w:tab w:val="left" w:pos="1134"/>
                <w:tab w:val="right" w:leader="dot" w:pos="9923"/>
              </w:tabs>
              <w:ind w:right="57"/>
            </w:pPr>
            <w:r w:rsidRPr="00487E8D">
              <w:rPr>
                <w:rFonts w:eastAsia="Arial Unicode MS"/>
                <w:position w:val="-1"/>
              </w:rPr>
              <w:lastRenderedPageBreak/>
              <w:t xml:space="preserve">Correct answer from trials scores </w:t>
            </w:r>
            <w:r w:rsidRPr="00487E8D">
              <w:rPr>
                <w:rFonts w:eastAsia="Arial Unicode MS"/>
                <w:b/>
                <w:bCs/>
                <w:position w:val="-1"/>
              </w:rPr>
              <w:t>5</w:t>
            </w:r>
          </w:p>
          <w:p w14:paraId="788941A0" w14:textId="77777777" w:rsidR="004B1F15" w:rsidRPr="00534287" w:rsidRDefault="004B1F15" w:rsidP="004D186E">
            <w:pPr>
              <w:tabs>
                <w:tab w:val="left" w:pos="567"/>
                <w:tab w:val="left" w:pos="1134"/>
                <w:tab w:val="right" w:leader="dot" w:pos="9923"/>
              </w:tabs>
              <w:ind w:right="57"/>
              <w:rPr>
                <w:bCs/>
                <w:color w:val="C00000"/>
              </w:rPr>
            </w:pPr>
            <w:r w:rsidRPr="00534287">
              <w:rPr>
                <w:bCs/>
              </w:rPr>
              <w:t xml:space="preserve">“Correct working” requires evidence of at least </w:t>
            </w:r>
            <w:r w:rsidRPr="00534287">
              <w:rPr>
                <w:b/>
                <w:color w:val="000000" w:themeColor="text1"/>
              </w:rPr>
              <w:t>3</w:t>
            </w:r>
            <w:r w:rsidRPr="00534287">
              <w:rPr>
                <w:bCs/>
              </w:rPr>
              <w:t xml:space="preserve"> method marks</w:t>
            </w:r>
          </w:p>
          <w:p w14:paraId="44A78C9D" w14:textId="77777777" w:rsidR="004B1F15" w:rsidRPr="00487E8D" w:rsidRDefault="004B1F15" w:rsidP="004D186E">
            <w:pPr>
              <w:tabs>
                <w:tab w:val="left" w:pos="567"/>
                <w:tab w:val="left" w:pos="1134"/>
                <w:tab w:val="right" w:leader="dot" w:pos="9923"/>
              </w:tabs>
              <w:ind w:right="57"/>
              <w:rPr>
                <w:u w:val="single"/>
              </w:rPr>
            </w:pPr>
            <w:r w:rsidRPr="00487E8D">
              <w:rPr>
                <w:u w:val="single"/>
              </w:rPr>
              <w:t>Finding child cost (</w:t>
            </w:r>
            <w:r w:rsidRPr="00487E8D">
              <w:rPr>
                <w:i/>
                <w:iCs/>
                <w:u w:val="single"/>
              </w:rPr>
              <w:t>c</w:t>
            </w:r>
            <w:r w:rsidRPr="00487E8D">
              <w:rPr>
                <w:u w:val="single"/>
              </w:rPr>
              <w:t>) first:</w:t>
            </w:r>
          </w:p>
          <w:p w14:paraId="6ACA35AE" w14:textId="77777777" w:rsidR="004B1F15" w:rsidRPr="00487E8D" w:rsidRDefault="004B1F15" w:rsidP="004D186E">
            <w:pPr>
              <w:tabs>
                <w:tab w:val="left" w:pos="567"/>
                <w:tab w:val="left" w:pos="1134"/>
                <w:tab w:val="right" w:leader="dot" w:pos="9923"/>
              </w:tabs>
              <w:ind w:right="57"/>
            </w:pPr>
            <w:r w:rsidRPr="00487E8D">
              <w:rPr>
                <w:b/>
                <w:bCs/>
              </w:rPr>
              <w:t>M3</w:t>
            </w:r>
            <w:r w:rsidRPr="00487E8D">
              <w:t xml:space="preserve"> for</w:t>
            </w:r>
            <w:r w:rsidRPr="00487E8D">
              <w:rPr>
                <w:i/>
                <w:iCs/>
                <w:color w:val="FF0000"/>
              </w:rPr>
              <w:t xml:space="preserve"> </w:t>
            </w:r>
            <w:r w:rsidRPr="00487E8D">
              <w:t>6</w:t>
            </w:r>
            <w:r w:rsidRPr="00487E8D">
              <w:rPr>
                <w:i/>
                <w:iCs/>
              </w:rPr>
              <w:t>c</w:t>
            </w:r>
            <w:r w:rsidRPr="00487E8D">
              <w:t xml:space="preserve"> + 2</w:t>
            </w:r>
            <w:r w:rsidRPr="00487E8D">
              <w:rPr>
                <w:i/>
                <w:iCs/>
              </w:rPr>
              <w:t>c</w:t>
            </w:r>
            <w:r w:rsidRPr="00487E8D">
              <w:t xml:space="preserve"> + 78 = 118 </w:t>
            </w:r>
          </w:p>
          <w:p w14:paraId="6A7A3B76" w14:textId="77777777" w:rsidR="004B1F15" w:rsidRPr="00487E8D" w:rsidRDefault="004B1F15" w:rsidP="004D186E">
            <w:pPr>
              <w:tabs>
                <w:tab w:val="left" w:pos="567"/>
                <w:tab w:val="left" w:pos="1134"/>
                <w:tab w:val="right" w:leader="dot" w:pos="9923"/>
              </w:tabs>
              <w:ind w:right="57"/>
            </w:pPr>
          </w:p>
          <w:p w14:paraId="6E480364" w14:textId="77777777" w:rsidR="004B1F15" w:rsidRPr="00487E8D" w:rsidRDefault="004B1F15" w:rsidP="004D186E">
            <w:pPr>
              <w:tabs>
                <w:tab w:val="left" w:pos="567"/>
                <w:tab w:val="left" w:pos="1134"/>
                <w:tab w:val="right" w:leader="dot" w:pos="9923"/>
              </w:tabs>
              <w:ind w:right="57"/>
            </w:pPr>
            <w:r w:rsidRPr="00487E8D">
              <w:t>or</w:t>
            </w:r>
            <w:r w:rsidRPr="00487E8D">
              <w:rPr>
                <w:b/>
                <w:bCs/>
              </w:rPr>
              <w:t xml:space="preserve"> M2</w:t>
            </w:r>
            <w:r w:rsidRPr="00487E8D">
              <w:t xml:space="preserve"> for 6(</w:t>
            </w:r>
            <w:r w:rsidRPr="00487E8D">
              <w:rPr>
                <w:i/>
                <w:iCs/>
              </w:rPr>
              <w:t>c</w:t>
            </w:r>
            <w:r w:rsidRPr="00487E8D">
              <w:t xml:space="preserve"> + 13) + 2</w:t>
            </w:r>
            <w:r w:rsidRPr="00487E8D">
              <w:rPr>
                <w:i/>
                <w:iCs/>
              </w:rPr>
              <w:t xml:space="preserve">c </w:t>
            </w:r>
            <w:r w:rsidRPr="00487E8D">
              <w:rPr>
                <w:color w:val="00B0F0"/>
              </w:rPr>
              <w:br/>
            </w:r>
          </w:p>
          <w:p w14:paraId="5BB71840" w14:textId="77777777" w:rsidR="004B1F15" w:rsidRPr="00487E8D" w:rsidRDefault="004B1F15" w:rsidP="004D186E">
            <w:pPr>
              <w:tabs>
                <w:tab w:val="left" w:pos="567"/>
                <w:tab w:val="left" w:pos="1134"/>
                <w:tab w:val="right" w:leader="dot" w:pos="9923"/>
              </w:tabs>
              <w:ind w:right="57"/>
            </w:pPr>
            <w:r w:rsidRPr="00487E8D">
              <w:t xml:space="preserve">or </w:t>
            </w:r>
            <w:r w:rsidRPr="00487E8D">
              <w:rPr>
                <w:b/>
                <w:bCs/>
              </w:rPr>
              <w:t>M1</w:t>
            </w:r>
            <w:r w:rsidRPr="00487E8D">
              <w:t xml:space="preserve"> for </w:t>
            </w:r>
            <w:r w:rsidRPr="00487E8D">
              <w:rPr>
                <w:i/>
                <w:iCs/>
              </w:rPr>
              <w:t>c</w:t>
            </w:r>
            <w:r w:rsidRPr="00487E8D">
              <w:t xml:space="preserve"> + 13 </w:t>
            </w:r>
          </w:p>
          <w:p w14:paraId="1A2A3215" w14:textId="77777777" w:rsidR="004B1F15" w:rsidRPr="00487E8D" w:rsidRDefault="004B1F15" w:rsidP="004D186E">
            <w:pPr>
              <w:tabs>
                <w:tab w:val="left" w:pos="567"/>
                <w:tab w:val="left" w:pos="1134"/>
                <w:tab w:val="right" w:leader="dot" w:pos="9923"/>
              </w:tabs>
              <w:ind w:right="57"/>
            </w:pPr>
          </w:p>
          <w:p w14:paraId="5FD01982" w14:textId="3E170598" w:rsidR="004B1F15" w:rsidRPr="00487E8D" w:rsidRDefault="004B1F15" w:rsidP="004D186E">
            <w:pPr>
              <w:tabs>
                <w:tab w:val="left" w:pos="567"/>
                <w:tab w:val="left" w:pos="1134"/>
                <w:tab w:val="right" w:leader="dot" w:pos="9923"/>
              </w:tabs>
              <w:ind w:right="57"/>
            </w:pPr>
            <w:r w:rsidRPr="00487E8D">
              <w:rPr>
                <w:b/>
                <w:bCs/>
              </w:rPr>
              <w:t>M1</w:t>
            </w:r>
            <w:r w:rsidRPr="00487E8D">
              <w:t xml:space="preserve"> for 8</w:t>
            </w:r>
            <w:r w:rsidRPr="00487E8D">
              <w:rPr>
                <w:i/>
                <w:iCs/>
              </w:rPr>
              <w:t>c</w:t>
            </w:r>
            <w:r w:rsidRPr="00487E8D">
              <w:t xml:space="preserve"> = </w:t>
            </w:r>
            <w:r w:rsidR="00AF14AE">
              <w:t>4</w:t>
            </w:r>
            <w:r w:rsidRPr="00487E8D">
              <w:t xml:space="preserve">0 or </w:t>
            </w:r>
            <w:r w:rsidRPr="00487E8D">
              <w:rPr>
                <w:i/>
                <w:iCs/>
              </w:rPr>
              <w:t>c</w:t>
            </w:r>
            <w:r w:rsidRPr="00487E8D">
              <w:t xml:space="preserve"> = 5 </w:t>
            </w:r>
          </w:p>
          <w:p w14:paraId="4D6F6DD0" w14:textId="77777777" w:rsidR="004B1F15" w:rsidRPr="00487E8D" w:rsidRDefault="004B1F15" w:rsidP="004D186E">
            <w:pPr>
              <w:tabs>
                <w:tab w:val="left" w:pos="567"/>
                <w:tab w:val="left" w:pos="1134"/>
                <w:tab w:val="right" w:leader="dot" w:pos="9923"/>
              </w:tabs>
              <w:ind w:right="57"/>
            </w:pPr>
          </w:p>
          <w:p w14:paraId="46D49962" w14:textId="77777777" w:rsidR="004B1F15" w:rsidRPr="00487E8D" w:rsidRDefault="004B1F15" w:rsidP="004D186E">
            <w:pPr>
              <w:tabs>
                <w:tab w:val="left" w:pos="567"/>
                <w:tab w:val="left" w:pos="1134"/>
                <w:tab w:val="right" w:leader="dot" w:pos="9923"/>
              </w:tabs>
              <w:ind w:right="57"/>
            </w:pPr>
            <w:r w:rsidRPr="00487E8D">
              <w:t xml:space="preserve">OR </w:t>
            </w:r>
          </w:p>
          <w:p w14:paraId="650D0FC1" w14:textId="77777777" w:rsidR="004B1F15" w:rsidRPr="00487E8D" w:rsidRDefault="004B1F15" w:rsidP="004D186E">
            <w:pPr>
              <w:tabs>
                <w:tab w:val="left" w:pos="567"/>
                <w:tab w:val="left" w:pos="1134"/>
                <w:tab w:val="right" w:leader="dot" w:pos="9923"/>
              </w:tabs>
              <w:ind w:right="57"/>
            </w:pPr>
          </w:p>
          <w:p w14:paraId="41224012" w14:textId="77777777" w:rsidR="004B1F15" w:rsidRPr="00487E8D" w:rsidRDefault="004B1F15" w:rsidP="004D186E">
            <w:pPr>
              <w:tabs>
                <w:tab w:val="left" w:pos="1056"/>
                <w:tab w:val="center" w:pos="2527"/>
              </w:tabs>
              <w:rPr>
                <w:color w:val="000000" w:themeColor="text1"/>
              </w:rPr>
            </w:pPr>
            <w:r w:rsidRPr="00487E8D">
              <w:rPr>
                <w:b/>
                <w:bCs/>
                <w:color w:val="000000" w:themeColor="text1"/>
              </w:rPr>
              <w:t>M2</w:t>
            </w:r>
            <w:r w:rsidRPr="00487E8D">
              <w:rPr>
                <w:color w:val="000000" w:themeColor="text1"/>
              </w:rPr>
              <w:t xml:space="preserve"> for 118 – 78  </w:t>
            </w:r>
          </w:p>
          <w:p w14:paraId="5A00CE06" w14:textId="77777777" w:rsidR="004B1F15" w:rsidRPr="00487E8D" w:rsidRDefault="004B1F15" w:rsidP="004D186E">
            <w:pPr>
              <w:tabs>
                <w:tab w:val="left" w:pos="1056"/>
                <w:tab w:val="center" w:pos="2527"/>
              </w:tabs>
              <w:rPr>
                <w:color w:val="000000" w:themeColor="text1"/>
              </w:rPr>
            </w:pPr>
            <w:r w:rsidRPr="00487E8D">
              <w:rPr>
                <w:color w:val="000000" w:themeColor="text1"/>
              </w:rPr>
              <w:t xml:space="preserve">or </w:t>
            </w:r>
            <w:r w:rsidRPr="00487E8D">
              <w:rPr>
                <w:b/>
                <w:bCs/>
                <w:color w:val="000000" w:themeColor="text1"/>
              </w:rPr>
              <w:t>M1</w:t>
            </w:r>
            <w:r w:rsidRPr="00487E8D">
              <w:rPr>
                <w:color w:val="000000" w:themeColor="text1"/>
              </w:rPr>
              <w:t xml:space="preserve"> for 6 × 13 used, may be implied by use of 78 </w:t>
            </w:r>
          </w:p>
          <w:p w14:paraId="6BECB410" w14:textId="7D927A3D" w:rsidR="004B1F15" w:rsidRPr="00487E8D" w:rsidRDefault="004B1F15" w:rsidP="004D186E">
            <w:pPr>
              <w:tabs>
                <w:tab w:val="left" w:pos="1056"/>
                <w:tab w:val="center" w:pos="2527"/>
              </w:tabs>
              <w:rPr>
                <w:color w:val="000000" w:themeColor="text1"/>
              </w:rPr>
            </w:pPr>
            <w:r w:rsidRPr="00487E8D">
              <w:rPr>
                <w:color w:val="000000" w:themeColor="text1"/>
              </w:rPr>
              <w:t xml:space="preserve"> </w:t>
            </w:r>
            <w:r w:rsidRPr="00487E8D">
              <w:rPr>
                <w:color w:val="000000" w:themeColor="text1"/>
              </w:rPr>
              <w:br/>
            </w:r>
            <w:r w:rsidRPr="00487E8D">
              <w:rPr>
                <w:b/>
                <w:bCs/>
                <w:color w:val="000000" w:themeColor="text1"/>
              </w:rPr>
              <w:t>M1</w:t>
            </w:r>
            <w:r w:rsidRPr="00487E8D">
              <w:rPr>
                <w:color w:val="000000" w:themeColor="text1"/>
              </w:rPr>
              <w:t xml:space="preserve"> for </w:t>
            </w:r>
            <w:r w:rsidRPr="00487E8D">
              <w:rPr>
                <w:i/>
                <w:iCs/>
                <w:color w:val="000000" w:themeColor="text1"/>
              </w:rPr>
              <w:t>their</w:t>
            </w:r>
            <w:r w:rsidRPr="00487E8D">
              <w:rPr>
                <w:color w:val="000000" w:themeColor="text1"/>
              </w:rPr>
              <w:t xml:space="preserve">(118 - 78) ÷8 </w:t>
            </w:r>
          </w:p>
          <w:p w14:paraId="72C4BBA0" w14:textId="77777777" w:rsidR="004B1F15" w:rsidRPr="00487E8D" w:rsidRDefault="004B1F15" w:rsidP="004D186E">
            <w:pPr>
              <w:tabs>
                <w:tab w:val="left" w:pos="1056"/>
                <w:tab w:val="center" w:pos="2527"/>
              </w:tabs>
              <w:rPr>
                <w:color w:val="000000" w:themeColor="text1"/>
              </w:rPr>
            </w:pPr>
            <w:r w:rsidRPr="00487E8D">
              <w:rPr>
                <w:color w:val="000000" w:themeColor="text1"/>
              </w:rPr>
              <w:br/>
            </w:r>
            <w:r w:rsidRPr="00487E8D">
              <w:rPr>
                <w:b/>
                <w:bCs/>
                <w:color w:val="000000" w:themeColor="text1"/>
              </w:rPr>
              <w:t>M1</w:t>
            </w:r>
            <w:r w:rsidRPr="00487E8D">
              <w:rPr>
                <w:color w:val="000000" w:themeColor="text1"/>
              </w:rPr>
              <w:t xml:space="preserve"> for </w:t>
            </w:r>
            <w:r w:rsidRPr="00487E8D">
              <w:rPr>
                <w:i/>
                <w:iCs/>
                <w:color w:val="000000" w:themeColor="text1"/>
              </w:rPr>
              <w:t>their</w:t>
            </w:r>
            <w:r w:rsidRPr="00487E8D">
              <w:rPr>
                <w:color w:val="000000" w:themeColor="text1"/>
              </w:rPr>
              <w:t>(118 -78) ÷8 + 13</w:t>
            </w:r>
          </w:p>
          <w:p w14:paraId="005EE609" w14:textId="77777777" w:rsidR="004B1F15" w:rsidRPr="00487E8D" w:rsidRDefault="004B1F15" w:rsidP="004D186E">
            <w:pPr>
              <w:tabs>
                <w:tab w:val="left" w:pos="1056"/>
                <w:tab w:val="center" w:pos="2527"/>
              </w:tabs>
              <w:rPr>
                <w:color w:val="000000" w:themeColor="text1"/>
              </w:rPr>
            </w:pPr>
          </w:p>
          <w:p w14:paraId="53AB92F4" w14:textId="143E6A31" w:rsidR="004B1F15" w:rsidRPr="00487E8D" w:rsidRDefault="004B1F15" w:rsidP="004D186E">
            <w:pPr>
              <w:tabs>
                <w:tab w:val="left" w:pos="567"/>
                <w:tab w:val="left" w:pos="1134"/>
                <w:tab w:val="right" w:leader="dot" w:pos="9923"/>
              </w:tabs>
              <w:ind w:right="57"/>
            </w:pPr>
            <w:r w:rsidRPr="00487E8D">
              <w:rPr>
                <w:u w:val="single"/>
              </w:rPr>
              <w:t>Trials</w:t>
            </w:r>
            <w:r w:rsidRPr="00487E8D">
              <w:rPr>
                <w:u w:val="single"/>
              </w:rPr>
              <w:br/>
            </w:r>
            <w:r w:rsidRPr="00487E8D">
              <w:rPr>
                <w:b/>
                <w:bCs/>
              </w:rPr>
              <w:t>M3</w:t>
            </w:r>
            <w:r w:rsidRPr="00487E8D">
              <w:t xml:space="preserve"> for correctly evaluated trial using [</w:t>
            </w:r>
            <w:r w:rsidRPr="00487E8D">
              <w:rPr>
                <w:i/>
                <w:iCs/>
              </w:rPr>
              <w:t>a</w:t>
            </w:r>
            <w:r w:rsidRPr="00487E8D">
              <w:t xml:space="preserve"> =] 18 and [</w:t>
            </w:r>
            <w:r w:rsidRPr="00487E8D">
              <w:rPr>
                <w:i/>
                <w:iCs/>
              </w:rPr>
              <w:t>c</w:t>
            </w:r>
            <w:r w:rsidRPr="00487E8D">
              <w:t xml:space="preserve"> =] 5</w:t>
            </w:r>
            <w:r w:rsidRPr="00487E8D">
              <w:br/>
              <w:t>or</w:t>
            </w:r>
            <w:r w:rsidRPr="00487E8D">
              <w:br/>
            </w:r>
            <w:r w:rsidRPr="00487E8D">
              <w:rPr>
                <w:b/>
                <w:bCs/>
              </w:rPr>
              <w:t>M2</w:t>
            </w:r>
            <w:r w:rsidR="00D326E5" w:rsidRPr="00487E8D">
              <w:rPr>
                <w:u w:val="single"/>
              </w:rPr>
              <w:t xml:space="preserve"> </w:t>
            </w:r>
            <w:r w:rsidRPr="00487E8D">
              <w:t xml:space="preserve">for two correctly evaluated trials where </w:t>
            </w:r>
            <w:r w:rsidRPr="00487E8D">
              <w:rPr>
                <w:i/>
                <w:iCs/>
              </w:rPr>
              <w:t>c</w:t>
            </w:r>
            <w:r w:rsidRPr="00487E8D">
              <w:t xml:space="preserve"> = </w:t>
            </w:r>
            <w:r w:rsidRPr="00487E8D">
              <w:rPr>
                <w:i/>
                <w:iCs/>
              </w:rPr>
              <w:t>a</w:t>
            </w:r>
            <w:r w:rsidRPr="00487E8D">
              <w:t xml:space="preserve"> – 13</w:t>
            </w:r>
            <w:r w:rsidRPr="00487E8D">
              <w:br/>
              <w:t xml:space="preserve">or </w:t>
            </w:r>
          </w:p>
          <w:p w14:paraId="78317082" w14:textId="77777777" w:rsidR="004B1F15" w:rsidRPr="00487E8D" w:rsidRDefault="004B1F15" w:rsidP="004D186E">
            <w:pPr>
              <w:tabs>
                <w:tab w:val="left" w:pos="1056"/>
                <w:tab w:val="center" w:pos="2527"/>
              </w:tabs>
              <w:rPr>
                <w:color w:val="000000" w:themeColor="text1"/>
              </w:rPr>
            </w:pPr>
            <w:r w:rsidRPr="00487E8D">
              <w:rPr>
                <w:b/>
                <w:bCs/>
              </w:rPr>
              <w:t>M1</w:t>
            </w:r>
            <w:r w:rsidRPr="00487E8D">
              <w:t xml:space="preserve"> for one correctly evaluated trial where </w:t>
            </w:r>
            <w:r w:rsidRPr="00487E8D">
              <w:rPr>
                <w:i/>
                <w:iCs/>
              </w:rPr>
              <w:t>c</w:t>
            </w:r>
            <w:r w:rsidRPr="00487E8D">
              <w:t xml:space="preserve"> = </w:t>
            </w:r>
            <w:r w:rsidRPr="00487E8D">
              <w:rPr>
                <w:i/>
                <w:iCs/>
              </w:rPr>
              <w:t>a</w:t>
            </w:r>
            <w:r w:rsidRPr="00487E8D">
              <w:t xml:space="preserve"> – 13</w:t>
            </w:r>
          </w:p>
          <w:p w14:paraId="1BB61999" w14:textId="77777777" w:rsidR="004B1F15" w:rsidRPr="00487E8D" w:rsidRDefault="004B1F15" w:rsidP="004D186E">
            <w:pPr>
              <w:tabs>
                <w:tab w:val="left" w:pos="1056"/>
                <w:tab w:val="center" w:pos="2527"/>
              </w:tabs>
              <w:rPr>
                <w:color w:val="000000" w:themeColor="text1"/>
              </w:rPr>
            </w:pPr>
          </w:p>
          <w:p w14:paraId="3400CB7D" w14:textId="77777777" w:rsidR="004B1F15" w:rsidRPr="00487E8D" w:rsidRDefault="004B1F15" w:rsidP="004D186E">
            <w:pPr>
              <w:tabs>
                <w:tab w:val="left" w:pos="567"/>
                <w:tab w:val="left" w:pos="1134"/>
                <w:tab w:val="right" w:leader="dot" w:pos="9923"/>
              </w:tabs>
              <w:ind w:right="57"/>
            </w:pPr>
          </w:p>
          <w:p w14:paraId="1D8B4A23" w14:textId="77777777" w:rsidR="004B1F15" w:rsidRPr="00487E8D" w:rsidRDefault="004B1F15" w:rsidP="004D186E">
            <w:pPr>
              <w:tabs>
                <w:tab w:val="left" w:pos="567"/>
                <w:tab w:val="left" w:pos="1134"/>
                <w:tab w:val="right" w:leader="dot" w:pos="9923"/>
              </w:tabs>
              <w:ind w:right="57"/>
              <w:rPr>
                <w:color w:val="FF0000"/>
              </w:rPr>
            </w:pPr>
            <w:r w:rsidRPr="00487E8D">
              <w:t xml:space="preserve"> </w:t>
            </w:r>
          </w:p>
        </w:tc>
      </w:tr>
      <w:tr w:rsidR="00487E8D" w:rsidRPr="00487E8D" w14:paraId="16530CC8" w14:textId="77777777" w:rsidTr="00487E8D">
        <w:trPr>
          <w:cantSplit/>
        </w:trPr>
        <w:tc>
          <w:tcPr>
            <w:tcW w:w="240" w:type="pct"/>
          </w:tcPr>
          <w:p w14:paraId="5A0B1BE2" w14:textId="77777777" w:rsidR="004B1F15" w:rsidRPr="00487E8D" w:rsidRDefault="004B1F15" w:rsidP="004D186E">
            <w:pPr>
              <w:rPr>
                <w:b/>
              </w:rPr>
            </w:pPr>
            <w:r w:rsidRPr="00487E8D">
              <w:rPr>
                <w:b/>
              </w:rPr>
              <w:lastRenderedPageBreak/>
              <w:t xml:space="preserve">15 </w:t>
            </w:r>
          </w:p>
        </w:tc>
        <w:tc>
          <w:tcPr>
            <w:tcW w:w="242" w:type="pct"/>
          </w:tcPr>
          <w:p w14:paraId="77399579" w14:textId="77777777" w:rsidR="004B1F15" w:rsidRPr="00487E8D" w:rsidRDefault="004B1F15" w:rsidP="00487E8D">
            <w:pPr>
              <w:jc w:val="center"/>
              <w:rPr>
                <w:b/>
              </w:rPr>
            </w:pPr>
          </w:p>
        </w:tc>
        <w:tc>
          <w:tcPr>
            <w:tcW w:w="242" w:type="pct"/>
          </w:tcPr>
          <w:p w14:paraId="77284421" w14:textId="77777777" w:rsidR="004B1F15" w:rsidRPr="00487E8D" w:rsidRDefault="004B1F15" w:rsidP="004D186E">
            <w:pPr>
              <w:rPr>
                <w:b/>
              </w:rPr>
            </w:pPr>
          </w:p>
        </w:tc>
        <w:tc>
          <w:tcPr>
            <w:tcW w:w="1248" w:type="pct"/>
          </w:tcPr>
          <w:p w14:paraId="5ECAABE2" w14:textId="77777777" w:rsidR="004B1F15" w:rsidRPr="00534287" w:rsidRDefault="004B1F15" w:rsidP="004D186E">
            <w:r w:rsidRPr="00487E8D">
              <w:t xml:space="preserve">62.37 with </w:t>
            </w:r>
            <w:r w:rsidRPr="00534287">
              <w:t>correct working</w:t>
            </w:r>
          </w:p>
          <w:p w14:paraId="2030EDB9" w14:textId="77777777" w:rsidR="004B1F15" w:rsidRPr="00487E8D" w:rsidRDefault="004B1F15" w:rsidP="004D186E">
            <w:pPr>
              <w:tabs>
                <w:tab w:val="left" w:pos="567"/>
                <w:tab w:val="left" w:pos="1134"/>
                <w:tab w:val="right" w:leader="dot" w:pos="9923"/>
              </w:tabs>
              <w:ind w:right="57"/>
            </w:pPr>
          </w:p>
        </w:tc>
        <w:tc>
          <w:tcPr>
            <w:tcW w:w="336" w:type="pct"/>
          </w:tcPr>
          <w:p w14:paraId="101C85E9" w14:textId="77777777" w:rsidR="004B1F15" w:rsidRPr="00487E8D" w:rsidRDefault="004B1F15" w:rsidP="00487E8D">
            <w:pPr>
              <w:jc w:val="center"/>
              <w:rPr>
                <w:b/>
              </w:rPr>
            </w:pPr>
            <w:r w:rsidRPr="00487E8D">
              <w:rPr>
                <w:b/>
              </w:rPr>
              <w:t>6</w:t>
            </w:r>
          </w:p>
        </w:tc>
        <w:tc>
          <w:tcPr>
            <w:tcW w:w="1442" w:type="pct"/>
          </w:tcPr>
          <w:p w14:paraId="3149FBDC" w14:textId="77777777" w:rsidR="004B1F15" w:rsidRPr="00487E8D" w:rsidRDefault="004B1F15" w:rsidP="004D186E">
            <w:pPr>
              <w:tabs>
                <w:tab w:val="left" w:pos="567"/>
                <w:tab w:val="left" w:pos="1134"/>
                <w:tab w:val="right" w:leader="dot" w:pos="9923"/>
              </w:tabs>
              <w:ind w:right="57"/>
              <w:rPr>
                <w:rFonts w:eastAsia="Arial Unicode MS"/>
                <w:b/>
                <w:bCs/>
                <w:position w:val="-1"/>
              </w:rPr>
            </w:pPr>
          </w:p>
          <w:p w14:paraId="7E4FF3F2" w14:textId="77777777" w:rsidR="004B1F15" w:rsidRPr="00487E8D" w:rsidRDefault="004B1F15" w:rsidP="004D186E">
            <w:pPr>
              <w:tabs>
                <w:tab w:val="left" w:pos="567"/>
                <w:tab w:val="left" w:pos="1134"/>
                <w:tab w:val="right" w:leader="dot" w:pos="9923"/>
              </w:tabs>
              <w:ind w:right="57"/>
              <w:rPr>
                <w:rFonts w:eastAsia="Arial Unicode MS"/>
                <w:b/>
                <w:bCs/>
                <w:position w:val="-1"/>
              </w:rPr>
            </w:pPr>
          </w:p>
          <w:p w14:paraId="5C4E80A0" w14:textId="77777777" w:rsidR="004B1F15" w:rsidRPr="00487E8D" w:rsidRDefault="004B1F15" w:rsidP="004D186E">
            <w:pPr>
              <w:tabs>
                <w:tab w:val="left" w:pos="567"/>
                <w:tab w:val="left" w:pos="1134"/>
                <w:tab w:val="right" w:leader="dot" w:pos="9923"/>
              </w:tabs>
              <w:ind w:right="57"/>
              <w:rPr>
                <w:rFonts w:eastAsia="Arial Unicode MS"/>
                <w:b/>
                <w:bCs/>
                <w:position w:val="-1"/>
              </w:rPr>
            </w:pPr>
          </w:p>
          <w:p w14:paraId="4AA961C0" w14:textId="77777777" w:rsidR="00101FBE" w:rsidRPr="00487E8D" w:rsidRDefault="00101FBE" w:rsidP="004D186E">
            <w:pPr>
              <w:tabs>
                <w:tab w:val="left" w:pos="567"/>
                <w:tab w:val="left" w:pos="1134"/>
                <w:tab w:val="right" w:leader="dot" w:pos="9923"/>
              </w:tabs>
              <w:ind w:right="57"/>
              <w:rPr>
                <w:rFonts w:eastAsia="Arial Unicode MS"/>
                <w:b/>
                <w:bCs/>
                <w:position w:val="-1"/>
              </w:rPr>
            </w:pPr>
          </w:p>
          <w:p w14:paraId="5F17E49B" w14:textId="77777777" w:rsidR="004B1F15" w:rsidRPr="00487E8D" w:rsidRDefault="004B1F15" w:rsidP="004D186E">
            <w:pPr>
              <w:tabs>
                <w:tab w:val="left" w:pos="567"/>
                <w:tab w:val="left" w:pos="1134"/>
                <w:tab w:val="right" w:leader="dot" w:pos="9923"/>
              </w:tabs>
              <w:ind w:right="57"/>
              <w:rPr>
                <w:rFonts w:eastAsia="Arial Unicode MS"/>
                <w:position w:val="-1"/>
              </w:rPr>
            </w:pPr>
            <w:r w:rsidRPr="00487E8D">
              <w:rPr>
                <w:rFonts w:eastAsia="Arial Unicode MS"/>
                <w:b/>
                <w:bCs/>
                <w:position w:val="-1"/>
              </w:rPr>
              <w:t xml:space="preserve">M1 </w:t>
            </w:r>
            <w:r w:rsidRPr="00487E8D">
              <w:rPr>
                <w:rFonts w:eastAsia="Arial Unicode MS"/>
                <w:position w:val="-1"/>
              </w:rPr>
              <w:t xml:space="preserve">for (8 + 4) × 4.4[0] </w:t>
            </w:r>
            <w:proofErr w:type="spellStart"/>
            <w:r w:rsidRPr="00487E8D">
              <w:rPr>
                <w:rFonts w:eastAsia="Arial Unicode MS"/>
                <w:b/>
                <w:bCs/>
                <w:position w:val="-1"/>
              </w:rPr>
              <w:t>oe</w:t>
            </w:r>
            <w:proofErr w:type="spellEnd"/>
          </w:p>
          <w:p w14:paraId="32A9F0B1" w14:textId="77777777" w:rsidR="004B1F15" w:rsidRPr="00487E8D" w:rsidRDefault="004B1F15" w:rsidP="004D186E">
            <w:pPr>
              <w:tabs>
                <w:tab w:val="left" w:pos="567"/>
                <w:tab w:val="left" w:pos="1134"/>
                <w:tab w:val="right" w:leader="dot" w:pos="9923"/>
              </w:tabs>
              <w:spacing w:line="276" w:lineRule="auto"/>
              <w:ind w:right="57"/>
              <w:rPr>
                <w:rFonts w:eastAsia="Arial Unicode MS"/>
                <w:color w:val="000000" w:themeColor="text1"/>
                <w:position w:val="-1"/>
              </w:rPr>
            </w:pPr>
          </w:p>
          <w:p w14:paraId="3C837CBC" w14:textId="77777777" w:rsidR="004B1F15" w:rsidRPr="00487E8D" w:rsidRDefault="004B1F15" w:rsidP="004D186E">
            <w:pPr>
              <w:tabs>
                <w:tab w:val="left" w:pos="567"/>
                <w:tab w:val="left" w:pos="1134"/>
                <w:tab w:val="right" w:leader="dot" w:pos="9923"/>
              </w:tabs>
              <w:spacing w:line="276" w:lineRule="auto"/>
              <w:ind w:right="57"/>
              <w:rPr>
                <w:rFonts w:eastAsia="Arial Unicode MS"/>
                <w:color w:val="000000" w:themeColor="text1"/>
                <w:position w:val="-1"/>
              </w:rPr>
            </w:pPr>
          </w:p>
          <w:p w14:paraId="1B55083F" w14:textId="218D9B34" w:rsidR="004B1F15" w:rsidRPr="00487E8D" w:rsidRDefault="004B1F15" w:rsidP="004D186E">
            <w:pPr>
              <w:tabs>
                <w:tab w:val="left" w:pos="567"/>
                <w:tab w:val="left" w:pos="1134"/>
                <w:tab w:val="right" w:leader="dot" w:pos="9923"/>
              </w:tabs>
              <w:spacing w:line="276" w:lineRule="auto"/>
              <w:ind w:right="57"/>
              <w:rPr>
                <w:rFonts w:eastAsia="Arial Unicode MS"/>
                <w:position w:val="-1"/>
              </w:rPr>
            </w:pPr>
            <w:r w:rsidRPr="00487E8D">
              <w:rPr>
                <w:rFonts w:eastAsia="Arial Unicode MS"/>
                <w:b/>
                <w:bCs/>
                <w:position w:val="-1"/>
              </w:rPr>
              <w:t xml:space="preserve">M2 </w:t>
            </w:r>
            <w:r w:rsidRPr="00487E8D">
              <w:rPr>
                <w:rFonts w:eastAsia="Arial Unicode MS"/>
                <w:position w:val="-1"/>
              </w:rPr>
              <w:t>for</w:t>
            </w:r>
            <w:r w:rsidRPr="00487E8D">
              <w:rPr>
                <w:rFonts w:eastAsia="Arial Unicode MS"/>
                <w:b/>
                <w:bCs/>
                <w:position w:val="-1"/>
              </w:rPr>
              <w:t xml:space="preserve"> </w:t>
            </w:r>
            <w:r w:rsidRPr="00487E8D">
              <w:rPr>
                <w:rFonts w:eastAsia="Arial Unicode MS"/>
                <w:position w:val="-1"/>
              </w:rPr>
              <w:t xml:space="preserve">3 × 4.4[0] × </w:t>
            </w:r>
            <w:r w:rsidRPr="00487E8D">
              <w:rPr>
                <w:position w:val="-22"/>
              </w:rPr>
              <w:object w:dxaOrig="340" w:dyaOrig="580" w14:anchorId="3C74022A">
                <v:shape id="_x0000_i1030" type="#_x0000_t75" style="width:16.4pt;height:29.25pt" o:ole="">
                  <v:imagedata r:id="rId27" o:title=""/>
                </v:shape>
                <o:OLEObject Type="Embed" ProgID="Equation.DSMT4" ShapeID="_x0000_i1030" DrawAspect="Content" ObjectID="_1804668893" r:id="rId28"/>
              </w:object>
            </w:r>
            <w:r w:rsidRPr="00487E8D">
              <w:rPr>
                <w:rFonts w:eastAsia="Arial Unicode MS"/>
                <w:position w:val="-1"/>
              </w:rPr>
              <w:t xml:space="preserve"> </w:t>
            </w:r>
            <w:proofErr w:type="spellStart"/>
            <w:r w:rsidRPr="00487E8D">
              <w:rPr>
                <w:rFonts w:eastAsia="Arial Unicode MS"/>
                <w:b/>
                <w:bCs/>
                <w:position w:val="-1"/>
              </w:rPr>
              <w:t>oe</w:t>
            </w:r>
            <w:proofErr w:type="spellEnd"/>
          </w:p>
          <w:p w14:paraId="282A2B76" w14:textId="77777777" w:rsidR="004B1F15" w:rsidRPr="00487E8D" w:rsidRDefault="004B1F15" w:rsidP="004D186E">
            <w:pPr>
              <w:tabs>
                <w:tab w:val="left" w:pos="567"/>
                <w:tab w:val="left" w:pos="1134"/>
                <w:tab w:val="right" w:leader="dot" w:pos="9923"/>
              </w:tabs>
              <w:spacing w:line="276" w:lineRule="auto"/>
              <w:ind w:right="57"/>
              <w:rPr>
                <w:rFonts w:eastAsia="Arial Unicode MS"/>
                <w:position w:val="-1"/>
              </w:rPr>
            </w:pPr>
          </w:p>
          <w:p w14:paraId="74D207C9" w14:textId="547C3AD4" w:rsidR="004B1F15" w:rsidRPr="00487E8D" w:rsidRDefault="004B1F15" w:rsidP="004D186E">
            <w:pPr>
              <w:tabs>
                <w:tab w:val="left" w:pos="567"/>
                <w:tab w:val="left" w:pos="1134"/>
                <w:tab w:val="right" w:leader="dot" w:pos="9923"/>
              </w:tabs>
              <w:spacing w:line="276" w:lineRule="auto"/>
              <w:ind w:right="57"/>
              <w:rPr>
                <w:rFonts w:eastAsia="Arial Unicode MS"/>
                <w:position w:val="-1"/>
              </w:rPr>
            </w:pPr>
            <w:r w:rsidRPr="00487E8D">
              <w:rPr>
                <w:rFonts w:eastAsia="Arial Unicode MS"/>
                <w:position w:val="-1"/>
              </w:rPr>
              <w:t>or</w:t>
            </w:r>
            <w:r w:rsidRPr="00487E8D">
              <w:rPr>
                <w:rFonts w:eastAsia="Arial Unicode MS"/>
                <w:b/>
                <w:bCs/>
                <w:position w:val="-1"/>
              </w:rPr>
              <w:t xml:space="preserve"> M1 </w:t>
            </w:r>
            <w:r w:rsidRPr="00487E8D">
              <w:rPr>
                <w:rFonts w:eastAsia="Arial Unicode MS"/>
                <w:position w:val="-1"/>
              </w:rPr>
              <w:t>for</w:t>
            </w:r>
            <w:r w:rsidRPr="00487E8D">
              <w:rPr>
                <w:rFonts w:eastAsia="Arial Unicode MS"/>
                <w:b/>
                <w:bCs/>
                <w:position w:val="-1"/>
              </w:rPr>
              <w:t xml:space="preserve"> </w:t>
            </w:r>
            <w:r w:rsidRPr="00487E8D">
              <w:rPr>
                <w:rFonts w:eastAsia="Arial Unicode MS"/>
                <w:position w:val="-1"/>
              </w:rPr>
              <w:t xml:space="preserve">3 × </w:t>
            </w:r>
            <w:r w:rsidRPr="00487E8D">
              <w:rPr>
                <w:position w:val="-22"/>
              </w:rPr>
              <w:object w:dxaOrig="340" w:dyaOrig="580" w14:anchorId="0AD02B49">
                <v:shape id="_x0000_i1031" type="#_x0000_t75" style="width:16.4pt;height:29.25pt" o:ole="">
                  <v:imagedata r:id="rId29" o:title=""/>
                </v:shape>
                <o:OLEObject Type="Embed" ProgID="Equation.DSMT4" ShapeID="_x0000_i1031" DrawAspect="Content" ObjectID="_1804668894" r:id="rId30"/>
              </w:object>
            </w:r>
            <w:r w:rsidRPr="00487E8D">
              <w:rPr>
                <w:rFonts w:eastAsia="Arial Unicode MS"/>
                <w:position w:val="-1"/>
              </w:rPr>
              <w:t xml:space="preserve"> </w:t>
            </w:r>
            <w:proofErr w:type="spellStart"/>
            <w:r w:rsidRPr="00F639CE">
              <w:rPr>
                <w:rFonts w:eastAsia="Arial Unicode MS"/>
                <w:b/>
                <w:bCs/>
                <w:position w:val="-1"/>
              </w:rPr>
              <w:t>oe</w:t>
            </w:r>
            <w:proofErr w:type="spellEnd"/>
            <w:r w:rsidRPr="00F639CE">
              <w:rPr>
                <w:rFonts w:eastAsia="Arial Unicode MS"/>
                <w:b/>
                <w:bCs/>
                <w:position w:val="-1"/>
              </w:rPr>
              <w:t xml:space="preserve"> </w:t>
            </w:r>
            <w:r w:rsidRPr="00487E8D">
              <w:rPr>
                <w:rFonts w:eastAsia="Arial Unicode MS"/>
                <w:position w:val="-1"/>
              </w:rPr>
              <w:br/>
              <w:t xml:space="preserve">           or 4.4[0] × </w:t>
            </w:r>
            <w:r w:rsidRPr="00487E8D">
              <w:rPr>
                <w:position w:val="-22"/>
              </w:rPr>
              <w:object w:dxaOrig="340" w:dyaOrig="580" w14:anchorId="7EC00F41">
                <v:shape id="_x0000_i1032" type="#_x0000_t75" style="width:16.4pt;height:29.25pt" o:ole="">
                  <v:imagedata r:id="rId31" o:title=""/>
                </v:shape>
                <o:OLEObject Type="Embed" ProgID="Equation.DSMT4" ShapeID="_x0000_i1032" DrawAspect="Content" ObjectID="_1804668895" r:id="rId32"/>
              </w:object>
            </w:r>
            <w:r w:rsidRPr="00487E8D">
              <w:rPr>
                <w:rFonts w:eastAsia="Arial Unicode MS"/>
                <w:position w:val="-1"/>
              </w:rPr>
              <w:t xml:space="preserve"> </w:t>
            </w:r>
            <w:proofErr w:type="spellStart"/>
            <w:r w:rsidRPr="00487E8D">
              <w:rPr>
                <w:rFonts w:eastAsia="Arial Unicode MS"/>
                <w:b/>
                <w:bCs/>
                <w:position w:val="-1"/>
              </w:rPr>
              <w:t>oe</w:t>
            </w:r>
            <w:proofErr w:type="spellEnd"/>
          </w:p>
          <w:p w14:paraId="38819385" w14:textId="77777777" w:rsidR="004B1F15" w:rsidRPr="00487E8D" w:rsidRDefault="004B1F15" w:rsidP="004D186E">
            <w:pPr>
              <w:tabs>
                <w:tab w:val="left" w:pos="567"/>
                <w:tab w:val="left" w:pos="1134"/>
                <w:tab w:val="right" w:leader="dot" w:pos="9923"/>
              </w:tabs>
              <w:spacing w:line="276" w:lineRule="auto"/>
              <w:ind w:right="57"/>
              <w:rPr>
                <w:rFonts w:eastAsia="Arial Unicode MS"/>
                <w:color w:val="000000" w:themeColor="text1"/>
                <w:position w:val="-1"/>
              </w:rPr>
            </w:pPr>
            <w:r w:rsidRPr="00487E8D">
              <w:rPr>
                <w:rFonts w:eastAsia="Arial Unicode MS"/>
                <w:color w:val="000000" w:themeColor="text1"/>
                <w:position w:val="-1"/>
              </w:rPr>
              <w:t>AND</w:t>
            </w:r>
          </w:p>
          <w:p w14:paraId="5E052590" w14:textId="77777777" w:rsidR="004B1F15" w:rsidRPr="00487E8D" w:rsidRDefault="004B1F15" w:rsidP="004D186E">
            <w:pPr>
              <w:tabs>
                <w:tab w:val="left" w:pos="567"/>
                <w:tab w:val="left" w:pos="1134"/>
                <w:tab w:val="right" w:leader="dot" w:pos="9923"/>
              </w:tabs>
              <w:spacing w:line="276" w:lineRule="auto"/>
              <w:ind w:right="57"/>
              <w:rPr>
                <w:rFonts w:eastAsia="Arial Unicode MS"/>
                <w:position w:val="-1"/>
              </w:rPr>
            </w:pPr>
          </w:p>
          <w:p w14:paraId="067EF3C3" w14:textId="0E310DA4" w:rsidR="004B1F15" w:rsidRPr="00487E8D" w:rsidRDefault="004B1F15" w:rsidP="004D186E">
            <w:pPr>
              <w:tabs>
                <w:tab w:val="left" w:pos="567"/>
                <w:tab w:val="left" w:pos="1134"/>
                <w:tab w:val="right" w:leader="dot" w:pos="9923"/>
              </w:tabs>
              <w:spacing w:line="276" w:lineRule="auto"/>
              <w:ind w:right="57"/>
              <w:rPr>
                <w:rFonts w:eastAsia="Arial Unicode MS"/>
                <w:position w:val="-1"/>
              </w:rPr>
            </w:pPr>
            <w:r w:rsidRPr="00487E8D">
              <w:rPr>
                <w:rFonts w:eastAsia="Arial Unicode MS"/>
                <w:b/>
                <w:bCs/>
                <w:position w:val="-1"/>
              </w:rPr>
              <w:t>M2</w:t>
            </w:r>
            <w:r w:rsidRPr="00487E8D">
              <w:rPr>
                <w:rFonts w:eastAsia="Arial Unicode MS"/>
                <w:position w:val="-1"/>
              </w:rPr>
              <w:t xml:space="preserve"> for 0.9 × (</w:t>
            </w:r>
            <w:r w:rsidRPr="00487E8D">
              <w:rPr>
                <w:rFonts w:eastAsia="Arial Unicode MS"/>
                <w:i/>
                <w:iCs/>
                <w:position w:val="-1"/>
              </w:rPr>
              <w:t>their</w:t>
            </w:r>
            <w:r w:rsidRPr="00487E8D">
              <w:rPr>
                <w:rFonts w:eastAsia="Arial Unicode MS"/>
                <w:position w:val="-1"/>
              </w:rPr>
              <w:t xml:space="preserve"> 52.8 + </w:t>
            </w:r>
            <w:r w:rsidRPr="00487E8D">
              <w:rPr>
                <w:rFonts w:eastAsia="Arial Unicode MS"/>
                <w:i/>
                <w:iCs/>
                <w:position w:val="-1"/>
              </w:rPr>
              <w:t>their</w:t>
            </w:r>
            <w:r w:rsidRPr="00487E8D">
              <w:rPr>
                <w:rFonts w:eastAsia="Arial Unicode MS"/>
                <w:position w:val="-1"/>
              </w:rPr>
              <w:t xml:space="preserve"> 16.5) </w:t>
            </w:r>
            <w:proofErr w:type="spellStart"/>
            <w:r w:rsidRPr="00487E8D">
              <w:rPr>
                <w:rFonts w:eastAsia="Arial Unicode MS"/>
                <w:b/>
                <w:bCs/>
                <w:position w:val="-1"/>
              </w:rPr>
              <w:t>oe</w:t>
            </w:r>
            <w:proofErr w:type="spellEnd"/>
            <w:r w:rsidRPr="00487E8D">
              <w:rPr>
                <w:rFonts w:eastAsia="Arial Unicode MS"/>
                <w:position w:val="-1"/>
              </w:rPr>
              <w:t xml:space="preserve"> </w:t>
            </w:r>
            <w:r w:rsidRPr="00487E8D">
              <w:rPr>
                <w:rFonts w:eastAsia="Arial Unicode MS"/>
                <w:position w:val="-1"/>
              </w:rPr>
              <w:br/>
              <w:t xml:space="preserve">or </w:t>
            </w:r>
            <w:r w:rsidRPr="00487E8D">
              <w:rPr>
                <w:rFonts w:eastAsia="Arial Unicode MS"/>
                <w:b/>
                <w:bCs/>
                <w:position w:val="-1"/>
              </w:rPr>
              <w:t>M1</w:t>
            </w:r>
            <w:r w:rsidRPr="00487E8D">
              <w:rPr>
                <w:rFonts w:eastAsia="Arial Unicode MS"/>
                <w:position w:val="-1"/>
              </w:rPr>
              <w:t xml:space="preserve"> for 0.</w:t>
            </w:r>
            <w:r w:rsidR="0041753F">
              <w:rPr>
                <w:rFonts w:eastAsia="Arial Unicode MS"/>
                <w:position w:val="-1"/>
              </w:rPr>
              <w:t>1</w:t>
            </w:r>
            <w:r w:rsidRPr="00487E8D">
              <w:rPr>
                <w:rFonts w:eastAsia="Arial Unicode MS"/>
                <w:position w:val="-1"/>
              </w:rPr>
              <w:t xml:space="preserve"> × (</w:t>
            </w:r>
            <w:r w:rsidRPr="00487E8D">
              <w:rPr>
                <w:rFonts w:eastAsia="Arial Unicode MS"/>
                <w:i/>
                <w:iCs/>
                <w:position w:val="-1"/>
              </w:rPr>
              <w:t>their</w:t>
            </w:r>
            <w:r w:rsidRPr="00487E8D">
              <w:rPr>
                <w:rFonts w:eastAsia="Arial Unicode MS"/>
                <w:position w:val="-1"/>
              </w:rPr>
              <w:t xml:space="preserve"> 52.8 + </w:t>
            </w:r>
            <w:r w:rsidRPr="00487E8D">
              <w:rPr>
                <w:rFonts w:eastAsia="Arial Unicode MS"/>
                <w:i/>
                <w:iCs/>
                <w:position w:val="-1"/>
              </w:rPr>
              <w:t>their</w:t>
            </w:r>
            <w:r w:rsidRPr="00487E8D">
              <w:rPr>
                <w:rFonts w:eastAsia="Arial Unicode MS"/>
                <w:position w:val="-1"/>
              </w:rPr>
              <w:t xml:space="preserve"> 16.5) </w:t>
            </w:r>
            <w:proofErr w:type="spellStart"/>
            <w:r w:rsidRPr="006120FE">
              <w:rPr>
                <w:rFonts w:eastAsia="Arial Unicode MS"/>
                <w:b/>
                <w:bCs/>
                <w:position w:val="-1"/>
              </w:rPr>
              <w:t>oe</w:t>
            </w:r>
            <w:proofErr w:type="spellEnd"/>
            <w:r w:rsidRPr="00487E8D">
              <w:rPr>
                <w:rFonts w:eastAsia="Arial Unicode MS"/>
                <w:position w:val="-1"/>
              </w:rPr>
              <w:t xml:space="preserve"> </w:t>
            </w:r>
          </w:p>
          <w:p w14:paraId="4F5A2946" w14:textId="77777777" w:rsidR="004B1F15" w:rsidRPr="00487E8D" w:rsidRDefault="004B1F15" w:rsidP="004D186E">
            <w:pPr>
              <w:tabs>
                <w:tab w:val="left" w:pos="567"/>
                <w:tab w:val="left" w:pos="1134"/>
                <w:tab w:val="right" w:leader="dot" w:pos="9923"/>
              </w:tabs>
              <w:spacing w:line="276" w:lineRule="auto"/>
              <w:ind w:right="57"/>
              <w:rPr>
                <w:rFonts w:eastAsia="Arial Unicode MS"/>
                <w:position w:val="-1"/>
              </w:rPr>
            </w:pPr>
          </w:p>
          <w:p w14:paraId="50EE4D6D" w14:textId="77777777" w:rsidR="004B1F15" w:rsidRPr="00487E8D" w:rsidRDefault="004B1F15" w:rsidP="004D186E">
            <w:pPr>
              <w:tabs>
                <w:tab w:val="left" w:pos="567"/>
                <w:tab w:val="left" w:pos="1134"/>
                <w:tab w:val="right" w:leader="dot" w:pos="9923"/>
              </w:tabs>
              <w:spacing w:line="276" w:lineRule="auto"/>
              <w:ind w:right="57"/>
              <w:rPr>
                <w:rFonts w:eastAsia="Arial Unicode MS"/>
                <w:position w:val="-1"/>
              </w:rPr>
            </w:pPr>
          </w:p>
          <w:p w14:paraId="611D371F" w14:textId="77777777" w:rsidR="004B1F15" w:rsidRPr="00487E8D" w:rsidRDefault="004B1F15" w:rsidP="004D186E">
            <w:pPr>
              <w:tabs>
                <w:tab w:val="left" w:pos="567"/>
                <w:tab w:val="left" w:pos="1134"/>
                <w:tab w:val="right" w:leader="dot" w:pos="9923"/>
              </w:tabs>
              <w:ind w:right="57"/>
              <w:rPr>
                <w:rFonts w:eastAsia="Arial Unicode MS"/>
                <w:position w:val="-1"/>
              </w:rPr>
            </w:pPr>
            <w:r w:rsidRPr="00487E8D">
              <w:rPr>
                <w:rFonts w:eastAsia="Arial Unicode MS"/>
                <w:position w:val="-1"/>
              </w:rPr>
              <w:t xml:space="preserve">If </w:t>
            </w:r>
            <w:r w:rsidRPr="00487E8D">
              <w:rPr>
                <w:rFonts w:eastAsia="Arial Unicode MS"/>
                <w:b/>
                <w:bCs/>
                <w:position w:val="-1"/>
              </w:rPr>
              <w:t>0</w:t>
            </w:r>
            <w:r w:rsidRPr="00487E8D">
              <w:rPr>
                <w:rFonts w:eastAsia="Arial Unicode MS"/>
                <w:position w:val="-1"/>
              </w:rPr>
              <w:t xml:space="preserve">, </w:t>
            </w:r>
            <w:r w:rsidRPr="00487E8D">
              <w:rPr>
                <w:rFonts w:eastAsia="Arial Unicode MS"/>
                <w:b/>
                <w:bCs/>
                <w:position w:val="-1"/>
              </w:rPr>
              <w:t>1</w:t>
            </w:r>
            <w:r w:rsidRPr="00487E8D">
              <w:rPr>
                <w:rFonts w:eastAsia="Arial Unicode MS"/>
                <w:position w:val="-1"/>
              </w:rPr>
              <w:t xml:space="preserve"> or </w:t>
            </w:r>
            <w:r w:rsidRPr="00487E8D">
              <w:rPr>
                <w:rFonts w:eastAsia="Arial Unicode MS"/>
                <w:b/>
                <w:bCs/>
                <w:position w:val="-1"/>
              </w:rPr>
              <w:t>2</w:t>
            </w:r>
            <w:r w:rsidRPr="00487E8D">
              <w:rPr>
                <w:rFonts w:eastAsia="Arial Unicode MS"/>
                <w:position w:val="-1"/>
              </w:rPr>
              <w:t xml:space="preserve"> scored, instead award</w:t>
            </w:r>
            <w:r w:rsidRPr="00487E8D">
              <w:rPr>
                <w:rFonts w:eastAsia="Arial Unicode MS"/>
                <w:position w:val="-1"/>
              </w:rPr>
              <w:br/>
            </w:r>
            <w:r w:rsidRPr="00487E8D">
              <w:rPr>
                <w:rFonts w:eastAsia="Arial Unicode MS"/>
                <w:b/>
                <w:bCs/>
                <w:position w:val="-1"/>
              </w:rPr>
              <w:t>SC3</w:t>
            </w:r>
            <w:r w:rsidRPr="00487E8D">
              <w:rPr>
                <w:rFonts w:eastAsia="Arial Unicode MS"/>
                <w:position w:val="-1"/>
              </w:rPr>
              <w:t xml:space="preserve"> for 62.37 with no working or insufficient working</w:t>
            </w:r>
          </w:p>
          <w:p w14:paraId="38D88903" w14:textId="77777777" w:rsidR="004B1F15" w:rsidRPr="00487E8D" w:rsidRDefault="004B1F15" w:rsidP="004D186E">
            <w:pPr>
              <w:tabs>
                <w:tab w:val="left" w:pos="567"/>
                <w:tab w:val="left" w:pos="1134"/>
                <w:tab w:val="right" w:leader="dot" w:pos="9923"/>
              </w:tabs>
              <w:ind w:right="57"/>
              <w:rPr>
                <w:rFonts w:eastAsia="Arial Unicode MS"/>
                <w:position w:val="-1"/>
              </w:rPr>
            </w:pPr>
          </w:p>
          <w:p w14:paraId="660D0F61" w14:textId="77777777" w:rsidR="004B1F15" w:rsidRPr="00487E8D" w:rsidRDefault="004B1F15" w:rsidP="004D186E">
            <w:pPr>
              <w:tabs>
                <w:tab w:val="left" w:pos="567"/>
                <w:tab w:val="left" w:pos="1134"/>
                <w:tab w:val="right" w:leader="dot" w:pos="9923"/>
              </w:tabs>
              <w:ind w:right="57"/>
              <w:rPr>
                <w:rFonts w:eastAsia="Arial Unicode MS"/>
                <w:position w:val="-1"/>
              </w:rPr>
            </w:pPr>
            <w:r w:rsidRPr="00487E8D">
              <w:rPr>
                <w:rFonts w:eastAsia="Arial Unicode MS"/>
                <w:position w:val="-1"/>
              </w:rPr>
              <w:t xml:space="preserve">If </w:t>
            </w:r>
            <w:r w:rsidRPr="00487E8D">
              <w:rPr>
                <w:rFonts w:eastAsia="Arial Unicode MS"/>
                <w:b/>
                <w:bCs/>
                <w:position w:val="-1"/>
              </w:rPr>
              <w:t xml:space="preserve">0 </w:t>
            </w:r>
            <w:r w:rsidRPr="00487E8D">
              <w:rPr>
                <w:rFonts w:eastAsia="Arial Unicode MS"/>
                <w:position w:val="-1"/>
              </w:rPr>
              <w:t xml:space="preserve">or </w:t>
            </w:r>
            <w:r w:rsidRPr="00487E8D">
              <w:rPr>
                <w:rFonts w:eastAsia="Arial Unicode MS"/>
                <w:b/>
                <w:bCs/>
                <w:position w:val="-1"/>
              </w:rPr>
              <w:t xml:space="preserve">1 </w:t>
            </w:r>
            <w:r w:rsidRPr="00487E8D">
              <w:rPr>
                <w:rFonts w:eastAsia="Arial Unicode MS"/>
                <w:position w:val="-1"/>
              </w:rPr>
              <w:t>scored, instead award</w:t>
            </w:r>
            <w:r w:rsidRPr="00487E8D">
              <w:rPr>
                <w:rFonts w:eastAsia="Arial Unicode MS"/>
                <w:position w:val="-1"/>
              </w:rPr>
              <w:br/>
            </w:r>
            <w:r w:rsidRPr="00487E8D">
              <w:rPr>
                <w:rFonts w:eastAsia="Arial Unicode MS"/>
                <w:b/>
                <w:bCs/>
                <w:position w:val="-1"/>
              </w:rPr>
              <w:t>SC2</w:t>
            </w:r>
            <w:r w:rsidRPr="00487E8D">
              <w:rPr>
                <w:rFonts w:eastAsia="Arial Unicode MS"/>
                <w:position w:val="-1"/>
              </w:rPr>
              <w:t xml:space="preserve"> for 69.3[0] with no working or insufficient working</w:t>
            </w:r>
          </w:p>
          <w:p w14:paraId="1E13ED88" w14:textId="77777777" w:rsidR="004B1F15" w:rsidRPr="00487E8D" w:rsidRDefault="004B1F15" w:rsidP="004D186E">
            <w:pPr>
              <w:tabs>
                <w:tab w:val="left" w:pos="567"/>
                <w:tab w:val="left" w:pos="1134"/>
                <w:tab w:val="right" w:leader="dot" w:pos="9923"/>
              </w:tabs>
              <w:ind w:right="57"/>
              <w:rPr>
                <w:rFonts w:eastAsia="Arial Unicode MS"/>
                <w:position w:val="-1"/>
              </w:rPr>
            </w:pPr>
          </w:p>
          <w:p w14:paraId="7D8C4674" w14:textId="77777777" w:rsidR="004B1F15" w:rsidRPr="00487E8D" w:rsidRDefault="004B1F15" w:rsidP="004D186E">
            <w:pPr>
              <w:tabs>
                <w:tab w:val="left" w:pos="567"/>
                <w:tab w:val="left" w:pos="1134"/>
                <w:tab w:val="right" w:leader="dot" w:pos="9923"/>
              </w:tabs>
              <w:ind w:right="57"/>
              <w:rPr>
                <w:rFonts w:eastAsia="Arial Unicode MS"/>
                <w:position w:val="-1"/>
              </w:rPr>
            </w:pPr>
            <w:r w:rsidRPr="00487E8D">
              <w:rPr>
                <w:rFonts w:eastAsia="Arial Unicode MS"/>
                <w:position w:val="-1"/>
              </w:rPr>
              <w:t xml:space="preserve">If </w:t>
            </w:r>
            <w:r w:rsidRPr="00487E8D">
              <w:rPr>
                <w:rFonts w:eastAsia="Arial Unicode MS"/>
                <w:b/>
                <w:bCs/>
                <w:position w:val="-1"/>
              </w:rPr>
              <w:t xml:space="preserve">0 </w:t>
            </w:r>
            <w:r w:rsidRPr="00487E8D">
              <w:rPr>
                <w:rFonts w:eastAsia="Arial Unicode MS"/>
                <w:position w:val="-1"/>
              </w:rPr>
              <w:t>scored, instead award</w:t>
            </w:r>
            <w:r w:rsidRPr="00487E8D">
              <w:rPr>
                <w:rFonts w:eastAsia="Arial Unicode MS"/>
                <w:position w:val="-1"/>
              </w:rPr>
              <w:br/>
            </w:r>
            <w:r w:rsidRPr="00487E8D">
              <w:rPr>
                <w:rFonts w:eastAsia="Arial Unicode MS"/>
                <w:b/>
                <w:bCs/>
                <w:position w:val="-1"/>
              </w:rPr>
              <w:t>SC1</w:t>
            </w:r>
            <w:r w:rsidRPr="00487E8D">
              <w:rPr>
                <w:rFonts w:eastAsia="Arial Unicode MS"/>
                <w:position w:val="-1"/>
              </w:rPr>
              <w:t xml:space="preserve"> for 35.2[0] or 17.6[0] with no working or insufficient working</w:t>
            </w:r>
          </w:p>
        </w:tc>
        <w:tc>
          <w:tcPr>
            <w:tcW w:w="1250" w:type="pct"/>
          </w:tcPr>
          <w:p w14:paraId="0977DE5C" w14:textId="77777777" w:rsidR="004B1F15" w:rsidRPr="00534287" w:rsidRDefault="004B1F15" w:rsidP="004D186E">
            <w:pPr>
              <w:tabs>
                <w:tab w:val="left" w:pos="567"/>
                <w:tab w:val="left" w:pos="1134"/>
                <w:tab w:val="right" w:leader="dot" w:pos="9923"/>
              </w:tabs>
              <w:ind w:right="57"/>
              <w:rPr>
                <w:bCs/>
                <w:color w:val="000000" w:themeColor="text1"/>
              </w:rPr>
            </w:pPr>
            <w:r w:rsidRPr="00534287">
              <w:rPr>
                <w:bCs/>
                <w:color w:val="000000" w:themeColor="text1"/>
              </w:rPr>
              <w:t xml:space="preserve">“Correct working” requires evidence of at least </w:t>
            </w:r>
            <w:r w:rsidRPr="00534287">
              <w:rPr>
                <w:b/>
                <w:color w:val="000000" w:themeColor="text1"/>
              </w:rPr>
              <w:t>3</w:t>
            </w:r>
            <w:r w:rsidRPr="00534287">
              <w:rPr>
                <w:bCs/>
                <w:color w:val="000000" w:themeColor="text1"/>
              </w:rPr>
              <w:t xml:space="preserve"> method marks</w:t>
            </w:r>
          </w:p>
          <w:p w14:paraId="569A199B" w14:textId="77777777" w:rsidR="004B1F15" w:rsidRPr="00487E8D" w:rsidRDefault="004B1F15" w:rsidP="004D186E">
            <w:pPr>
              <w:tabs>
                <w:tab w:val="left" w:pos="567"/>
                <w:tab w:val="left" w:pos="1134"/>
                <w:tab w:val="right" w:leader="dot" w:pos="9923"/>
              </w:tabs>
              <w:ind w:right="57"/>
              <w:rPr>
                <w:color w:val="FF0000"/>
              </w:rPr>
            </w:pPr>
          </w:p>
          <w:p w14:paraId="70D53343" w14:textId="77777777" w:rsidR="004B1F15" w:rsidRPr="00487E8D" w:rsidRDefault="004B1F15" w:rsidP="004D186E">
            <w:pPr>
              <w:tabs>
                <w:tab w:val="left" w:pos="567"/>
                <w:tab w:val="left" w:pos="1134"/>
                <w:tab w:val="right" w:leader="dot" w:pos="9923"/>
              </w:tabs>
              <w:ind w:right="57"/>
            </w:pPr>
            <w:r w:rsidRPr="00487E8D">
              <w:t>May be implied by 52.8[0] or 35.2[0] and 17.6[0] for Thursday</w:t>
            </w:r>
          </w:p>
          <w:p w14:paraId="3E1C7705" w14:textId="77777777" w:rsidR="004B1F15" w:rsidRDefault="004B1F15" w:rsidP="004D186E">
            <w:pPr>
              <w:tabs>
                <w:tab w:val="left" w:pos="567"/>
                <w:tab w:val="left" w:pos="1134"/>
                <w:tab w:val="right" w:leader="dot" w:pos="9923"/>
              </w:tabs>
              <w:ind w:right="57"/>
            </w:pPr>
          </w:p>
          <w:p w14:paraId="65DE57B5" w14:textId="77777777" w:rsidR="00C20F40" w:rsidRDefault="00C20F40" w:rsidP="004D186E">
            <w:pPr>
              <w:tabs>
                <w:tab w:val="left" w:pos="567"/>
                <w:tab w:val="left" w:pos="1134"/>
                <w:tab w:val="right" w:leader="dot" w:pos="9923"/>
              </w:tabs>
              <w:ind w:right="57"/>
            </w:pPr>
          </w:p>
          <w:p w14:paraId="650EC106" w14:textId="77777777" w:rsidR="004B1F15" w:rsidRPr="00487E8D" w:rsidRDefault="004B1F15" w:rsidP="004D186E">
            <w:pPr>
              <w:tabs>
                <w:tab w:val="left" w:pos="567"/>
                <w:tab w:val="left" w:pos="1134"/>
                <w:tab w:val="right" w:leader="dot" w:pos="9923"/>
              </w:tabs>
              <w:ind w:right="57"/>
            </w:pPr>
            <w:r w:rsidRPr="00487E8D">
              <w:t>May be implied by 16.5[0] for Saturday</w:t>
            </w:r>
          </w:p>
          <w:p w14:paraId="36C12D6D" w14:textId="735DD206" w:rsidR="004B1F15" w:rsidRPr="00487E8D" w:rsidRDefault="004B1F15" w:rsidP="00C20F40">
            <w:pPr>
              <w:tabs>
                <w:tab w:val="left" w:pos="567"/>
                <w:tab w:val="left" w:pos="1134"/>
                <w:tab w:val="right" w:leader="dot" w:pos="9923"/>
              </w:tabs>
              <w:spacing w:after="120"/>
              <w:ind w:right="57"/>
            </w:pPr>
          </w:p>
          <w:p w14:paraId="2BF88DC3" w14:textId="77777777" w:rsidR="004B1F15" w:rsidRPr="00487E8D" w:rsidRDefault="004B1F15" w:rsidP="004D186E">
            <w:pPr>
              <w:tabs>
                <w:tab w:val="left" w:pos="567"/>
                <w:tab w:val="left" w:pos="1134"/>
                <w:tab w:val="right" w:leader="dot" w:pos="9923"/>
              </w:tabs>
              <w:ind w:right="57"/>
            </w:pPr>
            <w:r w:rsidRPr="00487E8D">
              <w:t>May be implied by 5.5[0]</w:t>
            </w:r>
          </w:p>
          <w:p w14:paraId="7963302D" w14:textId="77777777" w:rsidR="004B1F15" w:rsidRPr="00487E8D" w:rsidRDefault="004B1F15" w:rsidP="004D186E">
            <w:pPr>
              <w:tabs>
                <w:tab w:val="left" w:pos="567"/>
                <w:tab w:val="left" w:pos="1134"/>
                <w:tab w:val="right" w:leader="dot" w:pos="9923"/>
              </w:tabs>
              <w:ind w:right="57"/>
            </w:pPr>
          </w:p>
          <w:p w14:paraId="6D3C3358" w14:textId="77777777" w:rsidR="004B1F15" w:rsidRPr="00487E8D" w:rsidRDefault="004B1F15" w:rsidP="004D186E">
            <w:pPr>
              <w:tabs>
                <w:tab w:val="left" w:pos="567"/>
                <w:tab w:val="left" w:pos="1134"/>
                <w:tab w:val="right" w:leader="dot" w:pos="9923"/>
              </w:tabs>
              <w:ind w:right="57"/>
            </w:pPr>
          </w:p>
          <w:p w14:paraId="16438B88" w14:textId="77777777" w:rsidR="004B1F15" w:rsidRDefault="004B1F15" w:rsidP="00C20F40">
            <w:pPr>
              <w:tabs>
                <w:tab w:val="left" w:pos="567"/>
                <w:tab w:val="left" w:pos="1134"/>
                <w:tab w:val="right" w:leader="dot" w:pos="9923"/>
              </w:tabs>
              <w:ind w:right="57"/>
            </w:pPr>
          </w:p>
          <w:p w14:paraId="05CC33AE" w14:textId="77777777" w:rsidR="00C20F40" w:rsidRDefault="00C20F40" w:rsidP="00C20F40">
            <w:pPr>
              <w:tabs>
                <w:tab w:val="left" w:pos="567"/>
                <w:tab w:val="left" w:pos="1134"/>
                <w:tab w:val="right" w:leader="dot" w:pos="9923"/>
              </w:tabs>
              <w:ind w:right="57"/>
            </w:pPr>
          </w:p>
          <w:p w14:paraId="163763A1" w14:textId="77777777" w:rsidR="00C20F40" w:rsidRPr="00487E8D" w:rsidRDefault="00C20F40" w:rsidP="00C20F40">
            <w:pPr>
              <w:tabs>
                <w:tab w:val="left" w:pos="567"/>
                <w:tab w:val="left" w:pos="1134"/>
                <w:tab w:val="right" w:leader="dot" w:pos="9923"/>
              </w:tabs>
              <w:spacing w:after="120"/>
              <w:ind w:right="57"/>
            </w:pPr>
          </w:p>
          <w:p w14:paraId="384CA318" w14:textId="3A84165E" w:rsidR="004B1F15" w:rsidRPr="00487E8D" w:rsidRDefault="0073753D" w:rsidP="004D186E">
            <w:pPr>
              <w:tabs>
                <w:tab w:val="left" w:pos="567"/>
                <w:tab w:val="left" w:pos="1134"/>
                <w:tab w:val="right" w:leader="dot" w:pos="9923"/>
              </w:tabs>
              <w:ind w:right="57"/>
            </w:pPr>
            <w:r>
              <w:rPr>
                <w:i/>
                <w:iCs/>
              </w:rPr>
              <w:t>T</w:t>
            </w:r>
            <w:r w:rsidR="004B1F15" w:rsidRPr="00487E8D">
              <w:rPr>
                <w:i/>
                <w:iCs/>
              </w:rPr>
              <w:t>heir</w:t>
            </w:r>
            <w:r w:rsidR="004B1F15" w:rsidRPr="00487E8D">
              <w:t xml:space="preserve"> 16.5[0] may be 5.5[0]</w:t>
            </w:r>
          </w:p>
          <w:p w14:paraId="28D1DE8A" w14:textId="77777777" w:rsidR="004B1F15" w:rsidRPr="00487E8D" w:rsidRDefault="004B1F15" w:rsidP="004D186E">
            <w:pPr>
              <w:tabs>
                <w:tab w:val="left" w:pos="567"/>
                <w:tab w:val="left" w:pos="1134"/>
                <w:tab w:val="right" w:leader="dot" w:pos="9923"/>
              </w:tabs>
              <w:ind w:right="57"/>
              <w:rPr>
                <w:color w:val="00B050"/>
              </w:rPr>
            </w:pPr>
          </w:p>
        </w:tc>
      </w:tr>
      <w:tr w:rsidR="00487E8D" w:rsidRPr="00487E8D" w14:paraId="1EA9D8ED" w14:textId="77777777" w:rsidTr="00487E8D">
        <w:trPr>
          <w:cantSplit/>
        </w:trPr>
        <w:tc>
          <w:tcPr>
            <w:tcW w:w="240" w:type="pct"/>
          </w:tcPr>
          <w:p w14:paraId="0B1E146C" w14:textId="77777777" w:rsidR="004B1F15" w:rsidRPr="00487E8D" w:rsidRDefault="004B1F15" w:rsidP="004D186E">
            <w:pPr>
              <w:rPr>
                <w:b/>
              </w:rPr>
            </w:pPr>
            <w:r w:rsidRPr="00487E8D">
              <w:rPr>
                <w:b/>
              </w:rPr>
              <w:lastRenderedPageBreak/>
              <w:t>16</w:t>
            </w:r>
          </w:p>
        </w:tc>
        <w:tc>
          <w:tcPr>
            <w:tcW w:w="242" w:type="pct"/>
          </w:tcPr>
          <w:p w14:paraId="1C023CD1" w14:textId="77777777" w:rsidR="004B1F15" w:rsidRPr="00487E8D" w:rsidRDefault="004B1F15" w:rsidP="00487E8D">
            <w:pPr>
              <w:jc w:val="center"/>
              <w:rPr>
                <w:b/>
              </w:rPr>
            </w:pPr>
          </w:p>
        </w:tc>
        <w:tc>
          <w:tcPr>
            <w:tcW w:w="242" w:type="pct"/>
          </w:tcPr>
          <w:p w14:paraId="1CE3DFA4" w14:textId="77777777" w:rsidR="004B1F15" w:rsidRPr="00487E8D" w:rsidRDefault="004B1F15" w:rsidP="004D186E">
            <w:pPr>
              <w:rPr>
                <w:b/>
              </w:rPr>
            </w:pPr>
          </w:p>
        </w:tc>
        <w:tc>
          <w:tcPr>
            <w:tcW w:w="1248" w:type="pct"/>
          </w:tcPr>
          <w:p w14:paraId="6D075584" w14:textId="77777777" w:rsidR="004B1F15" w:rsidRPr="00487E8D" w:rsidRDefault="004B1F15" w:rsidP="004D186E">
            <w:r w:rsidRPr="00487E8D">
              <w:t xml:space="preserve">No, and </w:t>
            </w:r>
            <w:r w:rsidRPr="00487E8D">
              <w:rPr>
                <w:i/>
                <w:iCs/>
              </w:rPr>
              <w:t>their</w:t>
            </w:r>
            <w:r w:rsidRPr="00487E8D">
              <w:t xml:space="preserve"> final result [£]115.2[0] with </w:t>
            </w:r>
            <w:r w:rsidRPr="00534287">
              <w:t>correct working</w:t>
            </w:r>
            <w:r w:rsidRPr="00487E8D">
              <w:t xml:space="preserve"> </w:t>
            </w:r>
            <w:proofErr w:type="spellStart"/>
            <w:r w:rsidRPr="00487E8D">
              <w:rPr>
                <w:b/>
                <w:bCs/>
              </w:rPr>
              <w:t>oe</w:t>
            </w:r>
            <w:proofErr w:type="spellEnd"/>
          </w:p>
          <w:p w14:paraId="4D6898F8" w14:textId="77777777" w:rsidR="004B1F15" w:rsidRPr="00487E8D" w:rsidRDefault="004B1F15" w:rsidP="004D186E">
            <w:r w:rsidRPr="00487E8D">
              <w:t>or</w:t>
            </w:r>
          </w:p>
          <w:p w14:paraId="40C15136" w14:textId="228C2AFD" w:rsidR="004B1F15" w:rsidRPr="00487E8D" w:rsidRDefault="004B1F15" w:rsidP="004D186E">
            <w:r w:rsidRPr="00487E8D">
              <w:t>No and 79.</w:t>
            </w:r>
            <w:r w:rsidR="00C20F40">
              <w:t>8</w:t>
            </w:r>
            <w:r w:rsidRPr="00487E8D">
              <w:t xml:space="preserve"> or 79.9 or 79.86 to 79.87 with correct working</w:t>
            </w:r>
          </w:p>
        </w:tc>
        <w:tc>
          <w:tcPr>
            <w:tcW w:w="336" w:type="pct"/>
          </w:tcPr>
          <w:p w14:paraId="53556CC4" w14:textId="77777777" w:rsidR="004B1F15" w:rsidRPr="00487E8D" w:rsidRDefault="004B1F15" w:rsidP="00487E8D">
            <w:pPr>
              <w:jc w:val="center"/>
              <w:rPr>
                <w:b/>
              </w:rPr>
            </w:pPr>
            <w:r w:rsidRPr="00487E8D">
              <w:rPr>
                <w:b/>
              </w:rPr>
              <w:t>4</w:t>
            </w:r>
          </w:p>
        </w:tc>
        <w:tc>
          <w:tcPr>
            <w:tcW w:w="1442" w:type="pct"/>
          </w:tcPr>
          <w:p w14:paraId="0F3A877A" w14:textId="77777777" w:rsidR="004B1F15" w:rsidRPr="00487E8D" w:rsidRDefault="004B1F15" w:rsidP="004D186E">
            <w:pPr>
              <w:tabs>
                <w:tab w:val="left" w:pos="567"/>
                <w:tab w:val="left" w:pos="1134"/>
                <w:tab w:val="right" w:leader="dot" w:pos="9923"/>
              </w:tabs>
              <w:ind w:right="57"/>
              <w:rPr>
                <w:rFonts w:eastAsia="Arial Unicode MS"/>
                <w:color w:val="000000" w:themeColor="text1"/>
                <w:position w:val="-1"/>
              </w:rPr>
            </w:pPr>
            <w:r w:rsidRPr="00487E8D">
              <w:rPr>
                <w:rFonts w:eastAsia="Arial Unicode MS"/>
                <w:b/>
                <w:bCs/>
                <w:color w:val="000000" w:themeColor="text1"/>
                <w:position w:val="-1"/>
              </w:rPr>
              <w:t xml:space="preserve">M1 </w:t>
            </w:r>
            <w:r w:rsidRPr="00487E8D">
              <w:rPr>
                <w:rFonts w:eastAsia="Arial Unicode MS"/>
                <w:color w:val="000000" w:themeColor="text1"/>
                <w:position w:val="-1"/>
              </w:rPr>
              <w:t xml:space="preserve">for 38.88 ÷ 27 may be implied by 1.44 </w:t>
            </w:r>
          </w:p>
          <w:p w14:paraId="536C18DA" w14:textId="77777777" w:rsidR="004B1F15" w:rsidRPr="00487E8D" w:rsidRDefault="004B1F15" w:rsidP="004D186E">
            <w:pPr>
              <w:tabs>
                <w:tab w:val="left" w:pos="567"/>
                <w:tab w:val="left" w:pos="1134"/>
                <w:tab w:val="right" w:leader="dot" w:pos="9923"/>
              </w:tabs>
              <w:ind w:right="57"/>
              <w:rPr>
                <w:rFonts w:eastAsia="Arial Unicode MS"/>
                <w:color w:val="000000" w:themeColor="text1"/>
                <w:position w:val="-1"/>
              </w:rPr>
            </w:pPr>
            <w:r w:rsidRPr="00487E8D">
              <w:rPr>
                <w:rFonts w:eastAsia="Arial Unicode MS"/>
                <w:color w:val="000000" w:themeColor="text1"/>
                <w:position w:val="-1"/>
              </w:rPr>
              <w:t xml:space="preserve">or </w:t>
            </w:r>
            <w:r w:rsidRPr="00487E8D">
              <w:rPr>
                <w:color w:val="000000" w:themeColor="text1"/>
              </w:rPr>
              <w:t xml:space="preserve"> 80 ÷ 27 may be implied by 2.96[2]…</w:t>
            </w:r>
          </w:p>
          <w:p w14:paraId="7502529C" w14:textId="77777777" w:rsidR="004B1F15" w:rsidRPr="00487E8D" w:rsidRDefault="004B1F15" w:rsidP="004D186E">
            <w:pPr>
              <w:tabs>
                <w:tab w:val="left" w:pos="567"/>
                <w:tab w:val="left" w:pos="1134"/>
                <w:tab w:val="right" w:leader="dot" w:pos="9923"/>
              </w:tabs>
              <w:ind w:right="57"/>
              <w:rPr>
                <w:rFonts w:eastAsia="Arial Unicode MS"/>
                <w:color w:val="000000" w:themeColor="text1"/>
                <w:position w:val="-1"/>
              </w:rPr>
            </w:pPr>
          </w:p>
          <w:p w14:paraId="75282EB1" w14:textId="77777777" w:rsidR="004B1F15" w:rsidRPr="00487E8D" w:rsidRDefault="004B1F15" w:rsidP="004D186E">
            <w:pPr>
              <w:tabs>
                <w:tab w:val="left" w:pos="567"/>
                <w:tab w:val="left" w:pos="1134"/>
                <w:tab w:val="right" w:leader="dot" w:pos="9923"/>
              </w:tabs>
              <w:ind w:right="57"/>
              <w:rPr>
                <w:rFonts w:eastAsia="Arial Unicode MS"/>
                <w:color w:val="000000" w:themeColor="text1"/>
                <w:position w:val="-1"/>
              </w:rPr>
            </w:pPr>
            <w:r w:rsidRPr="00487E8D">
              <w:rPr>
                <w:rFonts w:eastAsia="Arial Unicode MS"/>
                <w:b/>
                <w:bCs/>
                <w:color w:val="000000" w:themeColor="text1"/>
                <w:position w:val="-1"/>
              </w:rPr>
              <w:t xml:space="preserve">M1 </w:t>
            </w:r>
            <w:r w:rsidRPr="00487E8D">
              <w:rPr>
                <w:rFonts w:eastAsia="Arial Unicode MS"/>
                <w:color w:val="000000" w:themeColor="text1"/>
                <w:position w:val="-1"/>
              </w:rPr>
              <w:t xml:space="preserve">for 115 ÷ </w:t>
            </w:r>
            <w:r w:rsidRPr="00487E8D">
              <w:rPr>
                <w:rFonts w:eastAsia="Arial Unicode MS"/>
                <w:i/>
                <w:iCs/>
                <w:color w:val="000000" w:themeColor="text1"/>
                <w:position w:val="-1"/>
              </w:rPr>
              <w:t>their</w:t>
            </w:r>
            <w:r w:rsidRPr="00487E8D">
              <w:rPr>
                <w:rFonts w:eastAsia="Arial Unicode MS"/>
                <w:color w:val="000000" w:themeColor="text1"/>
                <w:position w:val="-1"/>
              </w:rPr>
              <w:t xml:space="preserve"> 1.44 or 80 × </w:t>
            </w:r>
            <w:r w:rsidRPr="00487E8D">
              <w:rPr>
                <w:rFonts w:eastAsia="Arial Unicode MS"/>
                <w:i/>
                <w:iCs/>
                <w:color w:val="000000" w:themeColor="text1"/>
                <w:position w:val="-1"/>
              </w:rPr>
              <w:t>their</w:t>
            </w:r>
            <w:r w:rsidRPr="00487E8D">
              <w:rPr>
                <w:rFonts w:eastAsia="Arial Unicode MS"/>
                <w:color w:val="000000" w:themeColor="text1"/>
                <w:position w:val="-1"/>
              </w:rPr>
              <w:t xml:space="preserve"> 1.44 or </w:t>
            </w:r>
            <w:r w:rsidRPr="00487E8D">
              <w:rPr>
                <w:color w:val="000000" w:themeColor="text1"/>
              </w:rPr>
              <w:t xml:space="preserve">38.88 × </w:t>
            </w:r>
            <w:r w:rsidRPr="00487E8D">
              <w:rPr>
                <w:i/>
                <w:iCs/>
                <w:color w:val="000000" w:themeColor="text1"/>
              </w:rPr>
              <w:t>their</w:t>
            </w:r>
            <w:r w:rsidRPr="00487E8D">
              <w:rPr>
                <w:color w:val="000000" w:themeColor="text1"/>
              </w:rPr>
              <w:t xml:space="preserve"> 2.96[2]…</w:t>
            </w:r>
          </w:p>
          <w:p w14:paraId="21943E9A" w14:textId="77777777" w:rsidR="004B1F15" w:rsidRPr="00487E8D" w:rsidRDefault="004B1F15" w:rsidP="004D186E">
            <w:pPr>
              <w:tabs>
                <w:tab w:val="left" w:pos="567"/>
                <w:tab w:val="left" w:pos="1134"/>
                <w:tab w:val="right" w:leader="dot" w:pos="9923"/>
              </w:tabs>
              <w:ind w:right="57"/>
              <w:rPr>
                <w:rFonts w:eastAsia="Arial Unicode MS"/>
                <w:color w:val="000000" w:themeColor="text1"/>
                <w:position w:val="-1"/>
              </w:rPr>
            </w:pPr>
          </w:p>
          <w:p w14:paraId="4F326EFD" w14:textId="64100063" w:rsidR="004B1F15" w:rsidRPr="00487E8D" w:rsidRDefault="004B1F15" w:rsidP="004D186E">
            <w:pPr>
              <w:tabs>
                <w:tab w:val="left" w:pos="567"/>
                <w:tab w:val="left" w:pos="1134"/>
                <w:tab w:val="right" w:leader="dot" w:pos="9923"/>
              </w:tabs>
              <w:ind w:right="57"/>
              <w:rPr>
                <w:rFonts w:eastAsia="Arial Unicode MS"/>
                <w:color w:val="000000" w:themeColor="text1"/>
                <w:position w:val="-1"/>
              </w:rPr>
            </w:pPr>
            <w:r w:rsidRPr="00487E8D">
              <w:rPr>
                <w:rFonts w:eastAsia="Arial Unicode MS"/>
                <w:b/>
                <w:bCs/>
                <w:color w:val="000000" w:themeColor="text1"/>
                <w:position w:val="-1"/>
              </w:rPr>
              <w:t xml:space="preserve">A1 </w:t>
            </w:r>
            <w:r w:rsidRPr="00487E8D">
              <w:rPr>
                <w:rFonts w:eastAsia="Arial Unicode MS"/>
                <w:color w:val="000000" w:themeColor="text1"/>
                <w:position w:val="-1"/>
              </w:rPr>
              <w:t>for 79.9 or 79.8 or 79.86 to 79.87 or 115.2[0]</w:t>
            </w:r>
          </w:p>
        </w:tc>
        <w:tc>
          <w:tcPr>
            <w:tcW w:w="1250" w:type="pct"/>
          </w:tcPr>
          <w:p w14:paraId="5CD8BFF7" w14:textId="77777777" w:rsidR="004B1F15" w:rsidRPr="00487E8D" w:rsidRDefault="004B1F15" w:rsidP="004D186E">
            <w:pPr>
              <w:tabs>
                <w:tab w:val="left" w:pos="567"/>
                <w:tab w:val="left" w:pos="1134"/>
                <w:tab w:val="right" w:leader="dot" w:pos="9923"/>
              </w:tabs>
              <w:ind w:right="57"/>
              <w:rPr>
                <w:b/>
                <w:color w:val="000000" w:themeColor="text1"/>
              </w:rPr>
            </w:pPr>
          </w:p>
          <w:p w14:paraId="024961B1" w14:textId="77777777" w:rsidR="004B1F15" w:rsidRPr="00487E8D" w:rsidRDefault="004B1F15" w:rsidP="004D186E">
            <w:pPr>
              <w:tabs>
                <w:tab w:val="left" w:pos="567"/>
                <w:tab w:val="left" w:pos="1134"/>
                <w:tab w:val="right" w:leader="dot" w:pos="9923"/>
              </w:tabs>
              <w:ind w:right="57"/>
              <w:rPr>
                <w:b/>
                <w:color w:val="000000" w:themeColor="text1"/>
              </w:rPr>
            </w:pPr>
          </w:p>
          <w:p w14:paraId="5435798C" w14:textId="77777777" w:rsidR="004B1F15" w:rsidRPr="00487E8D" w:rsidRDefault="004B1F15" w:rsidP="004D186E">
            <w:pPr>
              <w:tabs>
                <w:tab w:val="left" w:pos="567"/>
                <w:tab w:val="left" w:pos="1134"/>
                <w:tab w:val="right" w:leader="dot" w:pos="9923"/>
              </w:tabs>
              <w:ind w:right="57"/>
              <w:rPr>
                <w:b/>
                <w:color w:val="000000" w:themeColor="text1"/>
              </w:rPr>
            </w:pPr>
          </w:p>
          <w:p w14:paraId="2284DD2F" w14:textId="77777777" w:rsidR="004B1F15" w:rsidRPr="00487E8D" w:rsidRDefault="004B1F15" w:rsidP="004D186E">
            <w:pPr>
              <w:tabs>
                <w:tab w:val="left" w:pos="567"/>
                <w:tab w:val="left" w:pos="1134"/>
                <w:tab w:val="right" w:leader="dot" w:pos="9923"/>
              </w:tabs>
              <w:ind w:right="57"/>
              <w:rPr>
                <w:b/>
                <w:color w:val="000000" w:themeColor="text1"/>
              </w:rPr>
            </w:pPr>
          </w:p>
          <w:p w14:paraId="77831548" w14:textId="5ECA1C72" w:rsidR="004B1F15" w:rsidRPr="00487E8D" w:rsidRDefault="0049092F" w:rsidP="004D186E">
            <w:pPr>
              <w:tabs>
                <w:tab w:val="left" w:pos="567"/>
                <w:tab w:val="left" w:pos="1134"/>
                <w:tab w:val="right" w:leader="dot" w:pos="9923"/>
              </w:tabs>
              <w:ind w:right="57"/>
              <w:rPr>
                <w:bCs/>
                <w:color w:val="000000" w:themeColor="text1"/>
              </w:rPr>
            </w:pPr>
            <w:r>
              <w:rPr>
                <w:bCs/>
                <w:i/>
                <w:iCs/>
                <w:color w:val="000000" w:themeColor="text1"/>
              </w:rPr>
              <w:t>T</w:t>
            </w:r>
            <w:r w:rsidR="004B1F15" w:rsidRPr="00487E8D">
              <w:rPr>
                <w:bCs/>
                <w:i/>
                <w:iCs/>
                <w:color w:val="000000" w:themeColor="text1"/>
              </w:rPr>
              <w:t xml:space="preserve">heir </w:t>
            </w:r>
            <w:r w:rsidR="004B1F15" w:rsidRPr="00487E8D">
              <w:rPr>
                <w:bCs/>
                <w:color w:val="000000" w:themeColor="text1"/>
              </w:rPr>
              <w:t>1.44 must come from a division of 38.88</w:t>
            </w:r>
          </w:p>
          <w:p w14:paraId="7AD4753F" w14:textId="77777777" w:rsidR="004B1F15" w:rsidRPr="00487E8D" w:rsidRDefault="004B1F15" w:rsidP="004D186E">
            <w:pPr>
              <w:tabs>
                <w:tab w:val="left" w:pos="567"/>
                <w:tab w:val="left" w:pos="1134"/>
                <w:tab w:val="right" w:leader="dot" w:pos="9923"/>
              </w:tabs>
              <w:ind w:right="57"/>
              <w:rPr>
                <w:bCs/>
                <w:color w:val="000000" w:themeColor="text1"/>
              </w:rPr>
            </w:pPr>
          </w:p>
          <w:p w14:paraId="43A2E919" w14:textId="77777777" w:rsidR="004B1F15" w:rsidRPr="00487E8D" w:rsidRDefault="004B1F15" w:rsidP="004D186E">
            <w:pPr>
              <w:tabs>
                <w:tab w:val="left" w:pos="567"/>
                <w:tab w:val="left" w:pos="1134"/>
                <w:tab w:val="right" w:leader="dot" w:pos="9923"/>
              </w:tabs>
              <w:ind w:right="57"/>
              <w:rPr>
                <w:bCs/>
                <w:color w:val="000000" w:themeColor="text1"/>
              </w:rPr>
            </w:pPr>
            <w:r w:rsidRPr="00487E8D">
              <w:rPr>
                <w:bCs/>
                <w:color w:val="000000" w:themeColor="text1"/>
              </w:rPr>
              <w:t xml:space="preserve">Allow explanations with rounding of 79.86 to 79.87 </w:t>
            </w:r>
          </w:p>
          <w:p w14:paraId="5BD53D9F" w14:textId="77777777" w:rsidR="004B1F15" w:rsidRPr="00487E8D" w:rsidRDefault="004B1F15" w:rsidP="004D186E">
            <w:pPr>
              <w:tabs>
                <w:tab w:val="left" w:pos="567"/>
                <w:tab w:val="left" w:pos="1134"/>
                <w:tab w:val="right" w:leader="dot" w:pos="9923"/>
              </w:tabs>
              <w:ind w:right="57"/>
              <w:rPr>
                <w:bCs/>
                <w:color w:val="000000" w:themeColor="text1"/>
              </w:rPr>
            </w:pPr>
          </w:p>
        </w:tc>
      </w:tr>
      <w:tr w:rsidR="00487E8D" w:rsidRPr="00487E8D" w14:paraId="3D733E72" w14:textId="77777777" w:rsidTr="00487E8D">
        <w:trPr>
          <w:cantSplit/>
        </w:trPr>
        <w:tc>
          <w:tcPr>
            <w:tcW w:w="240" w:type="pct"/>
            <w:shd w:val="clear" w:color="auto" w:fill="auto"/>
          </w:tcPr>
          <w:p w14:paraId="74F3BF9B" w14:textId="77777777" w:rsidR="004B1F15" w:rsidRPr="00487E8D" w:rsidRDefault="004B1F15" w:rsidP="004D186E">
            <w:pPr>
              <w:rPr>
                <w:b/>
              </w:rPr>
            </w:pPr>
            <w:r w:rsidRPr="00487E8D">
              <w:rPr>
                <w:b/>
              </w:rPr>
              <w:t>17</w:t>
            </w:r>
          </w:p>
        </w:tc>
        <w:tc>
          <w:tcPr>
            <w:tcW w:w="242" w:type="pct"/>
          </w:tcPr>
          <w:p w14:paraId="460A9066" w14:textId="77777777" w:rsidR="004B1F15" w:rsidRPr="00487E8D" w:rsidRDefault="004B1F15" w:rsidP="00487E8D">
            <w:pPr>
              <w:jc w:val="center"/>
              <w:rPr>
                <w:b/>
              </w:rPr>
            </w:pPr>
            <w:r w:rsidRPr="00487E8D">
              <w:rPr>
                <w:b/>
              </w:rPr>
              <w:t>(a)</w:t>
            </w:r>
          </w:p>
        </w:tc>
        <w:tc>
          <w:tcPr>
            <w:tcW w:w="242" w:type="pct"/>
          </w:tcPr>
          <w:p w14:paraId="1E5272E5" w14:textId="77777777" w:rsidR="004B1F15" w:rsidRPr="00487E8D" w:rsidRDefault="004B1F15" w:rsidP="004D186E">
            <w:pPr>
              <w:rPr>
                <w:b/>
              </w:rPr>
            </w:pPr>
          </w:p>
        </w:tc>
        <w:tc>
          <w:tcPr>
            <w:tcW w:w="1248" w:type="pct"/>
          </w:tcPr>
          <w:p w14:paraId="5C0E8CDD" w14:textId="77777777" w:rsidR="004B1F15" w:rsidRPr="00487E8D" w:rsidRDefault="004B1F15" w:rsidP="004D186E">
            <w:r w:rsidRPr="00487E8D">
              <w:t>5</w:t>
            </w:r>
            <w:r w:rsidRPr="00487E8D">
              <w:rPr>
                <w:i/>
              </w:rPr>
              <w:t>x</w:t>
            </w:r>
            <w:r w:rsidRPr="00487E8D">
              <w:t>(2</w:t>
            </w:r>
            <w:r w:rsidRPr="00487E8D">
              <w:rPr>
                <w:i/>
              </w:rPr>
              <w:t xml:space="preserve">x </w:t>
            </w:r>
            <w:r w:rsidRPr="00487E8D">
              <w:t xml:space="preserve">+ 3) </w:t>
            </w:r>
            <w:r w:rsidRPr="00BB480D">
              <w:rPr>
                <w:b/>
              </w:rPr>
              <w:t>final answer</w:t>
            </w:r>
          </w:p>
        </w:tc>
        <w:tc>
          <w:tcPr>
            <w:tcW w:w="336" w:type="pct"/>
          </w:tcPr>
          <w:p w14:paraId="353ED3AD" w14:textId="77777777" w:rsidR="004B1F15" w:rsidRPr="00487E8D" w:rsidRDefault="004B1F15" w:rsidP="00487E8D">
            <w:pPr>
              <w:jc w:val="center"/>
              <w:rPr>
                <w:b/>
              </w:rPr>
            </w:pPr>
            <w:r w:rsidRPr="00487E8D">
              <w:rPr>
                <w:b/>
              </w:rPr>
              <w:t>2</w:t>
            </w:r>
          </w:p>
        </w:tc>
        <w:tc>
          <w:tcPr>
            <w:tcW w:w="1442" w:type="pct"/>
          </w:tcPr>
          <w:p w14:paraId="464B6213" w14:textId="77777777" w:rsidR="004B1F15" w:rsidRPr="00487E8D" w:rsidRDefault="004B1F15" w:rsidP="004D186E">
            <w:pPr>
              <w:pStyle w:val="Both"/>
              <w:spacing w:before="0" w:after="0"/>
              <w:rPr>
                <w:rFonts w:cs="Arial"/>
                <w:szCs w:val="22"/>
              </w:rPr>
            </w:pPr>
            <w:r w:rsidRPr="00487E8D">
              <w:rPr>
                <w:rFonts w:cs="Arial"/>
                <w:b/>
                <w:szCs w:val="22"/>
              </w:rPr>
              <w:t>B1</w:t>
            </w:r>
            <w:r w:rsidRPr="00487E8D">
              <w:rPr>
                <w:rFonts w:cs="Arial"/>
                <w:szCs w:val="22"/>
              </w:rPr>
              <w:t xml:space="preserve"> for </w:t>
            </w:r>
            <w:r w:rsidRPr="00487E8D">
              <w:rPr>
                <w:rFonts w:cs="Arial"/>
                <w:i/>
                <w:szCs w:val="22"/>
              </w:rPr>
              <w:t>x</w:t>
            </w:r>
            <w:r w:rsidRPr="00487E8D">
              <w:rPr>
                <w:rFonts w:cs="Arial"/>
                <w:szCs w:val="22"/>
              </w:rPr>
              <w:t>(10</w:t>
            </w:r>
            <w:r w:rsidRPr="00487E8D">
              <w:rPr>
                <w:rFonts w:cs="Arial"/>
                <w:i/>
                <w:szCs w:val="22"/>
              </w:rPr>
              <w:t xml:space="preserve">x </w:t>
            </w:r>
            <w:r w:rsidRPr="00487E8D">
              <w:rPr>
                <w:rFonts w:cs="Arial"/>
                <w:szCs w:val="22"/>
              </w:rPr>
              <w:t>+ 15) or 5(2</w:t>
            </w:r>
            <w:r w:rsidRPr="00487E8D">
              <w:rPr>
                <w:rFonts w:cs="Arial"/>
                <w:i/>
                <w:szCs w:val="22"/>
              </w:rPr>
              <w:t>x</w:t>
            </w:r>
            <w:r w:rsidRPr="00487E8D">
              <w:rPr>
                <w:rFonts w:cs="Arial"/>
                <w:szCs w:val="22"/>
                <w:vertAlign w:val="superscript"/>
              </w:rPr>
              <w:t>2</w:t>
            </w:r>
            <w:r w:rsidRPr="00487E8D">
              <w:rPr>
                <w:rFonts w:cs="Arial"/>
                <w:i/>
                <w:szCs w:val="22"/>
              </w:rPr>
              <w:t xml:space="preserve"> </w:t>
            </w:r>
            <w:r w:rsidRPr="00487E8D">
              <w:rPr>
                <w:rFonts w:cs="Arial"/>
                <w:szCs w:val="22"/>
              </w:rPr>
              <w:t>+ 3</w:t>
            </w:r>
            <w:r w:rsidRPr="00487E8D">
              <w:rPr>
                <w:rFonts w:cs="Arial"/>
                <w:i/>
                <w:szCs w:val="22"/>
              </w:rPr>
              <w:t>x</w:t>
            </w:r>
            <w:r w:rsidRPr="00487E8D">
              <w:rPr>
                <w:rFonts w:cs="Arial"/>
                <w:szCs w:val="22"/>
              </w:rPr>
              <w:t>)</w:t>
            </w:r>
          </w:p>
          <w:p w14:paraId="54FE3EA7" w14:textId="77777777" w:rsidR="004B1F15" w:rsidRPr="00487E8D" w:rsidRDefault="004B1F15" w:rsidP="004D186E">
            <w:pPr>
              <w:pStyle w:val="Both"/>
              <w:spacing w:before="0" w:after="0"/>
              <w:rPr>
                <w:rFonts w:eastAsia="Arial Unicode MS" w:cs="Arial"/>
                <w:position w:val="-1"/>
                <w:szCs w:val="22"/>
              </w:rPr>
            </w:pPr>
            <w:r w:rsidRPr="00487E8D">
              <w:rPr>
                <w:rFonts w:eastAsia="Arial Unicode MS" w:cs="Arial"/>
                <w:position w:val="-1"/>
                <w:szCs w:val="22"/>
              </w:rPr>
              <w:t>or correct answer seen and spoilt</w:t>
            </w:r>
          </w:p>
          <w:p w14:paraId="38B67F02" w14:textId="77777777" w:rsidR="004B1F15" w:rsidRPr="00487E8D" w:rsidRDefault="004B1F15" w:rsidP="004D186E">
            <w:pPr>
              <w:pStyle w:val="Both"/>
              <w:spacing w:before="0" w:after="0"/>
              <w:rPr>
                <w:rFonts w:cs="Arial"/>
                <w:szCs w:val="22"/>
              </w:rPr>
            </w:pPr>
          </w:p>
          <w:p w14:paraId="4C33509C" w14:textId="77777777" w:rsidR="004B1F15" w:rsidRPr="00487E8D" w:rsidRDefault="004B1F15" w:rsidP="004D186E">
            <w:pPr>
              <w:tabs>
                <w:tab w:val="left" w:pos="567"/>
                <w:tab w:val="left" w:pos="1134"/>
                <w:tab w:val="right" w:leader="dot" w:pos="9923"/>
              </w:tabs>
              <w:ind w:right="57"/>
              <w:rPr>
                <w:rFonts w:eastAsia="Arial Unicode MS"/>
                <w:position w:val="-1"/>
              </w:rPr>
            </w:pPr>
          </w:p>
        </w:tc>
        <w:tc>
          <w:tcPr>
            <w:tcW w:w="1250" w:type="pct"/>
          </w:tcPr>
          <w:p w14:paraId="67A84530" w14:textId="3D13139B" w:rsidR="004B1F15" w:rsidRPr="00487E8D" w:rsidRDefault="004B1F15" w:rsidP="004D186E">
            <w:pPr>
              <w:tabs>
                <w:tab w:val="left" w:pos="567"/>
                <w:tab w:val="left" w:pos="1134"/>
                <w:tab w:val="right" w:leader="dot" w:pos="9923"/>
              </w:tabs>
              <w:spacing w:line="280" w:lineRule="exact"/>
              <w:ind w:right="57"/>
              <w:rPr>
                <w:bCs/>
              </w:rPr>
            </w:pPr>
            <w:r w:rsidRPr="00487E8D">
              <w:t>Condone missing final bracket and e.g. 2×</w:t>
            </w:r>
            <w:r w:rsidRPr="00487E8D">
              <w:rPr>
                <w:i/>
                <w:iCs/>
              </w:rPr>
              <w:t>x</w:t>
            </w:r>
            <w:r w:rsidRPr="00487E8D">
              <w:t xml:space="preserve"> </w:t>
            </w:r>
          </w:p>
        </w:tc>
      </w:tr>
      <w:tr w:rsidR="00487E8D" w:rsidRPr="00487E8D" w14:paraId="024EB713" w14:textId="77777777" w:rsidTr="00487E8D">
        <w:trPr>
          <w:cantSplit/>
        </w:trPr>
        <w:tc>
          <w:tcPr>
            <w:tcW w:w="240" w:type="pct"/>
            <w:shd w:val="clear" w:color="auto" w:fill="auto"/>
          </w:tcPr>
          <w:p w14:paraId="092F667F" w14:textId="77777777" w:rsidR="004B1F15" w:rsidRPr="00487E8D" w:rsidRDefault="004B1F15" w:rsidP="004D186E">
            <w:pPr>
              <w:rPr>
                <w:b/>
              </w:rPr>
            </w:pPr>
          </w:p>
        </w:tc>
        <w:tc>
          <w:tcPr>
            <w:tcW w:w="242" w:type="pct"/>
          </w:tcPr>
          <w:p w14:paraId="7A7BC9C2" w14:textId="77777777" w:rsidR="004B1F15" w:rsidRPr="00487E8D" w:rsidRDefault="004B1F15" w:rsidP="00487E8D">
            <w:pPr>
              <w:jc w:val="center"/>
              <w:rPr>
                <w:b/>
              </w:rPr>
            </w:pPr>
            <w:r w:rsidRPr="00487E8D">
              <w:rPr>
                <w:b/>
              </w:rPr>
              <w:t>(b)</w:t>
            </w:r>
          </w:p>
        </w:tc>
        <w:tc>
          <w:tcPr>
            <w:tcW w:w="242" w:type="pct"/>
          </w:tcPr>
          <w:p w14:paraId="79F81D72" w14:textId="77777777" w:rsidR="004B1F15" w:rsidRPr="00487E8D" w:rsidRDefault="004B1F15" w:rsidP="004D186E">
            <w:pPr>
              <w:rPr>
                <w:b/>
              </w:rPr>
            </w:pPr>
          </w:p>
        </w:tc>
        <w:tc>
          <w:tcPr>
            <w:tcW w:w="1248" w:type="pct"/>
          </w:tcPr>
          <w:p w14:paraId="3E8E95ED" w14:textId="77777777" w:rsidR="004B1F15" w:rsidRPr="00487E8D" w:rsidRDefault="004B1F15" w:rsidP="004D186E">
            <w:r w:rsidRPr="00487E8D">
              <w:rPr>
                <w:rFonts w:eastAsia="Calibri"/>
              </w:rPr>
              <w:t>(</w:t>
            </w:r>
            <w:r w:rsidRPr="00FB1C24">
              <w:rPr>
                <w:rFonts w:eastAsia="Calibri"/>
                <w:i/>
                <w:iCs/>
              </w:rPr>
              <w:t>x</w:t>
            </w:r>
            <w:r w:rsidRPr="00487E8D">
              <w:rPr>
                <w:rFonts w:eastAsia="Calibri"/>
              </w:rPr>
              <w:t xml:space="preserve"> + 6)(</w:t>
            </w:r>
            <w:r w:rsidRPr="00FB1C24">
              <w:rPr>
                <w:rFonts w:eastAsia="Calibri"/>
                <w:i/>
                <w:iCs/>
              </w:rPr>
              <w:t xml:space="preserve">x </w:t>
            </w:r>
            <w:r w:rsidRPr="00487E8D">
              <w:rPr>
                <w:rFonts w:eastAsia="Calibri"/>
              </w:rPr>
              <w:t xml:space="preserve">+ 3) </w:t>
            </w:r>
            <w:r w:rsidRPr="00BB480D">
              <w:rPr>
                <w:rFonts w:eastAsia="Calibri"/>
                <w:b/>
              </w:rPr>
              <w:t>final answer</w:t>
            </w:r>
          </w:p>
        </w:tc>
        <w:tc>
          <w:tcPr>
            <w:tcW w:w="336" w:type="pct"/>
          </w:tcPr>
          <w:p w14:paraId="7F1A7425" w14:textId="77777777" w:rsidR="004B1F15" w:rsidRPr="00487E8D" w:rsidRDefault="004B1F15" w:rsidP="00487E8D">
            <w:pPr>
              <w:jc w:val="center"/>
              <w:rPr>
                <w:b/>
              </w:rPr>
            </w:pPr>
            <w:r w:rsidRPr="00487E8D">
              <w:rPr>
                <w:b/>
              </w:rPr>
              <w:t>2</w:t>
            </w:r>
          </w:p>
        </w:tc>
        <w:tc>
          <w:tcPr>
            <w:tcW w:w="1442" w:type="pct"/>
          </w:tcPr>
          <w:p w14:paraId="34E6A17C" w14:textId="77777777" w:rsidR="004B1F15" w:rsidRPr="00487E8D" w:rsidRDefault="004B1F15" w:rsidP="004D186E">
            <w:pPr>
              <w:tabs>
                <w:tab w:val="left" w:pos="567"/>
                <w:tab w:val="left" w:pos="1418"/>
                <w:tab w:val="left" w:pos="1701"/>
              </w:tabs>
            </w:pPr>
            <w:r w:rsidRPr="00487E8D">
              <w:rPr>
                <w:b/>
                <w:bCs/>
              </w:rPr>
              <w:t>B1</w:t>
            </w:r>
            <w:r w:rsidRPr="00487E8D">
              <w:t xml:space="preserve"> for (</w:t>
            </w:r>
            <w:r w:rsidRPr="00487E8D">
              <w:rPr>
                <w:i/>
                <w:iCs/>
              </w:rPr>
              <w:t>x</w:t>
            </w:r>
            <w:r w:rsidRPr="00487E8D">
              <w:t xml:space="preserve"> + </w:t>
            </w:r>
            <w:r w:rsidRPr="00487E8D">
              <w:rPr>
                <w:i/>
                <w:iCs/>
              </w:rPr>
              <w:t>a</w:t>
            </w:r>
            <w:r w:rsidRPr="00487E8D">
              <w:t>) and (</w:t>
            </w:r>
            <w:r w:rsidRPr="00487E8D">
              <w:rPr>
                <w:i/>
                <w:iCs/>
              </w:rPr>
              <w:t>x</w:t>
            </w:r>
            <w:r w:rsidRPr="00487E8D">
              <w:t xml:space="preserve"> +</w:t>
            </w:r>
            <w:r w:rsidRPr="00487E8D">
              <w:rPr>
                <w:i/>
                <w:iCs/>
              </w:rPr>
              <w:t>b</w:t>
            </w:r>
            <w:r w:rsidRPr="00487E8D">
              <w:t xml:space="preserve">) where </w:t>
            </w:r>
            <w:r w:rsidRPr="00487E8D">
              <w:br/>
            </w:r>
            <w:r w:rsidRPr="00487E8D">
              <w:rPr>
                <w:i/>
                <w:iCs/>
              </w:rPr>
              <w:t>ab</w:t>
            </w:r>
            <w:r w:rsidRPr="00487E8D">
              <w:t xml:space="preserve"> = 18 or </w:t>
            </w:r>
            <w:r w:rsidRPr="00487E8D">
              <w:rPr>
                <w:i/>
                <w:iCs/>
              </w:rPr>
              <w:t>a</w:t>
            </w:r>
            <w:r w:rsidRPr="00487E8D">
              <w:t xml:space="preserve"> + </w:t>
            </w:r>
            <w:r w:rsidRPr="00487E8D">
              <w:rPr>
                <w:i/>
                <w:iCs/>
              </w:rPr>
              <w:t>b</w:t>
            </w:r>
            <w:r w:rsidRPr="00487E8D">
              <w:t xml:space="preserve"> = 9</w:t>
            </w:r>
          </w:p>
          <w:p w14:paraId="0ECDD736" w14:textId="77777777" w:rsidR="004B1F15" w:rsidRPr="00487E8D" w:rsidRDefault="004B1F15" w:rsidP="004D186E">
            <w:pPr>
              <w:tabs>
                <w:tab w:val="left" w:pos="567"/>
                <w:tab w:val="left" w:pos="1418"/>
                <w:tab w:val="left" w:pos="1701"/>
              </w:tabs>
            </w:pPr>
          </w:p>
          <w:p w14:paraId="09C5D8D6" w14:textId="77777777" w:rsidR="004B1F15" w:rsidRPr="00487E8D" w:rsidRDefault="004B1F15" w:rsidP="004D186E">
            <w:pPr>
              <w:tabs>
                <w:tab w:val="left" w:pos="567"/>
                <w:tab w:val="left" w:pos="1418"/>
                <w:tab w:val="left" w:pos="1701"/>
              </w:tabs>
            </w:pPr>
          </w:p>
        </w:tc>
        <w:tc>
          <w:tcPr>
            <w:tcW w:w="1250" w:type="pct"/>
          </w:tcPr>
          <w:p w14:paraId="061C2F49" w14:textId="77777777" w:rsidR="004B1F15" w:rsidRPr="00487E8D" w:rsidRDefault="004B1F15" w:rsidP="004D186E">
            <w:pPr>
              <w:tabs>
                <w:tab w:val="left" w:pos="567"/>
                <w:tab w:val="left" w:pos="1134"/>
                <w:tab w:val="right" w:leader="dot" w:pos="9923"/>
              </w:tabs>
              <w:spacing w:line="280" w:lineRule="exact"/>
              <w:ind w:right="57"/>
              <w:rPr>
                <w:bCs/>
              </w:rPr>
            </w:pPr>
            <w:r w:rsidRPr="00487E8D">
              <w:t>Condone missing final bracket</w:t>
            </w:r>
          </w:p>
        </w:tc>
      </w:tr>
      <w:tr w:rsidR="00487E8D" w:rsidRPr="00487E8D" w14:paraId="258488AD" w14:textId="77777777" w:rsidTr="00487E8D">
        <w:trPr>
          <w:cantSplit/>
        </w:trPr>
        <w:tc>
          <w:tcPr>
            <w:tcW w:w="240" w:type="pct"/>
            <w:shd w:val="clear" w:color="auto" w:fill="auto"/>
          </w:tcPr>
          <w:p w14:paraId="20D2062E" w14:textId="77777777" w:rsidR="004B1F15" w:rsidRPr="00487E8D" w:rsidRDefault="004B1F15" w:rsidP="004D186E">
            <w:pPr>
              <w:rPr>
                <w:b/>
              </w:rPr>
            </w:pPr>
            <w:r w:rsidRPr="00487E8D">
              <w:rPr>
                <w:b/>
              </w:rPr>
              <w:t>18</w:t>
            </w:r>
          </w:p>
        </w:tc>
        <w:tc>
          <w:tcPr>
            <w:tcW w:w="242" w:type="pct"/>
          </w:tcPr>
          <w:p w14:paraId="3443E7FC" w14:textId="77777777" w:rsidR="004B1F15" w:rsidRPr="00487E8D" w:rsidRDefault="004B1F15" w:rsidP="00487E8D">
            <w:pPr>
              <w:jc w:val="center"/>
              <w:rPr>
                <w:b/>
              </w:rPr>
            </w:pPr>
            <w:r w:rsidRPr="00487E8D">
              <w:rPr>
                <w:b/>
              </w:rPr>
              <w:t>(a)</w:t>
            </w:r>
          </w:p>
        </w:tc>
        <w:tc>
          <w:tcPr>
            <w:tcW w:w="242" w:type="pct"/>
          </w:tcPr>
          <w:p w14:paraId="2C276DCA" w14:textId="77777777" w:rsidR="004B1F15" w:rsidRPr="00487E8D" w:rsidRDefault="004B1F15" w:rsidP="004D186E">
            <w:pPr>
              <w:rPr>
                <w:b/>
              </w:rPr>
            </w:pPr>
          </w:p>
        </w:tc>
        <w:tc>
          <w:tcPr>
            <w:tcW w:w="1248" w:type="pct"/>
          </w:tcPr>
          <w:p w14:paraId="7FAB9D8B" w14:textId="77777777" w:rsidR="004B1F15" w:rsidRPr="00487E8D" w:rsidRDefault="004B1F15" w:rsidP="004D186E">
            <w:r w:rsidRPr="00487E8D">
              <w:t>210</w:t>
            </w:r>
          </w:p>
        </w:tc>
        <w:tc>
          <w:tcPr>
            <w:tcW w:w="336" w:type="pct"/>
          </w:tcPr>
          <w:p w14:paraId="75C7E26A" w14:textId="77777777" w:rsidR="004B1F15" w:rsidRPr="00487E8D" w:rsidRDefault="004B1F15" w:rsidP="00487E8D">
            <w:pPr>
              <w:jc w:val="center"/>
              <w:rPr>
                <w:b/>
              </w:rPr>
            </w:pPr>
            <w:r w:rsidRPr="00487E8D">
              <w:rPr>
                <w:b/>
              </w:rPr>
              <w:t>3</w:t>
            </w:r>
          </w:p>
        </w:tc>
        <w:tc>
          <w:tcPr>
            <w:tcW w:w="1442" w:type="pct"/>
          </w:tcPr>
          <w:p w14:paraId="104605B4" w14:textId="77777777" w:rsidR="004B1F15" w:rsidRPr="00487E8D" w:rsidRDefault="004B1F15" w:rsidP="004D186E">
            <w:pPr>
              <w:tabs>
                <w:tab w:val="left" w:pos="567"/>
                <w:tab w:val="left" w:pos="1418"/>
                <w:tab w:val="left" w:pos="1701"/>
              </w:tabs>
              <w:rPr>
                <w:bCs/>
              </w:rPr>
            </w:pPr>
            <w:r w:rsidRPr="00487E8D">
              <w:rPr>
                <w:b/>
              </w:rPr>
              <w:t xml:space="preserve">B2 </w:t>
            </w:r>
            <w:r w:rsidRPr="00487E8D">
              <w:rPr>
                <w:bCs/>
              </w:rPr>
              <w:t>for [</w:t>
            </w:r>
            <w:r w:rsidRPr="00487E8D">
              <w:rPr>
                <w:i/>
              </w:rPr>
              <w:t>k</w:t>
            </w:r>
            <w:r w:rsidRPr="00487E8D">
              <w:t xml:space="preserve"> = ] 7</w:t>
            </w:r>
            <w:r w:rsidRPr="00487E8D">
              <w:rPr>
                <w:bCs/>
              </w:rPr>
              <w:t xml:space="preserve"> </w:t>
            </w:r>
          </w:p>
          <w:p w14:paraId="69559458" w14:textId="77777777" w:rsidR="004B1F15" w:rsidRPr="00487E8D" w:rsidRDefault="004B1F15" w:rsidP="004D186E">
            <w:pPr>
              <w:tabs>
                <w:tab w:val="left" w:pos="567"/>
                <w:tab w:val="left" w:pos="1418"/>
                <w:tab w:val="left" w:pos="1701"/>
              </w:tabs>
              <w:rPr>
                <w:bCs/>
              </w:rPr>
            </w:pPr>
          </w:p>
          <w:p w14:paraId="1328D887" w14:textId="77777777" w:rsidR="004B1F15" w:rsidRPr="00487E8D" w:rsidRDefault="004B1F15" w:rsidP="004D186E">
            <w:pPr>
              <w:tabs>
                <w:tab w:val="left" w:pos="567"/>
                <w:tab w:val="left" w:pos="1418"/>
                <w:tab w:val="left" w:pos="1701"/>
              </w:tabs>
              <w:rPr>
                <w:bCs/>
              </w:rPr>
            </w:pPr>
            <w:r w:rsidRPr="00487E8D">
              <w:rPr>
                <w:bCs/>
              </w:rPr>
              <w:t xml:space="preserve">or for an answer that satisfies both conditions e.g. 2 × 3 × 5 × 11 = 330 </w:t>
            </w:r>
            <w:r w:rsidRPr="00487E8D">
              <w:rPr>
                <w:bCs/>
              </w:rPr>
              <w:br/>
              <w:t>or</w:t>
            </w:r>
          </w:p>
          <w:p w14:paraId="21075D61" w14:textId="77777777" w:rsidR="004B1F15" w:rsidRPr="00487E8D" w:rsidRDefault="004B1F15" w:rsidP="004D186E">
            <w:pPr>
              <w:tabs>
                <w:tab w:val="left" w:pos="567"/>
                <w:tab w:val="left" w:pos="1418"/>
                <w:tab w:val="left" w:pos="1701"/>
              </w:tabs>
            </w:pPr>
            <w:r w:rsidRPr="00487E8D">
              <w:rPr>
                <w:b/>
              </w:rPr>
              <w:t xml:space="preserve">M1 </w:t>
            </w:r>
            <w:r w:rsidRPr="00487E8D">
              <w:t>for 200 ÷ (2</w:t>
            </w:r>
            <w:r w:rsidRPr="00487E8D">
              <w:rPr>
                <w:bCs/>
              </w:rPr>
              <w:t xml:space="preserve"> × </w:t>
            </w:r>
            <w:r w:rsidRPr="00487E8D">
              <w:t>3 × 5) maybe</w:t>
            </w:r>
            <w:r w:rsidRPr="00487E8D">
              <w:rPr>
                <w:b/>
              </w:rPr>
              <w:t xml:space="preserve"> </w:t>
            </w:r>
            <w:r w:rsidRPr="00487E8D">
              <w:t>implied by 6.66… or 6.7</w:t>
            </w:r>
          </w:p>
          <w:p w14:paraId="32961DC4" w14:textId="42F889C1" w:rsidR="004B1F15" w:rsidRPr="00487E8D" w:rsidRDefault="004B1F15" w:rsidP="004D186E">
            <w:pPr>
              <w:tabs>
                <w:tab w:val="left" w:pos="567"/>
                <w:tab w:val="left" w:pos="1418"/>
                <w:tab w:val="left" w:pos="1701"/>
              </w:tabs>
            </w:pPr>
            <w:r w:rsidRPr="00487E8D">
              <w:t>or for 2</w:t>
            </w:r>
            <w:r w:rsidRPr="00487E8D">
              <w:rPr>
                <w:bCs/>
              </w:rPr>
              <w:t xml:space="preserve"> ×</w:t>
            </w:r>
            <w:r w:rsidRPr="00487E8D">
              <w:t xml:space="preserve"> 3 × 5 × (</w:t>
            </w:r>
            <w:r w:rsidRPr="00487E8D">
              <w:rPr>
                <w:i/>
              </w:rPr>
              <w:t>their</w:t>
            </w:r>
            <w:r w:rsidRPr="00487E8D">
              <w:t xml:space="preserve"> prime number) correctly evaluated </w:t>
            </w:r>
          </w:p>
          <w:p w14:paraId="4400C5A4" w14:textId="77777777" w:rsidR="004B1F15" w:rsidRPr="00487E8D" w:rsidRDefault="004B1F15" w:rsidP="004D186E">
            <w:pPr>
              <w:tabs>
                <w:tab w:val="left" w:pos="567"/>
                <w:tab w:val="left" w:pos="1418"/>
                <w:tab w:val="left" w:pos="1701"/>
              </w:tabs>
              <w:rPr>
                <w:bCs/>
              </w:rPr>
            </w:pPr>
            <w:r w:rsidRPr="00487E8D">
              <w:t>or for 2</w:t>
            </w:r>
            <w:r w:rsidRPr="00487E8D">
              <w:rPr>
                <w:bCs/>
              </w:rPr>
              <w:t xml:space="preserve"> ×</w:t>
            </w:r>
            <w:r w:rsidRPr="00487E8D">
              <w:t xml:space="preserve"> </w:t>
            </w:r>
            <w:r w:rsidRPr="00487E8D">
              <w:rPr>
                <w:bCs/>
              </w:rPr>
              <w:t>3 × 5 × 5 = 150</w:t>
            </w:r>
          </w:p>
          <w:p w14:paraId="6CAAEB75" w14:textId="77777777" w:rsidR="004B1F15" w:rsidRPr="00487E8D" w:rsidRDefault="004B1F15" w:rsidP="004D186E">
            <w:pPr>
              <w:tabs>
                <w:tab w:val="left" w:pos="567"/>
                <w:tab w:val="left" w:pos="1418"/>
                <w:tab w:val="left" w:pos="1701"/>
              </w:tabs>
            </w:pPr>
          </w:p>
        </w:tc>
        <w:tc>
          <w:tcPr>
            <w:tcW w:w="1250" w:type="pct"/>
          </w:tcPr>
          <w:p w14:paraId="7417E142" w14:textId="77777777" w:rsidR="004B1F15" w:rsidRPr="00487E8D" w:rsidRDefault="004B1F15" w:rsidP="004D186E">
            <w:r w:rsidRPr="00487E8D">
              <w:t xml:space="preserve">e.g. 7 used in final trial or even as </w:t>
            </w:r>
            <w:r w:rsidRPr="00487E8D">
              <w:rPr>
                <w:i/>
                <w:iCs/>
              </w:rPr>
              <w:t xml:space="preserve">their </w:t>
            </w:r>
            <w:r w:rsidRPr="00487E8D">
              <w:t>answer</w:t>
            </w:r>
          </w:p>
          <w:p w14:paraId="5329A79F" w14:textId="77777777" w:rsidR="004B1F15" w:rsidRPr="00487E8D" w:rsidRDefault="004B1F15" w:rsidP="004D186E">
            <w:r w:rsidRPr="00487E8D">
              <w:t>using any prime number that is greater than 7</w:t>
            </w:r>
          </w:p>
          <w:p w14:paraId="00106857" w14:textId="77777777" w:rsidR="004B1F15" w:rsidRPr="00487E8D" w:rsidRDefault="004B1F15" w:rsidP="004D186E"/>
          <w:p w14:paraId="107F8276" w14:textId="77777777" w:rsidR="004B1F15" w:rsidRPr="00487E8D" w:rsidRDefault="004B1F15" w:rsidP="004D186E"/>
          <w:p w14:paraId="06BCACD5" w14:textId="77777777" w:rsidR="004B1F15" w:rsidRPr="00487E8D" w:rsidRDefault="004B1F15" w:rsidP="004D186E">
            <w:pPr>
              <w:rPr>
                <w:bCs/>
              </w:rPr>
            </w:pPr>
            <w:r w:rsidRPr="00487E8D">
              <w:t xml:space="preserve">e.g. </w:t>
            </w:r>
            <w:r w:rsidRPr="00487E8D">
              <w:rPr>
                <w:b/>
                <w:bCs/>
              </w:rPr>
              <w:t>M1</w:t>
            </w:r>
            <w:r w:rsidRPr="00487E8D">
              <w:t xml:space="preserve"> for 2</w:t>
            </w:r>
            <w:r w:rsidRPr="00487E8D">
              <w:rPr>
                <w:bCs/>
              </w:rPr>
              <w:t xml:space="preserve"> ×</w:t>
            </w:r>
            <w:r w:rsidRPr="00487E8D">
              <w:t xml:space="preserve"> </w:t>
            </w:r>
            <w:r w:rsidRPr="00487E8D">
              <w:rPr>
                <w:bCs/>
              </w:rPr>
              <w:t>3 × 5 × 11 = 330 in working</w:t>
            </w:r>
          </w:p>
          <w:p w14:paraId="0F3F1ED9" w14:textId="77777777" w:rsidR="004B1F15" w:rsidRPr="00487E8D" w:rsidRDefault="004B1F15" w:rsidP="004D186E">
            <w:pPr>
              <w:rPr>
                <w:bCs/>
              </w:rPr>
            </w:pPr>
            <w:r w:rsidRPr="00487E8D">
              <w:rPr>
                <w:bCs/>
              </w:rPr>
              <w:t>or 2 × 3 × 5 × 11 = 330 with 11 as the answer</w:t>
            </w:r>
          </w:p>
          <w:p w14:paraId="038F2659" w14:textId="77777777" w:rsidR="004B1F15" w:rsidRPr="00487E8D" w:rsidRDefault="004B1F15" w:rsidP="004D186E">
            <w:pPr>
              <w:rPr>
                <w:bCs/>
              </w:rPr>
            </w:pPr>
          </w:p>
          <w:p w14:paraId="25BED881" w14:textId="729AA6EE" w:rsidR="004B1F15" w:rsidRPr="00487E8D" w:rsidRDefault="0049092F" w:rsidP="004D186E">
            <w:pPr>
              <w:tabs>
                <w:tab w:val="left" w:pos="567"/>
                <w:tab w:val="left" w:pos="1134"/>
                <w:tab w:val="right" w:leader="dot" w:pos="9923"/>
              </w:tabs>
              <w:ind w:right="57"/>
              <w:rPr>
                <w:bCs/>
              </w:rPr>
            </w:pPr>
            <w:r>
              <w:rPr>
                <w:bCs/>
              </w:rPr>
              <w:t>T</w:t>
            </w:r>
            <w:r w:rsidR="004B1F15" w:rsidRPr="00487E8D">
              <w:rPr>
                <w:bCs/>
              </w:rPr>
              <w:t>reat factor trees or factor tables as multiplication</w:t>
            </w:r>
          </w:p>
        </w:tc>
      </w:tr>
      <w:tr w:rsidR="00487E8D" w:rsidRPr="00487E8D" w14:paraId="16942FD1" w14:textId="77777777" w:rsidTr="00487E8D">
        <w:trPr>
          <w:cantSplit/>
        </w:trPr>
        <w:tc>
          <w:tcPr>
            <w:tcW w:w="240" w:type="pct"/>
            <w:shd w:val="clear" w:color="auto" w:fill="auto"/>
          </w:tcPr>
          <w:p w14:paraId="687C24DE" w14:textId="77777777" w:rsidR="004B1F15" w:rsidRPr="00487E8D" w:rsidRDefault="004B1F15" w:rsidP="004D186E">
            <w:pPr>
              <w:rPr>
                <w:b/>
              </w:rPr>
            </w:pPr>
          </w:p>
        </w:tc>
        <w:tc>
          <w:tcPr>
            <w:tcW w:w="242" w:type="pct"/>
          </w:tcPr>
          <w:p w14:paraId="7D9F588C" w14:textId="77777777" w:rsidR="004B1F15" w:rsidRPr="00487E8D" w:rsidRDefault="004B1F15" w:rsidP="00487E8D">
            <w:pPr>
              <w:jc w:val="center"/>
              <w:rPr>
                <w:b/>
              </w:rPr>
            </w:pPr>
            <w:r w:rsidRPr="00487E8D">
              <w:rPr>
                <w:b/>
              </w:rPr>
              <w:t>(b)</w:t>
            </w:r>
          </w:p>
        </w:tc>
        <w:tc>
          <w:tcPr>
            <w:tcW w:w="242" w:type="pct"/>
          </w:tcPr>
          <w:p w14:paraId="6514F562" w14:textId="77777777" w:rsidR="004B1F15" w:rsidRPr="00487E8D" w:rsidRDefault="004B1F15" w:rsidP="004D186E">
            <w:pPr>
              <w:rPr>
                <w:b/>
              </w:rPr>
            </w:pPr>
          </w:p>
        </w:tc>
        <w:tc>
          <w:tcPr>
            <w:tcW w:w="1248" w:type="pct"/>
          </w:tcPr>
          <w:p w14:paraId="0F141E2E" w14:textId="77777777" w:rsidR="00532008" w:rsidRDefault="004B1F15" w:rsidP="004D186E">
            <w:pPr>
              <w:pStyle w:val="Both"/>
              <w:spacing w:before="0" w:after="0"/>
              <w:rPr>
                <w:rFonts w:cs="Arial"/>
                <w:szCs w:val="22"/>
              </w:rPr>
            </w:pPr>
            <w:r w:rsidRPr="00487E8D">
              <w:rPr>
                <w:rFonts w:cs="Arial"/>
                <w:szCs w:val="22"/>
              </w:rPr>
              <w:t xml:space="preserve">any correct reason e.g. </w:t>
            </w:r>
          </w:p>
          <w:p w14:paraId="70169A9F" w14:textId="315B1A7E" w:rsidR="004B1F15" w:rsidRPr="00487E8D" w:rsidRDefault="004B1F15" w:rsidP="004D186E">
            <w:pPr>
              <w:pStyle w:val="Both"/>
              <w:spacing w:before="0" w:after="0"/>
              <w:rPr>
                <w:rFonts w:cs="Arial"/>
                <w:szCs w:val="22"/>
              </w:rPr>
            </w:pPr>
            <w:r w:rsidRPr="00487E8D">
              <w:rPr>
                <w:rFonts w:cs="Arial"/>
                <w:i/>
                <w:iCs/>
                <w:szCs w:val="22"/>
              </w:rPr>
              <w:t>a</w:t>
            </w:r>
            <w:r w:rsidRPr="00487E8D">
              <w:rPr>
                <w:rFonts w:cs="Arial"/>
                <w:szCs w:val="22"/>
              </w:rPr>
              <w:t xml:space="preserve"> and/or </w:t>
            </w:r>
            <w:r w:rsidRPr="00487E8D">
              <w:rPr>
                <w:rFonts w:cs="Arial"/>
                <w:i/>
                <w:iCs/>
                <w:szCs w:val="22"/>
              </w:rPr>
              <w:t>b</w:t>
            </w:r>
            <w:r w:rsidRPr="00487E8D">
              <w:rPr>
                <w:rFonts w:cs="Arial"/>
                <w:szCs w:val="22"/>
              </w:rPr>
              <w:t xml:space="preserve"> are factors</w:t>
            </w:r>
          </w:p>
          <w:p w14:paraId="2E36C6CA" w14:textId="77777777" w:rsidR="004B1F15" w:rsidRPr="00487E8D" w:rsidRDefault="004B1F15" w:rsidP="004D186E"/>
        </w:tc>
        <w:tc>
          <w:tcPr>
            <w:tcW w:w="336" w:type="pct"/>
          </w:tcPr>
          <w:p w14:paraId="06750522" w14:textId="77777777" w:rsidR="004B1F15" w:rsidRPr="00487E8D" w:rsidRDefault="004B1F15" w:rsidP="00487E8D">
            <w:pPr>
              <w:jc w:val="center"/>
              <w:rPr>
                <w:b/>
              </w:rPr>
            </w:pPr>
            <w:r w:rsidRPr="00487E8D">
              <w:rPr>
                <w:b/>
              </w:rPr>
              <w:t>1</w:t>
            </w:r>
          </w:p>
        </w:tc>
        <w:tc>
          <w:tcPr>
            <w:tcW w:w="1442" w:type="pct"/>
          </w:tcPr>
          <w:p w14:paraId="5252A358" w14:textId="77777777" w:rsidR="004B1F15" w:rsidRPr="00487E8D" w:rsidRDefault="004B1F15" w:rsidP="004D186E">
            <w:pPr>
              <w:tabs>
                <w:tab w:val="left" w:pos="567"/>
                <w:tab w:val="left" w:pos="1134"/>
                <w:tab w:val="right" w:leader="dot" w:pos="9923"/>
              </w:tabs>
              <w:ind w:right="57"/>
              <w:rPr>
                <w:rFonts w:eastAsia="Arial Unicode MS"/>
                <w:position w:val="-1"/>
              </w:rPr>
            </w:pPr>
          </w:p>
        </w:tc>
        <w:tc>
          <w:tcPr>
            <w:tcW w:w="1250" w:type="pct"/>
          </w:tcPr>
          <w:p w14:paraId="47515770" w14:textId="2060A19E" w:rsidR="004B1F15" w:rsidRPr="00EC332E" w:rsidRDefault="0049092F" w:rsidP="004D186E">
            <w:pPr>
              <w:tabs>
                <w:tab w:val="left" w:pos="567"/>
                <w:tab w:val="left" w:pos="1134"/>
                <w:tab w:val="right" w:leader="dot" w:pos="9923"/>
              </w:tabs>
              <w:spacing w:line="280" w:lineRule="exact"/>
              <w:ind w:right="57"/>
            </w:pPr>
            <w:r w:rsidRPr="00EC332E">
              <w:t>S</w:t>
            </w:r>
            <w:r w:rsidR="004B1F15" w:rsidRPr="00EC332E">
              <w:t xml:space="preserve">ee </w:t>
            </w:r>
            <w:r w:rsidR="00EC332E" w:rsidRPr="00EC332E">
              <w:t>A</w:t>
            </w:r>
            <w:r w:rsidR="004B1F15" w:rsidRPr="00EC332E">
              <w:t>ppendix</w:t>
            </w:r>
          </w:p>
        </w:tc>
      </w:tr>
      <w:tr w:rsidR="00487E8D" w:rsidRPr="00487E8D" w14:paraId="4C833060" w14:textId="77777777" w:rsidTr="00487E8D">
        <w:trPr>
          <w:cantSplit/>
        </w:trPr>
        <w:tc>
          <w:tcPr>
            <w:tcW w:w="240" w:type="pct"/>
            <w:shd w:val="clear" w:color="auto" w:fill="auto"/>
          </w:tcPr>
          <w:p w14:paraId="4DFB2D62" w14:textId="77777777" w:rsidR="004B1F15" w:rsidRPr="00487E8D" w:rsidRDefault="004B1F15" w:rsidP="004D186E">
            <w:pPr>
              <w:rPr>
                <w:b/>
              </w:rPr>
            </w:pPr>
            <w:r w:rsidRPr="00487E8D">
              <w:rPr>
                <w:b/>
              </w:rPr>
              <w:t>19</w:t>
            </w:r>
          </w:p>
        </w:tc>
        <w:tc>
          <w:tcPr>
            <w:tcW w:w="242" w:type="pct"/>
          </w:tcPr>
          <w:p w14:paraId="3808D4E1" w14:textId="77777777" w:rsidR="004B1F15" w:rsidRPr="00487E8D" w:rsidRDefault="004B1F15" w:rsidP="00487E8D">
            <w:pPr>
              <w:jc w:val="center"/>
              <w:rPr>
                <w:b/>
              </w:rPr>
            </w:pPr>
            <w:r w:rsidRPr="00487E8D">
              <w:rPr>
                <w:b/>
              </w:rPr>
              <w:t>(a)</w:t>
            </w:r>
          </w:p>
        </w:tc>
        <w:tc>
          <w:tcPr>
            <w:tcW w:w="242" w:type="pct"/>
          </w:tcPr>
          <w:p w14:paraId="45DB9221" w14:textId="77777777" w:rsidR="004B1F15" w:rsidRPr="00487E8D" w:rsidRDefault="004B1F15" w:rsidP="004D186E">
            <w:pPr>
              <w:rPr>
                <w:b/>
              </w:rPr>
            </w:pPr>
          </w:p>
        </w:tc>
        <w:tc>
          <w:tcPr>
            <w:tcW w:w="1248" w:type="pct"/>
          </w:tcPr>
          <w:p w14:paraId="1381E664" w14:textId="77777777" w:rsidR="004B1F15" w:rsidRPr="00487E8D" w:rsidRDefault="004B1F15" w:rsidP="004D186E">
            <w:pPr>
              <w:pStyle w:val="Both"/>
              <w:spacing w:before="0" w:after="0"/>
              <w:rPr>
                <w:rFonts w:cs="Arial"/>
                <w:bCs/>
                <w:szCs w:val="22"/>
              </w:rPr>
            </w:pPr>
            <w:r w:rsidRPr="00487E8D">
              <w:rPr>
                <w:rFonts w:cs="Arial"/>
                <w:bCs/>
                <w:szCs w:val="22"/>
              </w:rPr>
              <w:t>(1.49, 710) accurately plotted</w:t>
            </w:r>
          </w:p>
          <w:p w14:paraId="79703B1A" w14:textId="77777777" w:rsidR="004B1F15" w:rsidRPr="00487E8D" w:rsidRDefault="004B1F15" w:rsidP="004D186E"/>
        </w:tc>
        <w:tc>
          <w:tcPr>
            <w:tcW w:w="336" w:type="pct"/>
          </w:tcPr>
          <w:p w14:paraId="61985E29" w14:textId="77777777" w:rsidR="004B1F15" w:rsidRPr="00487E8D" w:rsidRDefault="004B1F15" w:rsidP="00487E8D">
            <w:pPr>
              <w:jc w:val="center"/>
              <w:rPr>
                <w:b/>
              </w:rPr>
            </w:pPr>
            <w:r w:rsidRPr="00487E8D">
              <w:rPr>
                <w:b/>
                <w:bCs/>
              </w:rPr>
              <w:t>1</w:t>
            </w:r>
          </w:p>
        </w:tc>
        <w:tc>
          <w:tcPr>
            <w:tcW w:w="1442" w:type="pct"/>
          </w:tcPr>
          <w:p w14:paraId="2D6145B4" w14:textId="77777777" w:rsidR="004B1F15" w:rsidRPr="00487E8D" w:rsidRDefault="004B1F15" w:rsidP="004D186E">
            <w:pPr>
              <w:tabs>
                <w:tab w:val="left" w:pos="567"/>
                <w:tab w:val="left" w:pos="1134"/>
                <w:tab w:val="right" w:leader="dot" w:pos="9923"/>
              </w:tabs>
              <w:ind w:right="57"/>
              <w:rPr>
                <w:rFonts w:eastAsia="Arial Unicode MS"/>
                <w:position w:val="-1"/>
              </w:rPr>
            </w:pPr>
          </w:p>
        </w:tc>
        <w:tc>
          <w:tcPr>
            <w:tcW w:w="1250" w:type="pct"/>
          </w:tcPr>
          <w:p w14:paraId="07BBD912" w14:textId="77777777" w:rsidR="004B1F15" w:rsidRPr="00487E8D" w:rsidRDefault="004B1F15" w:rsidP="004D186E">
            <w:pPr>
              <w:tabs>
                <w:tab w:val="left" w:pos="567"/>
                <w:tab w:val="left" w:pos="1134"/>
                <w:tab w:val="right" w:leader="dot" w:pos="9923"/>
              </w:tabs>
              <w:spacing w:line="280" w:lineRule="exact"/>
              <w:ind w:right="57"/>
              <w:rPr>
                <w:bCs/>
              </w:rPr>
            </w:pPr>
            <w:r w:rsidRPr="00487E8D">
              <w:rPr>
                <w:bCs/>
              </w:rPr>
              <w:t xml:space="preserve">Tolerance: no daylight between </w:t>
            </w:r>
            <w:r w:rsidRPr="00487E8D">
              <w:rPr>
                <w:bCs/>
                <w:i/>
                <w:iCs/>
              </w:rPr>
              <w:t>their</w:t>
            </w:r>
            <w:r w:rsidRPr="00487E8D">
              <w:rPr>
                <w:bCs/>
              </w:rPr>
              <w:t xml:space="preserve"> point and correct point</w:t>
            </w:r>
          </w:p>
        </w:tc>
      </w:tr>
      <w:tr w:rsidR="00487E8D" w:rsidRPr="00487E8D" w14:paraId="417D1A1F" w14:textId="77777777" w:rsidTr="00487E8D">
        <w:trPr>
          <w:cantSplit/>
        </w:trPr>
        <w:tc>
          <w:tcPr>
            <w:tcW w:w="240" w:type="pct"/>
            <w:shd w:val="clear" w:color="auto" w:fill="auto"/>
          </w:tcPr>
          <w:p w14:paraId="5FE3AC7D" w14:textId="77777777" w:rsidR="004B1F15" w:rsidRPr="00487E8D" w:rsidRDefault="004B1F15" w:rsidP="004D186E">
            <w:pPr>
              <w:rPr>
                <w:b/>
              </w:rPr>
            </w:pPr>
          </w:p>
        </w:tc>
        <w:tc>
          <w:tcPr>
            <w:tcW w:w="242" w:type="pct"/>
          </w:tcPr>
          <w:p w14:paraId="3C5D1A8A" w14:textId="77777777" w:rsidR="004B1F15" w:rsidRPr="00487E8D" w:rsidRDefault="004B1F15" w:rsidP="00487E8D">
            <w:pPr>
              <w:jc w:val="center"/>
              <w:rPr>
                <w:b/>
              </w:rPr>
            </w:pPr>
            <w:r w:rsidRPr="00487E8D">
              <w:rPr>
                <w:b/>
              </w:rPr>
              <w:t>(b)</w:t>
            </w:r>
          </w:p>
        </w:tc>
        <w:tc>
          <w:tcPr>
            <w:tcW w:w="242" w:type="pct"/>
          </w:tcPr>
          <w:p w14:paraId="5AD005E2" w14:textId="77777777" w:rsidR="004B1F15" w:rsidRPr="00487E8D" w:rsidRDefault="004B1F15" w:rsidP="004D186E">
            <w:pPr>
              <w:rPr>
                <w:b/>
              </w:rPr>
            </w:pPr>
          </w:p>
        </w:tc>
        <w:tc>
          <w:tcPr>
            <w:tcW w:w="1248" w:type="pct"/>
          </w:tcPr>
          <w:p w14:paraId="797EA290" w14:textId="77777777" w:rsidR="004B1F15" w:rsidRPr="00487E8D" w:rsidRDefault="004B1F15" w:rsidP="004D186E">
            <w:pPr>
              <w:pStyle w:val="Both"/>
              <w:spacing w:before="0" w:after="0"/>
              <w:rPr>
                <w:rFonts w:cs="Arial"/>
                <w:szCs w:val="22"/>
              </w:rPr>
            </w:pPr>
            <w:r w:rsidRPr="00487E8D">
              <w:rPr>
                <w:rFonts w:cs="Arial"/>
                <w:szCs w:val="22"/>
              </w:rPr>
              <w:t>Negative</w:t>
            </w:r>
          </w:p>
          <w:p w14:paraId="0A2F6AFF" w14:textId="77777777" w:rsidR="004B1F15" w:rsidRPr="00487E8D" w:rsidRDefault="004B1F15" w:rsidP="004D186E"/>
        </w:tc>
        <w:tc>
          <w:tcPr>
            <w:tcW w:w="336" w:type="pct"/>
          </w:tcPr>
          <w:p w14:paraId="582875B4" w14:textId="77777777" w:rsidR="004B1F15" w:rsidRPr="00487E8D" w:rsidRDefault="004B1F15" w:rsidP="00487E8D">
            <w:pPr>
              <w:jc w:val="center"/>
              <w:rPr>
                <w:b/>
              </w:rPr>
            </w:pPr>
            <w:r w:rsidRPr="00487E8D">
              <w:rPr>
                <w:b/>
              </w:rPr>
              <w:t>1</w:t>
            </w:r>
          </w:p>
        </w:tc>
        <w:tc>
          <w:tcPr>
            <w:tcW w:w="1442" w:type="pct"/>
          </w:tcPr>
          <w:p w14:paraId="233855A8" w14:textId="77777777" w:rsidR="004B1F15" w:rsidRPr="00487E8D" w:rsidRDefault="004B1F15" w:rsidP="004D186E">
            <w:pPr>
              <w:tabs>
                <w:tab w:val="left" w:pos="567"/>
                <w:tab w:val="left" w:pos="1134"/>
                <w:tab w:val="right" w:leader="dot" w:pos="9923"/>
              </w:tabs>
              <w:ind w:right="57"/>
              <w:rPr>
                <w:rFonts w:eastAsia="Arial Unicode MS"/>
                <w:position w:val="-1"/>
              </w:rPr>
            </w:pPr>
          </w:p>
        </w:tc>
        <w:tc>
          <w:tcPr>
            <w:tcW w:w="1250" w:type="pct"/>
          </w:tcPr>
          <w:p w14:paraId="433ACAA6" w14:textId="77777777" w:rsidR="004B1F15" w:rsidRPr="00487E8D" w:rsidRDefault="004B1F15" w:rsidP="004D186E">
            <w:pPr>
              <w:tabs>
                <w:tab w:val="left" w:pos="567"/>
                <w:tab w:val="left" w:pos="1134"/>
                <w:tab w:val="right" w:leader="dot" w:pos="9923"/>
              </w:tabs>
              <w:spacing w:line="280" w:lineRule="exact"/>
              <w:ind w:right="57"/>
              <w:rPr>
                <w:bCs/>
              </w:rPr>
            </w:pPr>
            <w:r w:rsidRPr="00487E8D">
              <w:t>Ignore embellishments</w:t>
            </w:r>
          </w:p>
        </w:tc>
      </w:tr>
      <w:tr w:rsidR="00487E8D" w:rsidRPr="00487E8D" w14:paraId="3A7EA8F4" w14:textId="77777777" w:rsidTr="00487E8D">
        <w:trPr>
          <w:cantSplit/>
        </w:trPr>
        <w:tc>
          <w:tcPr>
            <w:tcW w:w="240" w:type="pct"/>
            <w:shd w:val="clear" w:color="auto" w:fill="auto"/>
          </w:tcPr>
          <w:p w14:paraId="775FEC9A" w14:textId="77777777" w:rsidR="004B1F15" w:rsidRPr="00487E8D" w:rsidRDefault="004B1F15" w:rsidP="004D186E">
            <w:pPr>
              <w:rPr>
                <w:b/>
              </w:rPr>
            </w:pPr>
          </w:p>
        </w:tc>
        <w:tc>
          <w:tcPr>
            <w:tcW w:w="242" w:type="pct"/>
          </w:tcPr>
          <w:p w14:paraId="3604CBE1" w14:textId="77777777" w:rsidR="004B1F15" w:rsidRPr="00487E8D" w:rsidRDefault="004B1F15" w:rsidP="00487E8D">
            <w:pPr>
              <w:jc w:val="center"/>
              <w:rPr>
                <w:b/>
              </w:rPr>
            </w:pPr>
            <w:r w:rsidRPr="00487E8D">
              <w:rPr>
                <w:b/>
              </w:rPr>
              <w:t>(c)</w:t>
            </w:r>
          </w:p>
        </w:tc>
        <w:tc>
          <w:tcPr>
            <w:tcW w:w="242" w:type="pct"/>
          </w:tcPr>
          <w:p w14:paraId="710E3AFF" w14:textId="77777777" w:rsidR="004B1F15" w:rsidRPr="00487E8D" w:rsidRDefault="004B1F15" w:rsidP="004D186E">
            <w:pPr>
              <w:rPr>
                <w:b/>
              </w:rPr>
            </w:pPr>
          </w:p>
        </w:tc>
        <w:tc>
          <w:tcPr>
            <w:tcW w:w="1248" w:type="pct"/>
          </w:tcPr>
          <w:p w14:paraId="49FA34AF" w14:textId="77777777" w:rsidR="004B1F15" w:rsidRPr="00487E8D" w:rsidRDefault="004B1F15" w:rsidP="004D186E">
            <w:pPr>
              <w:pStyle w:val="Both"/>
              <w:spacing w:before="0" w:after="0"/>
              <w:rPr>
                <w:rFonts w:cs="Arial"/>
                <w:szCs w:val="22"/>
              </w:rPr>
            </w:pPr>
            <w:r w:rsidRPr="00487E8D">
              <w:rPr>
                <w:rFonts w:cs="Arial"/>
                <w:szCs w:val="22"/>
              </w:rPr>
              <w:t>(1.47, 620) ringed</w:t>
            </w:r>
          </w:p>
          <w:p w14:paraId="1EC3F4B8" w14:textId="77777777" w:rsidR="004B1F15" w:rsidRPr="00487E8D" w:rsidRDefault="004B1F15" w:rsidP="004D186E"/>
        </w:tc>
        <w:tc>
          <w:tcPr>
            <w:tcW w:w="336" w:type="pct"/>
          </w:tcPr>
          <w:p w14:paraId="5E8FF3D5" w14:textId="77777777" w:rsidR="004B1F15" w:rsidRPr="00487E8D" w:rsidRDefault="004B1F15" w:rsidP="00487E8D">
            <w:pPr>
              <w:jc w:val="center"/>
              <w:rPr>
                <w:b/>
              </w:rPr>
            </w:pPr>
            <w:r w:rsidRPr="00487E8D">
              <w:rPr>
                <w:b/>
              </w:rPr>
              <w:t>1</w:t>
            </w:r>
          </w:p>
        </w:tc>
        <w:tc>
          <w:tcPr>
            <w:tcW w:w="1442" w:type="pct"/>
          </w:tcPr>
          <w:p w14:paraId="538A2D09" w14:textId="77777777" w:rsidR="004B1F15" w:rsidRPr="00487E8D" w:rsidRDefault="004B1F15" w:rsidP="004D186E">
            <w:pPr>
              <w:tabs>
                <w:tab w:val="left" w:pos="567"/>
                <w:tab w:val="left" w:pos="1134"/>
                <w:tab w:val="right" w:leader="dot" w:pos="9923"/>
              </w:tabs>
              <w:ind w:right="57"/>
              <w:rPr>
                <w:rFonts w:eastAsia="Arial Unicode MS"/>
                <w:position w:val="-1"/>
              </w:rPr>
            </w:pPr>
          </w:p>
        </w:tc>
        <w:tc>
          <w:tcPr>
            <w:tcW w:w="1250" w:type="pct"/>
          </w:tcPr>
          <w:p w14:paraId="76EE995E" w14:textId="77777777" w:rsidR="004B1F15" w:rsidRPr="00487E8D" w:rsidRDefault="004B1F15" w:rsidP="004D186E">
            <w:pPr>
              <w:tabs>
                <w:tab w:val="left" w:pos="567"/>
                <w:tab w:val="left" w:pos="1134"/>
                <w:tab w:val="right" w:leader="dot" w:pos="9923"/>
              </w:tabs>
              <w:spacing w:line="280" w:lineRule="exact"/>
              <w:ind w:right="57"/>
              <w:rPr>
                <w:b/>
              </w:rPr>
            </w:pPr>
            <w:r w:rsidRPr="00487E8D">
              <w:t>Allow any indication</w:t>
            </w:r>
          </w:p>
        </w:tc>
      </w:tr>
      <w:tr w:rsidR="00487E8D" w:rsidRPr="00487E8D" w14:paraId="7AF9A626" w14:textId="77777777" w:rsidTr="00487E8D">
        <w:trPr>
          <w:cantSplit/>
        </w:trPr>
        <w:tc>
          <w:tcPr>
            <w:tcW w:w="240" w:type="pct"/>
            <w:shd w:val="clear" w:color="auto" w:fill="auto"/>
          </w:tcPr>
          <w:p w14:paraId="28247195" w14:textId="77777777" w:rsidR="004B1F15" w:rsidRPr="00487E8D" w:rsidRDefault="004B1F15" w:rsidP="004D186E">
            <w:pPr>
              <w:rPr>
                <w:b/>
              </w:rPr>
            </w:pPr>
          </w:p>
        </w:tc>
        <w:tc>
          <w:tcPr>
            <w:tcW w:w="242" w:type="pct"/>
          </w:tcPr>
          <w:p w14:paraId="19262BE9" w14:textId="77777777" w:rsidR="004B1F15" w:rsidRPr="00487E8D" w:rsidRDefault="004B1F15" w:rsidP="00487E8D">
            <w:pPr>
              <w:jc w:val="center"/>
              <w:rPr>
                <w:b/>
              </w:rPr>
            </w:pPr>
            <w:r w:rsidRPr="00487E8D">
              <w:rPr>
                <w:b/>
              </w:rPr>
              <w:t>(d)</w:t>
            </w:r>
          </w:p>
        </w:tc>
        <w:tc>
          <w:tcPr>
            <w:tcW w:w="242" w:type="pct"/>
          </w:tcPr>
          <w:p w14:paraId="686F47C2" w14:textId="77777777" w:rsidR="004B1F15" w:rsidRPr="00487E8D" w:rsidRDefault="004B1F15" w:rsidP="004D186E">
            <w:pPr>
              <w:rPr>
                <w:b/>
              </w:rPr>
            </w:pPr>
            <w:r w:rsidRPr="00487E8D">
              <w:rPr>
                <w:b/>
              </w:rPr>
              <w:t>(i)</w:t>
            </w:r>
          </w:p>
        </w:tc>
        <w:tc>
          <w:tcPr>
            <w:tcW w:w="1248" w:type="pct"/>
          </w:tcPr>
          <w:p w14:paraId="1020CD93" w14:textId="77777777" w:rsidR="004B1F15" w:rsidRPr="00487E8D" w:rsidRDefault="004B1F15" w:rsidP="004D186E">
            <w:r w:rsidRPr="00487E8D">
              <w:t>Accurate line of best fit</w:t>
            </w:r>
          </w:p>
        </w:tc>
        <w:tc>
          <w:tcPr>
            <w:tcW w:w="336" w:type="pct"/>
          </w:tcPr>
          <w:p w14:paraId="557B29B0" w14:textId="77777777" w:rsidR="004B1F15" w:rsidRPr="00487E8D" w:rsidRDefault="004B1F15" w:rsidP="00487E8D">
            <w:pPr>
              <w:jc w:val="center"/>
              <w:rPr>
                <w:b/>
              </w:rPr>
            </w:pPr>
            <w:r w:rsidRPr="00487E8D">
              <w:rPr>
                <w:b/>
              </w:rPr>
              <w:t>1</w:t>
            </w:r>
          </w:p>
        </w:tc>
        <w:tc>
          <w:tcPr>
            <w:tcW w:w="1442" w:type="pct"/>
          </w:tcPr>
          <w:p w14:paraId="70FB21FF" w14:textId="77777777" w:rsidR="004B1F15" w:rsidRPr="00487E8D" w:rsidRDefault="004B1F15" w:rsidP="004D186E">
            <w:pPr>
              <w:tabs>
                <w:tab w:val="left" w:pos="567"/>
                <w:tab w:val="left" w:pos="1134"/>
                <w:tab w:val="right" w:leader="dot" w:pos="9923"/>
              </w:tabs>
              <w:ind w:right="57"/>
              <w:rPr>
                <w:rFonts w:eastAsia="Arial Unicode MS"/>
                <w:position w:val="-1"/>
              </w:rPr>
            </w:pPr>
          </w:p>
        </w:tc>
        <w:tc>
          <w:tcPr>
            <w:tcW w:w="1250" w:type="pct"/>
          </w:tcPr>
          <w:p w14:paraId="6D542467" w14:textId="77777777" w:rsidR="004B1F15" w:rsidRPr="00487E8D" w:rsidRDefault="004B1F15" w:rsidP="004D186E">
            <w:r w:rsidRPr="00487E8D">
              <w:t>Between (1.44, 720) and (1.44, 740) and between (1.60, 650) and (1.60, 670), ignore beyond</w:t>
            </w:r>
          </w:p>
          <w:p w14:paraId="50056B7E" w14:textId="77777777" w:rsidR="004B1F15" w:rsidRPr="00487E8D" w:rsidRDefault="004B1F15" w:rsidP="004D186E"/>
        </w:tc>
      </w:tr>
      <w:tr w:rsidR="00487E8D" w:rsidRPr="00487E8D" w14:paraId="2050925D" w14:textId="77777777" w:rsidTr="00487E8D">
        <w:trPr>
          <w:cantSplit/>
        </w:trPr>
        <w:tc>
          <w:tcPr>
            <w:tcW w:w="240" w:type="pct"/>
            <w:shd w:val="clear" w:color="auto" w:fill="auto"/>
          </w:tcPr>
          <w:p w14:paraId="5667F6CA" w14:textId="77777777" w:rsidR="004B1F15" w:rsidRPr="00487E8D" w:rsidRDefault="004B1F15" w:rsidP="004D186E">
            <w:pPr>
              <w:rPr>
                <w:b/>
              </w:rPr>
            </w:pPr>
          </w:p>
        </w:tc>
        <w:tc>
          <w:tcPr>
            <w:tcW w:w="242" w:type="pct"/>
          </w:tcPr>
          <w:p w14:paraId="6D738E4E" w14:textId="77777777" w:rsidR="004B1F15" w:rsidRPr="00487E8D" w:rsidRDefault="004B1F15" w:rsidP="00487E8D">
            <w:pPr>
              <w:jc w:val="center"/>
              <w:rPr>
                <w:b/>
              </w:rPr>
            </w:pPr>
          </w:p>
        </w:tc>
        <w:tc>
          <w:tcPr>
            <w:tcW w:w="242" w:type="pct"/>
          </w:tcPr>
          <w:p w14:paraId="052727E6" w14:textId="77777777" w:rsidR="004B1F15" w:rsidRPr="00487E8D" w:rsidRDefault="004B1F15" w:rsidP="004D186E">
            <w:pPr>
              <w:rPr>
                <w:b/>
              </w:rPr>
            </w:pPr>
            <w:r w:rsidRPr="00487E8D">
              <w:rPr>
                <w:b/>
              </w:rPr>
              <w:t>(ii)</w:t>
            </w:r>
          </w:p>
        </w:tc>
        <w:tc>
          <w:tcPr>
            <w:tcW w:w="1248" w:type="pct"/>
          </w:tcPr>
          <w:p w14:paraId="4A3242D9" w14:textId="77777777" w:rsidR="004B1F15" w:rsidRPr="00487E8D" w:rsidRDefault="004B1F15" w:rsidP="004D186E">
            <w:r w:rsidRPr="00487E8D">
              <w:rPr>
                <w:b/>
                <w:bCs/>
              </w:rPr>
              <w:t>FT</w:t>
            </w:r>
            <w:r w:rsidRPr="00487E8D">
              <w:t xml:space="preserve"> </w:t>
            </w:r>
            <w:r w:rsidRPr="00487E8D">
              <w:rPr>
                <w:i/>
                <w:iCs/>
              </w:rPr>
              <w:t>their</w:t>
            </w:r>
            <w:r w:rsidRPr="00487E8D">
              <w:t xml:space="preserve"> line</w:t>
            </w:r>
          </w:p>
        </w:tc>
        <w:tc>
          <w:tcPr>
            <w:tcW w:w="336" w:type="pct"/>
          </w:tcPr>
          <w:p w14:paraId="053B63B0" w14:textId="77777777" w:rsidR="004B1F15" w:rsidRPr="00487E8D" w:rsidRDefault="004B1F15" w:rsidP="00487E8D">
            <w:pPr>
              <w:jc w:val="center"/>
              <w:rPr>
                <w:b/>
              </w:rPr>
            </w:pPr>
            <w:r w:rsidRPr="00487E8D">
              <w:rPr>
                <w:b/>
              </w:rPr>
              <w:t>1FT</w:t>
            </w:r>
          </w:p>
        </w:tc>
        <w:tc>
          <w:tcPr>
            <w:tcW w:w="1442" w:type="pct"/>
          </w:tcPr>
          <w:p w14:paraId="526C1D25" w14:textId="77777777" w:rsidR="004B1F15" w:rsidRPr="00487E8D" w:rsidRDefault="004B1F15" w:rsidP="004D186E">
            <w:pPr>
              <w:pStyle w:val="Both"/>
              <w:spacing w:before="0" w:after="0"/>
              <w:rPr>
                <w:rFonts w:cs="Arial"/>
                <w:szCs w:val="22"/>
              </w:rPr>
            </w:pPr>
            <w:r w:rsidRPr="00487E8D">
              <w:rPr>
                <w:rFonts w:cs="Arial"/>
                <w:b/>
                <w:szCs w:val="22"/>
              </w:rPr>
              <w:t>FT</w:t>
            </w:r>
            <w:r w:rsidRPr="00487E8D">
              <w:rPr>
                <w:rFonts w:cs="Arial"/>
                <w:szCs w:val="22"/>
              </w:rPr>
              <w:t xml:space="preserve"> </w:t>
            </w:r>
            <w:r w:rsidRPr="00487E8D">
              <w:rPr>
                <w:rFonts w:cs="Arial"/>
                <w:i/>
                <w:szCs w:val="22"/>
              </w:rPr>
              <w:t>their</w:t>
            </w:r>
            <w:r w:rsidRPr="00487E8D">
              <w:rPr>
                <w:rFonts w:cs="Arial"/>
                <w:szCs w:val="22"/>
              </w:rPr>
              <w:t xml:space="preserve"> line with negative gradient only</w:t>
            </w:r>
          </w:p>
          <w:p w14:paraId="18A6F5DA" w14:textId="77777777" w:rsidR="004B1F15" w:rsidRPr="00487E8D" w:rsidRDefault="004B1F15" w:rsidP="004D186E">
            <w:pPr>
              <w:pStyle w:val="Both"/>
              <w:spacing w:before="0" w:after="0"/>
              <w:rPr>
                <w:rFonts w:cs="Arial"/>
                <w:szCs w:val="22"/>
              </w:rPr>
            </w:pPr>
          </w:p>
        </w:tc>
        <w:tc>
          <w:tcPr>
            <w:tcW w:w="1250" w:type="pct"/>
          </w:tcPr>
          <w:p w14:paraId="583264C4" w14:textId="10AF3208" w:rsidR="004B1F15" w:rsidRPr="00487E8D" w:rsidRDefault="0049092F" w:rsidP="004D186E">
            <w:pPr>
              <w:tabs>
                <w:tab w:val="left" w:pos="567"/>
                <w:tab w:val="left" w:pos="1134"/>
                <w:tab w:val="right" w:leader="dot" w:pos="9923"/>
              </w:tabs>
              <w:spacing w:line="280" w:lineRule="exact"/>
              <w:ind w:right="57"/>
              <w:rPr>
                <w:b/>
              </w:rPr>
            </w:pPr>
            <w:r>
              <w:rPr>
                <w:bCs/>
              </w:rPr>
              <w:t>T</w:t>
            </w:r>
            <w:r w:rsidR="004B1F15" w:rsidRPr="00487E8D">
              <w:rPr>
                <w:bCs/>
              </w:rPr>
              <w:t>olerance: our reading ± 3</w:t>
            </w:r>
          </w:p>
        </w:tc>
      </w:tr>
      <w:tr w:rsidR="00487E8D" w:rsidRPr="00487E8D" w14:paraId="088C5144" w14:textId="77777777" w:rsidTr="00487E8D">
        <w:trPr>
          <w:cantSplit/>
        </w:trPr>
        <w:tc>
          <w:tcPr>
            <w:tcW w:w="240" w:type="pct"/>
            <w:shd w:val="clear" w:color="auto" w:fill="auto"/>
          </w:tcPr>
          <w:p w14:paraId="4E0BC77C" w14:textId="77777777" w:rsidR="004B1F15" w:rsidRPr="00487E8D" w:rsidRDefault="004B1F15" w:rsidP="004D186E">
            <w:pPr>
              <w:rPr>
                <w:b/>
              </w:rPr>
            </w:pPr>
          </w:p>
        </w:tc>
        <w:tc>
          <w:tcPr>
            <w:tcW w:w="242" w:type="pct"/>
          </w:tcPr>
          <w:p w14:paraId="34F0C7C0" w14:textId="77777777" w:rsidR="004B1F15" w:rsidRPr="00487E8D" w:rsidRDefault="004B1F15" w:rsidP="00487E8D">
            <w:pPr>
              <w:jc w:val="center"/>
              <w:rPr>
                <w:b/>
              </w:rPr>
            </w:pPr>
            <w:r w:rsidRPr="00487E8D">
              <w:rPr>
                <w:b/>
              </w:rPr>
              <w:t>(e)</w:t>
            </w:r>
          </w:p>
        </w:tc>
        <w:tc>
          <w:tcPr>
            <w:tcW w:w="242" w:type="pct"/>
          </w:tcPr>
          <w:p w14:paraId="142BD337" w14:textId="77777777" w:rsidR="004B1F15" w:rsidRPr="00487E8D" w:rsidRDefault="004B1F15" w:rsidP="004D186E">
            <w:pPr>
              <w:rPr>
                <w:b/>
              </w:rPr>
            </w:pPr>
          </w:p>
        </w:tc>
        <w:tc>
          <w:tcPr>
            <w:tcW w:w="1248" w:type="pct"/>
          </w:tcPr>
          <w:p w14:paraId="70529CE0" w14:textId="77777777" w:rsidR="004B1F15" w:rsidRPr="00487E8D" w:rsidRDefault="004B1F15" w:rsidP="004D186E">
            <w:r w:rsidRPr="00487E8D">
              <w:t>Two different products correctly calculated, one product in the range 1.40 ≤ price ≤ 1.52 and one product in the range 1.52 &lt; price ≤ 1.65</w:t>
            </w:r>
          </w:p>
        </w:tc>
        <w:tc>
          <w:tcPr>
            <w:tcW w:w="336" w:type="pct"/>
          </w:tcPr>
          <w:p w14:paraId="2C592A8C" w14:textId="77777777" w:rsidR="004B1F15" w:rsidRPr="00487E8D" w:rsidRDefault="004B1F15" w:rsidP="00487E8D">
            <w:pPr>
              <w:jc w:val="center"/>
              <w:rPr>
                <w:b/>
              </w:rPr>
            </w:pPr>
            <w:r w:rsidRPr="00487E8D">
              <w:rPr>
                <w:b/>
              </w:rPr>
              <w:t>3</w:t>
            </w:r>
          </w:p>
        </w:tc>
        <w:tc>
          <w:tcPr>
            <w:tcW w:w="1442" w:type="pct"/>
          </w:tcPr>
          <w:p w14:paraId="73C2095C" w14:textId="77777777" w:rsidR="004B1F15" w:rsidRPr="00487E8D" w:rsidRDefault="004B1F15" w:rsidP="004D186E">
            <w:pPr>
              <w:pStyle w:val="Both"/>
              <w:spacing w:before="0" w:after="0"/>
              <w:rPr>
                <w:rFonts w:cs="Arial"/>
                <w:szCs w:val="22"/>
              </w:rPr>
            </w:pPr>
            <w:r w:rsidRPr="00487E8D">
              <w:rPr>
                <w:rFonts w:cs="Arial"/>
                <w:b/>
                <w:szCs w:val="22"/>
              </w:rPr>
              <w:t>B2</w:t>
            </w:r>
            <w:r w:rsidRPr="00487E8D">
              <w:rPr>
                <w:rFonts w:cs="Arial"/>
                <w:szCs w:val="22"/>
              </w:rPr>
              <w:t xml:space="preserve"> for one product correctly calculated</w:t>
            </w:r>
          </w:p>
          <w:p w14:paraId="75EDF9B7" w14:textId="77777777" w:rsidR="004B1F15" w:rsidRPr="00487E8D" w:rsidRDefault="004B1F15" w:rsidP="004D186E">
            <w:pPr>
              <w:pStyle w:val="Both"/>
              <w:spacing w:before="0" w:after="0"/>
              <w:rPr>
                <w:rFonts w:cs="Arial"/>
                <w:szCs w:val="22"/>
              </w:rPr>
            </w:pPr>
            <w:r w:rsidRPr="00487E8D">
              <w:rPr>
                <w:rFonts w:cs="Arial"/>
                <w:szCs w:val="22"/>
              </w:rPr>
              <w:t>or</w:t>
            </w:r>
          </w:p>
          <w:p w14:paraId="4591E5E1" w14:textId="77777777" w:rsidR="004B1F15" w:rsidRPr="00487E8D" w:rsidRDefault="004B1F15" w:rsidP="004D186E">
            <w:pPr>
              <w:pStyle w:val="Both"/>
              <w:spacing w:before="0" w:after="0"/>
              <w:rPr>
                <w:rFonts w:cs="Arial"/>
                <w:szCs w:val="22"/>
              </w:rPr>
            </w:pPr>
            <w:r w:rsidRPr="00487E8D">
              <w:rPr>
                <w:rFonts w:cs="Arial"/>
                <w:b/>
                <w:szCs w:val="22"/>
              </w:rPr>
              <w:t>B1</w:t>
            </w:r>
            <w:r w:rsidRPr="00487E8D">
              <w:rPr>
                <w:rFonts w:cs="Arial"/>
                <w:szCs w:val="22"/>
              </w:rPr>
              <w:t xml:space="preserve"> for one product calculated with the incorrect result</w:t>
            </w:r>
          </w:p>
          <w:p w14:paraId="092CC115" w14:textId="77777777" w:rsidR="004B1F15" w:rsidRPr="00487E8D" w:rsidRDefault="004B1F15" w:rsidP="004D186E">
            <w:pPr>
              <w:tabs>
                <w:tab w:val="left" w:pos="567"/>
                <w:tab w:val="left" w:pos="1134"/>
                <w:tab w:val="right" w:leader="dot" w:pos="9923"/>
              </w:tabs>
              <w:ind w:right="57"/>
              <w:rPr>
                <w:rFonts w:eastAsia="Arial Unicode MS"/>
                <w:position w:val="-1"/>
              </w:rPr>
            </w:pPr>
          </w:p>
        </w:tc>
        <w:tc>
          <w:tcPr>
            <w:tcW w:w="1250" w:type="pct"/>
          </w:tcPr>
          <w:p w14:paraId="14F7FC07" w14:textId="44099660" w:rsidR="004B1F15" w:rsidRPr="00487E8D" w:rsidRDefault="0049092F" w:rsidP="004D186E">
            <w:pPr>
              <w:tabs>
                <w:tab w:val="left" w:pos="567"/>
                <w:tab w:val="left" w:pos="1134"/>
                <w:tab w:val="right" w:leader="dot" w:pos="9923"/>
              </w:tabs>
              <w:spacing w:line="280" w:lineRule="exact"/>
              <w:ind w:right="57"/>
              <w:rPr>
                <w:b/>
              </w:rPr>
            </w:pPr>
            <w:r w:rsidRPr="00EF13BA">
              <w:rPr>
                <w:bCs/>
              </w:rPr>
              <w:t>S</w:t>
            </w:r>
            <w:r w:rsidR="004B1F15" w:rsidRPr="00EF13BA">
              <w:rPr>
                <w:bCs/>
              </w:rPr>
              <w:t xml:space="preserve">ee </w:t>
            </w:r>
            <w:r w:rsidR="00EC332E" w:rsidRPr="00EF13BA">
              <w:rPr>
                <w:bCs/>
              </w:rPr>
              <w:t>A</w:t>
            </w:r>
            <w:r w:rsidR="004B1F15" w:rsidRPr="00EF13BA">
              <w:rPr>
                <w:bCs/>
              </w:rPr>
              <w:t>ppendix</w:t>
            </w:r>
            <w:r w:rsidR="004B1F15" w:rsidRPr="00487E8D">
              <w:rPr>
                <w:bCs/>
              </w:rPr>
              <w:t xml:space="preserve"> for the products, the points used must be either the given points or on </w:t>
            </w:r>
            <w:r w:rsidR="004B1F15" w:rsidRPr="00487E8D">
              <w:rPr>
                <w:bCs/>
                <w:i/>
                <w:iCs/>
              </w:rPr>
              <w:t>their</w:t>
            </w:r>
            <w:r w:rsidR="004B1F15" w:rsidRPr="00487E8D">
              <w:rPr>
                <w:bCs/>
              </w:rPr>
              <w:t xml:space="preserve"> </w:t>
            </w:r>
            <w:proofErr w:type="spellStart"/>
            <w:r w:rsidR="004B1F15" w:rsidRPr="00487E8D">
              <w:rPr>
                <w:bCs/>
              </w:rPr>
              <w:t>lobf</w:t>
            </w:r>
            <w:proofErr w:type="spellEnd"/>
            <w:r w:rsidR="004B1F15" w:rsidRPr="00487E8D">
              <w:rPr>
                <w:bCs/>
              </w:rPr>
              <w:t xml:space="preserve"> not the outlier, if there are more than two products then select the best two</w:t>
            </w:r>
          </w:p>
        </w:tc>
      </w:tr>
      <w:tr w:rsidR="00487E8D" w:rsidRPr="00487E8D" w14:paraId="145B924C" w14:textId="77777777" w:rsidTr="00487E8D">
        <w:trPr>
          <w:cantSplit/>
        </w:trPr>
        <w:tc>
          <w:tcPr>
            <w:tcW w:w="240" w:type="pct"/>
            <w:shd w:val="clear" w:color="auto" w:fill="auto"/>
          </w:tcPr>
          <w:p w14:paraId="0A166470" w14:textId="77777777" w:rsidR="004B1F15" w:rsidRPr="00487E8D" w:rsidRDefault="004B1F15" w:rsidP="004D186E">
            <w:pPr>
              <w:rPr>
                <w:b/>
              </w:rPr>
            </w:pPr>
            <w:r w:rsidRPr="00487E8D">
              <w:rPr>
                <w:b/>
              </w:rPr>
              <w:lastRenderedPageBreak/>
              <w:t>20</w:t>
            </w:r>
          </w:p>
        </w:tc>
        <w:tc>
          <w:tcPr>
            <w:tcW w:w="242" w:type="pct"/>
          </w:tcPr>
          <w:p w14:paraId="1817E226" w14:textId="77777777" w:rsidR="004B1F15" w:rsidRPr="00487E8D" w:rsidRDefault="004B1F15" w:rsidP="00487E8D">
            <w:pPr>
              <w:jc w:val="center"/>
              <w:rPr>
                <w:b/>
              </w:rPr>
            </w:pPr>
            <w:r w:rsidRPr="00487E8D">
              <w:rPr>
                <w:b/>
              </w:rPr>
              <w:t>(a)</w:t>
            </w:r>
          </w:p>
        </w:tc>
        <w:tc>
          <w:tcPr>
            <w:tcW w:w="242" w:type="pct"/>
          </w:tcPr>
          <w:p w14:paraId="674B8DE4" w14:textId="77777777" w:rsidR="004B1F15" w:rsidRPr="00487E8D" w:rsidRDefault="004B1F15" w:rsidP="004D186E">
            <w:pPr>
              <w:rPr>
                <w:b/>
              </w:rPr>
            </w:pPr>
          </w:p>
        </w:tc>
        <w:tc>
          <w:tcPr>
            <w:tcW w:w="1248" w:type="pct"/>
          </w:tcPr>
          <w:p w14:paraId="588F459C" w14:textId="77777777" w:rsidR="004B1F15" w:rsidRPr="00487E8D" w:rsidRDefault="004B1F15" w:rsidP="004D186E">
            <w:pPr>
              <w:pStyle w:val="Both"/>
              <w:spacing w:before="0" w:after="0"/>
              <w:rPr>
                <w:rFonts w:cs="Arial"/>
                <w:noProof/>
                <w:szCs w:val="22"/>
              </w:rPr>
            </w:pPr>
            <w:r w:rsidRPr="00487E8D">
              <w:rPr>
                <w:rFonts w:cs="Arial"/>
                <w:noProof/>
                <w:szCs w:val="22"/>
              </w:rPr>
              <w:t>8 by 4 rectangle (not dashed) with correct dividing line</w:t>
            </w:r>
          </w:p>
          <w:p w14:paraId="0B6E4D17" w14:textId="77777777" w:rsidR="004B1F15" w:rsidRPr="00487E8D" w:rsidRDefault="004B1F15" w:rsidP="004D186E">
            <w:pPr>
              <w:pStyle w:val="Both"/>
              <w:spacing w:before="0" w:after="0"/>
              <w:rPr>
                <w:rFonts w:cs="Arial"/>
                <w:noProof/>
                <w:szCs w:val="22"/>
              </w:rPr>
            </w:pPr>
          </w:p>
          <w:p w14:paraId="21900F8C" w14:textId="77777777" w:rsidR="004B1F15" w:rsidRPr="00487E8D" w:rsidRDefault="004B1F15" w:rsidP="004D186E">
            <w:pPr>
              <w:pStyle w:val="Both"/>
              <w:spacing w:before="0" w:after="0"/>
              <w:rPr>
                <w:rFonts w:cs="Arial"/>
                <w:strike/>
                <w:szCs w:val="22"/>
              </w:rPr>
            </w:pPr>
            <w:r w:rsidRPr="00487E8D">
              <w:rPr>
                <w:rFonts w:cs="Arial"/>
                <w:strike/>
                <w:noProof/>
                <w:szCs w:val="22"/>
              </w:rPr>
              <w:drawing>
                <wp:inline distT="0" distB="0" distL="0" distR="0" wp14:anchorId="1619A02B" wp14:editId="5EC03008">
                  <wp:extent cx="1417320" cy="1136663"/>
                  <wp:effectExtent l="0" t="0" r="0" b="6350"/>
                  <wp:docPr id="2086939709" name="Picture 1"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939709" name="Picture 1" descr="A diagram"/>
                          <pic:cNvPicPr/>
                        </pic:nvPicPr>
                        <pic:blipFill>
                          <a:blip r:embed="rId33"/>
                          <a:stretch>
                            <a:fillRect/>
                          </a:stretch>
                        </pic:blipFill>
                        <pic:spPr>
                          <a:xfrm>
                            <a:off x="0" y="0"/>
                            <a:ext cx="1430702" cy="1147395"/>
                          </a:xfrm>
                          <a:prstGeom prst="rect">
                            <a:avLst/>
                          </a:prstGeom>
                        </pic:spPr>
                      </pic:pic>
                    </a:graphicData>
                  </a:graphic>
                </wp:inline>
              </w:drawing>
            </w:r>
          </w:p>
          <w:p w14:paraId="2EB13D6F" w14:textId="77777777" w:rsidR="004B1F15" w:rsidRPr="00487E8D" w:rsidRDefault="004B1F15" w:rsidP="004D186E"/>
        </w:tc>
        <w:tc>
          <w:tcPr>
            <w:tcW w:w="336" w:type="pct"/>
          </w:tcPr>
          <w:p w14:paraId="608EA16A" w14:textId="77777777" w:rsidR="004B1F15" w:rsidRPr="00487E8D" w:rsidRDefault="004B1F15" w:rsidP="00487E8D">
            <w:pPr>
              <w:jc w:val="center"/>
              <w:rPr>
                <w:b/>
              </w:rPr>
            </w:pPr>
            <w:r w:rsidRPr="00487E8D">
              <w:rPr>
                <w:b/>
              </w:rPr>
              <w:t>3</w:t>
            </w:r>
          </w:p>
        </w:tc>
        <w:tc>
          <w:tcPr>
            <w:tcW w:w="1442" w:type="pct"/>
          </w:tcPr>
          <w:p w14:paraId="5AD35465" w14:textId="77777777" w:rsidR="004B1F15" w:rsidRPr="00487E8D" w:rsidRDefault="004B1F15" w:rsidP="004D186E">
            <w:pPr>
              <w:pStyle w:val="Both"/>
              <w:spacing w:before="0" w:after="0"/>
              <w:rPr>
                <w:rFonts w:cs="Arial"/>
                <w:noProof/>
                <w:szCs w:val="22"/>
              </w:rPr>
            </w:pPr>
            <w:r w:rsidRPr="00487E8D">
              <w:rPr>
                <w:rFonts w:cs="Arial"/>
                <w:b/>
                <w:szCs w:val="22"/>
              </w:rPr>
              <w:t xml:space="preserve">B2 </w:t>
            </w:r>
            <w:r w:rsidRPr="00487E8D">
              <w:rPr>
                <w:rFonts w:cs="Arial"/>
                <w:bCs/>
                <w:szCs w:val="22"/>
              </w:rPr>
              <w:t>for an</w:t>
            </w:r>
            <w:r w:rsidRPr="00487E8D">
              <w:rPr>
                <w:rFonts w:cs="Arial"/>
                <w:b/>
                <w:szCs w:val="22"/>
              </w:rPr>
              <w:t xml:space="preserve"> </w:t>
            </w:r>
            <w:r w:rsidRPr="00487E8D">
              <w:rPr>
                <w:rFonts w:cs="Arial"/>
                <w:noProof/>
                <w:szCs w:val="22"/>
              </w:rPr>
              <w:t>8 by 4 rectangular outline</w:t>
            </w:r>
          </w:p>
          <w:p w14:paraId="78598E50" w14:textId="77777777" w:rsidR="004B1F15" w:rsidRPr="00487E8D" w:rsidRDefault="004B1F15" w:rsidP="004D186E">
            <w:pPr>
              <w:pStyle w:val="Both"/>
              <w:spacing w:before="0" w:after="0"/>
              <w:rPr>
                <w:rFonts w:cs="Arial"/>
                <w:szCs w:val="22"/>
              </w:rPr>
            </w:pPr>
            <w:r w:rsidRPr="00487E8D">
              <w:rPr>
                <w:rFonts w:cs="Arial"/>
                <w:szCs w:val="22"/>
              </w:rPr>
              <w:t>or for any rectangular outline correctly splitting the shorter side in half by one line</w:t>
            </w:r>
          </w:p>
          <w:p w14:paraId="1EB59B49" w14:textId="77777777" w:rsidR="004B1F15" w:rsidRPr="00487E8D" w:rsidRDefault="004B1F15" w:rsidP="004D186E">
            <w:pPr>
              <w:pStyle w:val="Both"/>
              <w:spacing w:before="0" w:after="0"/>
              <w:rPr>
                <w:rFonts w:cs="Arial"/>
                <w:bCs/>
                <w:szCs w:val="22"/>
              </w:rPr>
            </w:pPr>
            <w:r w:rsidRPr="00487E8D">
              <w:rPr>
                <w:rFonts w:cs="Arial"/>
                <w:bCs/>
                <w:szCs w:val="22"/>
              </w:rPr>
              <w:t>or</w:t>
            </w:r>
          </w:p>
          <w:p w14:paraId="3812FBB0" w14:textId="77777777" w:rsidR="004B1F15" w:rsidRPr="00487E8D" w:rsidRDefault="004B1F15" w:rsidP="004D186E">
            <w:pPr>
              <w:tabs>
                <w:tab w:val="left" w:pos="567"/>
                <w:tab w:val="left" w:pos="1418"/>
                <w:tab w:val="left" w:pos="1701"/>
              </w:tabs>
              <w:jc w:val="both"/>
              <w:rPr>
                <w:noProof/>
              </w:rPr>
            </w:pPr>
            <w:r w:rsidRPr="00487E8D">
              <w:rPr>
                <w:b/>
              </w:rPr>
              <w:t>B1</w:t>
            </w:r>
            <w:r w:rsidRPr="00487E8D">
              <w:t xml:space="preserve"> for any rectangular outline </w:t>
            </w:r>
          </w:p>
          <w:p w14:paraId="4B4E634E" w14:textId="77777777" w:rsidR="004B1F15" w:rsidRPr="00487E8D" w:rsidRDefault="004B1F15" w:rsidP="004D186E">
            <w:pPr>
              <w:tabs>
                <w:tab w:val="left" w:pos="567"/>
                <w:tab w:val="left" w:pos="1134"/>
                <w:tab w:val="right" w:leader="dot" w:pos="9923"/>
              </w:tabs>
              <w:ind w:right="57"/>
              <w:rPr>
                <w:rFonts w:eastAsia="Arial Unicode MS"/>
                <w:position w:val="-1"/>
              </w:rPr>
            </w:pPr>
            <w:r w:rsidRPr="00487E8D">
              <w:t xml:space="preserve"> </w:t>
            </w:r>
          </w:p>
        </w:tc>
        <w:tc>
          <w:tcPr>
            <w:tcW w:w="1250" w:type="pct"/>
          </w:tcPr>
          <w:p w14:paraId="19449569" w14:textId="77777777" w:rsidR="004B1F15" w:rsidRPr="00487E8D" w:rsidRDefault="004B1F15" w:rsidP="004D186E">
            <w:r w:rsidRPr="00487E8D">
              <w:t>Outline is not a square, accept horizontally or vertically,</w:t>
            </w:r>
          </w:p>
          <w:p w14:paraId="77248A19" w14:textId="77777777" w:rsidR="004B1F15" w:rsidRPr="00487E8D" w:rsidRDefault="004B1F15" w:rsidP="004D186E">
            <w:r w:rsidRPr="00487E8D">
              <w:t>accept freehand and for accuracy mark intention, condone dashed centre line</w:t>
            </w:r>
          </w:p>
          <w:p w14:paraId="4FD2E0AF" w14:textId="77777777" w:rsidR="004B1F15" w:rsidRPr="00487E8D" w:rsidRDefault="004B1F15" w:rsidP="004D186E"/>
          <w:p w14:paraId="6802804C" w14:textId="77777777" w:rsidR="004B1F15" w:rsidRPr="00487E8D" w:rsidRDefault="004B1F15" w:rsidP="004D186E">
            <w:pPr>
              <w:rPr>
                <w:color w:val="FF0000"/>
              </w:rPr>
            </w:pPr>
            <w:r w:rsidRPr="00487E8D">
              <w:t xml:space="preserve">If the diagram uses the grid edges and the line is not drawn </w:t>
            </w:r>
            <w:r w:rsidRPr="00487E8D">
              <w:rPr>
                <w:b/>
                <w:bCs/>
              </w:rPr>
              <w:t>SC2</w:t>
            </w:r>
            <w:r w:rsidRPr="00487E8D">
              <w:t xml:space="preserve"> for an otherwise correct answer or </w:t>
            </w:r>
            <w:r w:rsidRPr="00487E8D">
              <w:rPr>
                <w:b/>
                <w:bCs/>
              </w:rPr>
              <w:t>SC1</w:t>
            </w:r>
            <w:r w:rsidRPr="00487E8D">
              <w:t xml:space="preserve"> for </w:t>
            </w:r>
            <w:r w:rsidRPr="00487E8D">
              <w:rPr>
                <w:bCs/>
              </w:rPr>
              <w:t>an</w:t>
            </w:r>
            <w:r w:rsidRPr="00487E8D">
              <w:rPr>
                <w:b/>
              </w:rPr>
              <w:t xml:space="preserve"> </w:t>
            </w:r>
            <w:r w:rsidRPr="00487E8D">
              <w:rPr>
                <w:noProof/>
              </w:rPr>
              <w:t>8 by 4 rectangular outline</w:t>
            </w:r>
          </w:p>
          <w:p w14:paraId="4300E4F0" w14:textId="77777777" w:rsidR="004B1F15" w:rsidRPr="00487E8D" w:rsidRDefault="004B1F15" w:rsidP="004D186E">
            <w:pPr>
              <w:rPr>
                <w:bCs/>
                <w:strike/>
                <w:color w:val="00B050"/>
              </w:rPr>
            </w:pPr>
          </w:p>
        </w:tc>
      </w:tr>
      <w:tr w:rsidR="00487E8D" w:rsidRPr="00487E8D" w14:paraId="757D6ABA" w14:textId="77777777" w:rsidTr="00487E8D">
        <w:trPr>
          <w:cantSplit/>
        </w:trPr>
        <w:tc>
          <w:tcPr>
            <w:tcW w:w="240" w:type="pct"/>
            <w:shd w:val="clear" w:color="auto" w:fill="auto"/>
          </w:tcPr>
          <w:p w14:paraId="18082F8D" w14:textId="77777777" w:rsidR="004B1F15" w:rsidRPr="00487E8D" w:rsidRDefault="004B1F15" w:rsidP="004D186E">
            <w:pPr>
              <w:rPr>
                <w:b/>
              </w:rPr>
            </w:pPr>
          </w:p>
        </w:tc>
        <w:tc>
          <w:tcPr>
            <w:tcW w:w="242" w:type="pct"/>
          </w:tcPr>
          <w:p w14:paraId="0D14E1B5" w14:textId="77777777" w:rsidR="004B1F15" w:rsidRPr="00487E8D" w:rsidRDefault="004B1F15" w:rsidP="00487E8D">
            <w:pPr>
              <w:jc w:val="center"/>
              <w:rPr>
                <w:b/>
              </w:rPr>
            </w:pPr>
            <w:r w:rsidRPr="00487E8D">
              <w:rPr>
                <w:b/>
              </w:rPr>
              <w:t>(b)</w:t>
            </w:r>
          </w:p>
        </w:tc>
        <w:tc>
          <w:tcPr>
            <w:tcW w:w="242" w:type="pct"/>
          </w:tcPr>
          <w:p w14:paraId="75239A0B" w14:textId="77777777" w:rsidR="004B1F15" w:rsidRPr="00487E8D" w:rsidRDefault="004B1F15" w:rsidP="004D186E">
            <w:pPr>
              <w:rPr>
                <w:b/>
              </w:rPr>
            </w:pPr>
          </w:p>
        </w:tc>
        <w:tc>
          <w:tcPr>
            <w:tcW w:w="1248" w:type="pct"/>
          </w:tcPr>
          <w:p w14:paraId="71D98829" w14:textId="370A76C8" w:rsidR="004B1F15" w:rsidRPr="00487E8D" w:rsidRDefault="004B1F15" w:rsidP="004D186E">
            <w:pPr>
              <w:pStyle w:val="Both"/>
              <w:spacing w:before="0" w:after="0"/>
              <w:rPr>
                <w:rFonts w:cs="Arial"/>
                <w:noProof/>
                <w:szCs w:val="22"/>
              </w:rPr>
            </w:pPr>
            <w:r w:rsidRPr="00487E8D">
              <w:rPr>
                <w:rFonts w:cs="Arial"/>
                <w:noProof/>
                <w:szCs w:val="22"/>
              </w:rPr>
              <w:t>Equilateral triangle with side 4</w:t>
            </w:r>
            <w:r w:rsidR="00507C4B" w:rsidRPr="001E28EA">
              <w:rPr>
                <w:rFonts w:cs="Arial"/>
                <w:noProof/>
                <w:sz w:val="10"/>
                <w:szCs w:val="10"/>
              </w:rPr>
              <w:t> </w:t>
            </w:r>
            <w:r w:rsidRPr="00487E8D">
              <w:rPr>
                <w:rFonts w:cs="Arial"/>
                <w:noProof/>
                <w:szCs w:val="22"/>
              </w:rPr>
              <w:t>cm and no extra lines</w:t>
            </w:r>
          </w:p>
          <w:p w14:paraId="414989F3" w14:textId="77777777" w:rsidR="004B1F15" w:rsidRPr="00487E8D" w:rsidRDefault="004B1F15" w:rsidP="004D186E">
            <w:pPr>
              <w:pStyle w:val="Both"/>
              <w:spacing w:before="0" w:after="0"/>
              <w:rPr>
                <w:rFonts w:cs="Arial"/>
                <w:noProof/>
                <w:szCs w:val="22"/>
              </w:rPr>
            </w:pPr>
          </w:p>
          <w:p w14:paraId="3D3E0F43" w14:textId="77777777" w:rsidR="004B1F15" w:rsidRPr="00487E8D" w:rsidRDefault="004B1F15" w:rsidP="004D186E">
            <w:pPr>
              <w:pStyle w:val="Both"/>
              <w:spacing w:before="0" w:after="0"/>
              <w:rPr>
                <w:rFonts w:cs="Arial"/>
                <w:szCs w:val="22"/>
              </w:rPr>
            </w:pPr>
            <w:r w:rsidRPr="00487E8D">
              <w:rPr>
                <w:rFonts w:cs="Arial"/>
                <w:noProof/>
                <w:szCs w:val="22"/>
              </w:rPr>
              <w:drawing>
                <wp:inline distT="0" distB="0" distL="0" distR="0" wp14:anchorId="6F9BEC6A" wp14:editId="5BA0E396">
                  <wp:extent cx="1257300" cy="1079638"/>
                  <wp:effectExtent l="0" t="0" r="0" b="6350"/>
                  <wp:docPr id="354563117" name="Picture 1"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563117" name="Picture 1" descr="A diagram"/>
                          <pic:cNvPicPr/>
                        </pic:nvPicPr>
                        <pic:blipFill>
                          <a:blip r:embed="rId34"/>
                          <a:stretch>
                            <a:fillRect/>
                          </a:stretch>
                        </pic:blipFill>
                        <pic:spPr>
                          <a:xfrm>
                            <a:off x="0" y="0"/>
                            <a:ext cx="1266250" cy="1087323"/>
                          </a:xfrm>
                          <a:prstGeom prst="rect">
                            <a:avLst/>
                          </a:prstGeom>
                        </pic:spPr>
                      </pic:pic>
                    </a:graphicData>
                  </a:graphic>
                </wp:inline>
              </w:drawing>
            </w:r>
          </w:p>
          <w:p w14:paraId="10DC4AF8" w14:textId="77777777" w:rsidR="004B1F15" w:rsidRPr="00487E8D" w:rsidRDefault="004B1F15" w:rsidP="004D186E"/>
        </w:tc>
        <w:tc>
          <w:tcPr>
            <w:tcW w:w="336" w:type="pct"/>
          </w:tcPr>
          <w:p w14:paraId="6E34C676" w14:textId="77777777" w:rsidR="004B1F15" w:rsidRPr="00487E8D" w:rsidRDefault="004B1F15" w:rsidP="00487E8D">
            <w:pPr>
              <w:jc w:val="center"/>
              <w:rPr>
                <w:b/>
              </w:rPr>
            </w:pPr>
            <w:r w:rsidRPr="00487E8D">
              <w:rPr>
                <w:b/>
              </w:rPr>
              <w:t>2</w:t>
            </w:r>
          </w:p>
        </w:tc>
        <w:tc>
          <w:tcPr>
            <w:tcW w:w="1442" w:type="pct"/>
          </w:tcPr>
          <w:p w14:paraId="79AE89CF" w14:textId="77777777" w:rsidR="004B1F15" w:rsidRPr="00487E8D" w:rsidRDefault="004B1F15" w:rsidP="004D186E">
            <w:r w:rsidRPr="00487E8D">
              <w:rPr>
                <w:b/>
              </w:rPr>
              <w:t>B1</w:t>
            </w:r>
            <w:r w:rsidRPr="00487E8D">
              <w:t xml:space="preserve"> for equilateral triangle but the incorrect size or a correct equilateral triangle with one extra line</w:t>
            </w:r>
          </w:p>
          <w:p w14:paraId="37E9CE99" w14:textId="77777777" w:rsidR="004B1F15" w:rsidRPr="00487E8D" w:rsidRDefault="004B1F15" w:rsidP="004D186E">
            <w:pPr>
              <w:tabs>
                <w:tab w:val="left" w:pos="567"/>
                <w:tab w:val="left" w:pos="1134"/>
                <w:tab w:val="right" w:leader="dot" w:pos="9923"/>
              </w:tabs>
              <w:ind w:right="57"/>
              <w:rPr>
                <w:rFonts w:eastAsia="Arial Unicode MS"/>
                <w:position w:val="-1"/>
              </w:rPr>
            </w:pPr>
            <w:r w:rsidRPr="00487E8D">
              <w:t xml:space="preserve"> </w:t>
            </w:r>
          </w:p>
        </w:tc>
        <w:tc>
          <w:tcPr>
            <w:tcW w:w="1250" w:type="pct"/>
          </w:tcPr>
          <w:p w14:paraId="1FA79BED" w14:textId="77777777" w:rsidR="004B1F15" w:rsidRPr="00487E8D" w:rsidRDefault="004B1F15" w:rsidP="004D186E">
            <w:r w:rsidRPr="00487E8D">
              <w:t>Accept good freehand and for accuracy mark intention</w:t>
            </w:r>
          </w:p>
          <w:p w14:paraId="7C158C7D" w14:textId="77777777" w:rsidR="004B1F15" w:rsidRPr="00487E8D" w:rsidRDefault="004B1F15" w:rsidP="004D186E">
            <w:pPr>
              <w:rPr>
                <w:color w:val="FF0000"/>
              </w:rPr>
            </w:pPr>
          </w:p>
          <w:p w14:paraId="61BB9CDB" w14:textId="77777777" w:rsidR="004B1F15" w:rsidRPr="00487E8D" w:rsidRDefault="004B1F15" w:rsidP="004D186E">
            <w:pPr>
              <w:tabs>
                <w:tab w:val="left" w:pos="567"/>
                <w:tab w:val="left" w:pos="1134"/>
                <w:tab w:val="right" w:leader="dot" w:pos="9923"/>
              </w:tabs>
              <w:spacing w:line="280" w:lineRule="exact"/>
              <w:ind w:right="57"/>
              <w:rPr>
                <w:bCs/>
              </w:rPr>
            </w:pPr>
          </w:p>
        </w:tc>
      </w:tr>
      <w:tr w:rsidR="00487E8D" w:rsidRPr="00487E8D" w14:paraId="62E643D6" w14:textId="77777777" w:rsidTr="00487E8D">
        <w:trPr>
          <w:cantSplit/>
        </w:trPr>
        <w:tc>
          <w:tcPr>
            <w:tcW w:w="240" w:type="pct"/>
          </w:tcPr>
          <w:p w14:paraId="6774545C" w14:textId="77777777" w:rsidR="004B1F15" w:rsidRPr="00487E8D" w:rsidRDefault="004B1F15" w:rsidP="004D186E">
            <w:pPr>
              <w:rPr>
                <w:b/>
              </w:rPr>
            </w:pPr>
            <w:r w:rsidRPr="00487E8D">
              <w:rPr>
                <w:b/>
              </w:rPr>
              <w:t>21</w:t>
            </w:r>
          </w:p>
        </w:tc>
        <w:tc>
          <w:tcPr>
            <w:tcW w:w="242" w:type="pct"/>
          </w:tcPr>
          <w:p w14:paraId="74D531BF" w14:textId="77777777" w:rsidR="004B1F15" w:rsidRPr="00487E8D" w:rsidRDefault="004B1F15" w:rsidP="00487E8D">
            <w:pPr>
              <w:jc w:val="center"/>
              <w:rPr>
                <w:b/>
              </w:rPr>
            </w:pPr>
          </w:p>
        </w:tc>
        <w:tc>
          <w:tcPr>
            <w:tcW w:w="242" w:type="pct"/>
          </w:tcPr>
          <w:p w14:paraId="31E274E8" w14:textId="77777777" w:rsidR="004B1F15" w:rsidRPr="00487E8D" w:rsidRDefault="004B1F15" w:rsidP="004D186E">
            <w:pPr>
              <w:rPr>
                <w:b/>
              </w:rPr>
            </w:pPr>
          </w:p>
        </w:tc>
        <w:tc>
          <w:tcPr>
            <w:tcW w:w="1248" w:type="pct"/>
          </w:tcPr>
          <w:p w14:paraId="57ABC052" w14:textId="08FCF64B" w:rsidR="004B1F15" w:rsidRPr="00487E8D" w:rsidRDefault="004B1F15" w:rsidP="004D186E">
            <w:r w:rsidRPr="00487E8D">
              <w:t xml:space="preserve">27664 </w:t>
            </w:r>
          </w:p>
          <w:p w14:paraId="72FDF409" w14:textId="77777777" w:rsidR="004B1F15" w:rsidRPr="00487E8D" w:rsidRDefault="004B1F15" w:rsidP="004D186E"/>
          <w:p w14:paraId="1387ECD7" w14:textId="77777777" w:rsidR="004B1F15" w:rsidRPr="00487E8D" w:rsidRDefault="004B1F15" w:rsidP="004D186E">
            <w:pPr>
              <w:rPr>
                <w:bCs/>
                <w:color w:val="00B050"/>
              </w:rPr>
            </w:pPr>
          </w:p>
          <w:p w14:paraId="6095B96A" w14:textId="77777777" w:rsidR="004B1F15" w:rsidRPr="00487E8D" w:rsidRDefault="004B1F15" w:rsidP="004D186E">
            <w:pPr>
              <w:rPr>
                <w:color w:val="00B0F0"/>
              </w:rPr>
            </w:pPr>
          </w:p>
          <w:p w14:paraId="6AF6F205" w14:textId="77777777" w:rsidR="004B1F15" w:rsidRPr="00487E8D" w:rsidRDefault="004B1F15" w:rsidP="004D186E"/>
        </w:tc>
        <w:tc>
          <w:tcPr>
            <w:tcW w:w="336" w:type="pct"/>
          </w:tcPr>
          <w:p w14:paraId="1EAF93D8" w14:textId="77777777" w:rsidR="004B1F15" w:rsidRPr="00487E8D" w:rsidRDefault="004B1F15" w:rsidP="00487E8D">
            <w:pPr>
              <w:jc w:val="center"/>
              <w:rPr>
                <w:b/>
              </w:rPr>
            </w:pPr>
            <w:r w:rsidRPr="00487E8D">
              <w:rPr>
                <w:b/>
              </w:rPr>
              <w:t>4</w:t>
            </w:r>
          </w:p>
        </w:tc>
        <w:tc>
          <w:tcPr>
            <w:tcW w:w="1442" w:type="pct"/>
          </w:tcPr>
          <w:p w14:paraId="50C779D8" w14:textId="74BE3DE3" w:rsidR="004B1F15" w:rsidRPr="00487E8D" w:rsidRDefault="004B1F15" w:rsidP="004D186E">
            <w:pPr>
              <w:tabs>
                <w:tab w:val="left" w:pos="567"/>
                <w:tab w:val="left" w:pos="1134"/>
                <w:tab w:val="right" w:leader="dot" w:pos="9923"/>
              </w:tabs>
              <w:ind w:right="57"/>
              <w:rPr>
                <w:color w:val="000000" w:themeColor="text1"/>
              </w:rPr>
            </w:pPr>
            <w:r w:rsidRPr="00487E8D">
              <w:rPr>
                <w:rFonts w:eastAsia="Arial Unicode MS"/>
                <w:b/>
                <w:bCs/>
                <w:color w:val="000000" w:themeColor="text1"/>
                <w:position w:val="-1"/>
              </w:rPr>
              <w:t xml:space="preserve">B3 </w:t>
            </w:r>
            <w:r w:rsidRPr="00487E8D">
              <w:rPr>
                <w:rFonts w:eastAsia="Arial Unicode MS"/>
                <w:color w:val="000000" w:themeColor="text1"/>
                <w:position w:val="-1"/>
              </w:rPr>
              <w:t>for 97336</w:t>
            </w:r>
            <w:r w:rsidR="00C20F40">
              <w:rPr>
                <w:rFonts w:eastAsia="Arial Unicode MS"/>
                <w:color w:val="000000" w:themeColor="text1"/>
                <w:position w:val="-1"/>
              </w:rPr>
              <w:t xml:space="preserve"> </w:t>
            </w:r>
            <w:r w:rsidRPr="00487E8D">
              <w:rPr>
                <w:rFonts w:eastAsia="Arial Unicode MS"/>
                <w:color w:val="000000" w:themeColor="text1"/>
                <w:position w:val="-1"/>
              </w:rPr>
              <w:t xml:space="preserve">or </w:t>
            </w:r>
            <w:r w:rsidRPr="00487E8D">
              <w:rPr>
                <w:color w:val="000000" w:themeColor="text1"/>
              </w:rPr>
              <w:t>10000, 9200</w:t>
            </w:r>
            <w:r w:rsidR="00C20F40">
              <w:rPr>
                <w:color w:val="000000" w:themeColor="text1"/>
              </w:rPr>
              <w:t xml:space="preserve"> </w:t>
            </w:r>
            <w:r w:rsidRPr="00487E8D">
              <w:rPr>
                <w:color w:val="000000" w:themeColor="text1"/>
              </w:rPr>
              <w:t>and 8464.  </w:t>
            </w:r>
          </w:p>
          <w:p w14:paraId="0F9A2C0A" w14:textId="77777777" w:rsidR="004B1F15" w:rsidRPr="00487E8D" w:rsidRDefault="004B1F15" w:rsidP="004D186E">
            <w:pPr>
              <w:tabs>
                <w:tab w:val="left" w:pos="567"/>
                <w:tab w:val="left" w:pos="1134"/>
                <w:tab w:val="right" w:leader="dot" w:pos="9923"/>
              </w:tabs>
              <w:ind w:right="57"/>
              <w:rPr>
                <w:rFonts w:eastAsia="Arial Unicode MS"/>
                <w:color w:val="000000" w:themeColor="text1"/>
                <w:position w:val="-1"/>
              </w:rPr>
            </w:pPr>
          </w:p>
          <w:p w14:paraId="28982392" w14:textId="77777777" w:rsidR="004B1F15" w:rsidRPr="00487E8D" w:rsidRDefault="004B1F15" w:rsidP="004D186E">
            <w:pPr>
              <w:tabs>
                <w:tab w:val="left" w:pos="567"/>
                <w:tab w:val="left" w:pos="1134"/>
                <w:tab w:val="right" w:leader="dot" w:pos="9923"/>
              </w:tabs>
              <w:ind w:right="57"/>
              <w:rPr>
                <w:rFonts w:eastAsia="Arial Unicode MS"/>
                <w:color w:val="000000" w:themeColor="text1"/>
                <w:position w:val="-1"/>
              </w:rPr>
            </w:pPr>
            <w:r w:rsidRPr="00487E8D">
              <w:rPr>
                <w:rFonts w:eastAsia="Arial Unicode MS"/>
                <w:color w:val="000000" w:themeColor="text1"/>
                <w:position w:val="-1"/>
              </w:rPr>
              <w:t>or</w:t>
            </w:r>
          </w:p>
          <w:p w14:paraId="6F996AC2" w14:textId="77777777" w:rsidR="004B1F15" w:rsidRPr="00487E8D" w:rsidRDefault="004B1F15" w:rsidP="004D186E">
            <w:pPr>
              <w:tabs>
                <w:tab w:val="left" w:pos="567"/>
                <w:tab w:val="left" w:pos="1134"/>
                <w:tab w:val="right" w:leader="dot" w:pos="9923"/>
              </w:tabs>
              <w:ind w:right="57"/>
              <w:rPr>
                <w:rFonts w:eastAsia="Arial Unicode MS"/>
                <w:color w:val="000000" w:themeColor="text1"/>
                <w:position w:val="-1"/>
              </w:rPr>
            </w:pPr>
          </w:p>
          <w:p w14:paraId="6BA182B2" w14:textId="3B880FBF" w:rsidR="004B1F15" w:rsidRPr="00487E8D" w:rsidRDefault="004B1F15" w:rsidP="004D186E">
            <w:pPr>
              <w:tabs>
                <w:tab w:val="left" w:pos="567"/>
                <w:tab w:val="left" w:pos="1134"/>
                <w:tab w:val="right" w:leader="dot" w:pos="9923"/>
              </w:tabs>
              <w:ind w:right="57"/>
              <w:rPr>
                <w:rFonts w:eastAsia="Arial Unicode MS"/>
                <w:color w:val="000000" w:themeColor="text1"/>
                <w:position w:val="-1"/>
              </w:rPr>
            </w:pPr>
            <w:r w:rsidRPr="00487E8D">
              <w:rPr>
                <w:rFonts w:eastAsia="Arial Unicode MS"/>
                <w:b/>
                <w:bCs/>
                <w:color w:val="000000" w:themeColor="text1"/>
                <w:position w:val="-1"/>
              </w:rPr>
              <w:t xml:space="preserve">M2 </w:t>
            </w:r>
            <w:r w:rsidRPr="00487E8D">
              <w:rPr>
                <w:rFonts w:eastAsia="Arial Unicode MS"/>
                <w:color w:val="000000" w:themeColor="text1"/>
                <w:position w:val="-1"/>
              </w:rPr>
              <w:t>for 125 000 × 0.92</w:t>
            </w:r>
            <w:r w:rsidRPr="00487E8D">
              <w:rPr>
                <w:rFonts w:eastAsia="Arial Unicode MS"/>
                <w:color w:val="000000" w:themeColor="text1"/>
                <w:position w:val="-1"/>
                <w:vertAlign w:val="superscript"/>
              </w:rPr>
              <w:t xml:space="preserve">3 </w:t>
            </w:r>
            <w:r w:rsidRPr="00487E8D">
              <w:rPr>
                <w:rFonts w:eastAsia="Arial Unicode MS"/>
                <w:color w:val="000000" w:themeColor="text1"/>
                <w:position w:val="-1"/>
              </w:rPr>
              <w:t xml:space="preserve">or  125000 × 0.08 and </w:t>
            </w:r>
            <w:r w:rsidRPr="00487E8D">
              <w:rPr>
                <w:rFonts w:eastAsia="Arial Unicode MS"/>
                <w:i/>
                <w:iCs/>
                <w:color w:val="000000" w:themeColor="text1"/>
                <w:position w:val="-1"/>
              </w:rPr>
              <w:t>their</w:t>
            </w:r>
            <w:r w:rsidRPr="00487E8D">
              <w:rPr>
                <w:rFonts w:eastAsia="Arial Unicode MS"/>
                <w:color w:val="000000" w:themeColor="text1"/>
                <w:position w:val="-1"/>
              </w:rPr>
              <w:t xml:space="preserve"> 115000 × 0.08 and </w:t>
            </w:r>
            <w:r w:rsidRPr="00487E8D">
              <w:rPr>
                <w:rFonts w:eastAsia="Arial Unicode MS"/>
                <w:i/>
                <w:iCs/>
                <w:color w:val="000000" w:themeColor="text1"/>
                <w:position w:val="-1"/>
              </w:rPr>
              <w:t xml:space="preserve">their </w:t>
            </w:r>
            <w:r w:rsidRPr="00487E8D">
              <w:rPr>
                <w:rFonts w:eastAsia="Arial Unicode MS"/>
                <w:color w:val="000000" w:themeColor="text1"/>
                <w:position w:val="-1"/>
              </w:rPr>
              <w:t>105800 × 0.08</w:t>
            </w:r>
          </w:p>
          <w:p w14:paraId="2E1FC7FF" w14:textId="77777777" w:rsidR="004B1F15" w:rsidRPr="00487E8D" w:rsidRDefault="004B1F15" w:rsidP="004D186E">
            <w:pPr>
              <w:tabs>
                <w:tab w:val="left" w:pos="567"/>
                <w:tab w:val="left" w:pos="1134"/>
                <w:tab w:val="right" w:leader="dot" w:pos="9923"/>
              </w:tabs>
              <w:ind w:right="57"/>
              <w:rPr>
                <w:rFonts w:eastAsia="Arial Unicode MS"/>
                <w:color w:val="000000" w:themeColor="text1"/>
                <w:position w:val="-1"/>
              </w:rPr>
            </w:pPr>
            <w:r w:rsidRPr="00487E8D">
              <w:rPr>
                <w:rFonts w:eastAsia="Arial Unicode MS"/>
                <w:color w:val="000000" w:themeColor="text1"/>
                <w:position w:val="-1"/>
              </w:rPr>
              <w:t>or</w:t>
            </w:r>
          </w:p>
          <w:p w14:paraId="144859AE" w14:textId="77777777" w:rsidR="004B1F15" w:rsidRPr="00487E8D" w:rsidRDefault="004B1F15" w:rsidP="004D186E">
            <w:pPr>
              <w:tabs>
                <w:tab w:val="left" w:pos="567"/>
                <w:tab w:val="left" w:pos="1134"/>
                <w:tab w:val="left" w:pos="2364"/>
              </w:tabs>
              <w:ind w:right="57"/>
              <w:rPr>
                <w:rFonts w:eastAsia="Arial Unicode MS"/>
                <w:position w:val="-1"/>
                <w:vertAlign w:val="superscript"/>
              </w:rPr>
            </w:pPr>
            <w:r w:rsidRPr="00487E8D">
              <w:rPr>
                <w:rFonts w:eastAsia="Arial Unicode MS"/>
                <w:b/>
                <w:bCs/>
                <w:color w:val="000000" w:themeColor="text1"/>
                <w:position w:val="-1"/>
              </w:rPr>
              <w:t xml:space="preserve">M1 </w:t>
            </w:r>
            <w:r w:rsidRPr="00487E8D">
              <w:rPr>
                <w:rFonts w:eastAsia="Arial Unicode MS"/>
                <w:color w:val="000000" w:themeColor="text1"/>
                <w:position w:val="-1"/>
              </w:rPr>
              <w:t xml:space="preserve">for 1 – 0.08 implied by 0.92 or 125000 × 0.08 </w:t>
            </w:r>
            <w:r w:rsidRPr="00487E8D">
              <w:rPr>
                <w:rFonts w:eastAsia="Arial Unicode MS"/>
                <w:i/>
                <w:iCs/>
                <w:color w:val="000000" w:themeColor="text1"/>
                <w:position w:val="-1"/>
              </w:rPr>
              <w:t>and</w:t>
            </w:r>
            <w:r w:rsidRPr="00487E8D">
              <w:rPr>
                <w:rFonts w:eastAsia="Arial Unicode MS"/>
                <w:color w:val="000000" w:themeColor="text1"/>
                <w:position w:val="-1"/>
              </w:rPr>
              <w:t xml:space="preserve"> </w:t>
            </w:r>
            <w:r w:rsidRPr="00487E8D">
              <w:rPr>
                <w:rFonts w:eastAsia="Arial Unicode MS"/>
                <w:i/>
                <w:iCs/>
                <w:color w:val="000000" w:themeColor="text1"/>
                <w:position w:val="-1"/>
              </w:rPr>
              <w:t xml:space="preserve">their </w:t>
            </w:r>
            <w:r w:rsidRPr="00487E8D">
              <w:rPr>
                <w:rFonts w:eastAsia="Arial Unicode MS"/>
                <w:color w:val="000000" w:themeColor="text1"/>
                <w:position w:val="-1"/>
              </w:rPr>
              <w:t xml:space="preserve">115000 × 0.08 may be implied 10000 and 9200 or by 115000 and 105800 </w:t>
            </w:r>
          </w:p>
        </w:tc>
        <w:tc>
          <w:tcPr>
            <w:tcW w:w="1250" w:type="pct"/>
          </w:tcPr>
          <w:p w14:paraId="076FB102" w14:textId="77777777" w:rsidR="004B1F15" w:rsidRPr="00487E8D" w:rsidRDefault="004B1F15" w:rsidP="004D186E">
            <w:pPr>
              <w:tabs>
                <w:tab w:val="left" w:pos="567"/>
                <w:tab w:val="left" w:pos="1134"/>
                <w:tab w:val="right" w:leader="dot" w:pos="9923"/>
              </w:tabs>
              <w:spacing w:line="280" w:lineRule="exact"/>
              <w:ind w:right="57"/>
              <w:rPr>
                <w:bCs/>
              </w:rPr>
            </w:pPr>
          </w:p>
        </w:tc>
      </w:tr>
      <w:tr w:rsidR="00487E8D" w:rsidRPr="00487E8D" w14:paraId="039E5FD9" w14:textId="77777777" w:rsidTr="00487E8D">
        <w:trPr>
          <w:cantSplit/>
        </w:trPr>
        <w:tc>
          <w:tcPr>
            <w:tcW w:w="240" w:type="pct"/>
          </w:tcPr>
          <w:p w14:paraId="36C545BB" w14:textId="77777777" w:rsidR="004B1F15" w:rsidRPr="00487E8D" w:rsidRDefault="004B1F15" w:rsidP="004D186E">
            <w:pPr>
              <w:rPr>
                <w:b/>
              </w:rPr>
            </w:pPr>
            <w:r w:rsidRPr="00487E8D">
              <w:rPr>
                <w:b/>
              </w:rPr>
              <w:lastRenderedPageBreak/>
              <w:t>22</w:t>
            </w:r>
          </w:p>
        </w:tc>
        <w:tc>
          <w:tcPr>
            <w:tcW w:w="242" w:type="pct"/>
          </w:tcPr>
          <w:p w14:paraId="4910DA5E" w14:textId="77777777" w:rsidR="004B1F15" w:rsidRPr="00487E8D" w:rsidRDefault="004B1F15" w:rsidP="00487E8D">
            <w:pPr>
              <w:jc w:val="center"/>
              <w:rPr>
                <w:b/>
              </w:rPr>
            </w:pPr>
          </w:p>
        </w:tc>
        <w:tc>
          <w:tcPr>
            <w:tcW w:w="242" w:type="pct"/>
          </w:tcPr>
          <w:p w14:paraId="26963446" w14:textId="77777777" w:rsidR="004B1F15" w:rsidRPr="00487E8D" w:rsidRDefault="004B1F15" w:rsidP="004D186E">
            <w:pPr>
              <w:rPr>
                <w:b/>
              </w:rPr>
            </w:pPr>
          </w:p>
        </w:tc>
        <w:tc>
          <w:tcPr>
            <w:tcW w:w="1248" w:type="pct"/>
          </w:tcPr>
          <w:p w14:paraId="6B601906" w14:textId="77777777" w:rsidR="004B1F15" w:rsidRPr="00487E8D" w:rsidRDefault="004B1F15" w:rsidP="004D186E">
            <w:r w:rsidRPr="00487E8D">
              <w:t>3.15 and 3.25</w:t>
            </w:r>
          </w:p>
        </w:tc>
        <w:tc>
          <w:tcPr>
            <w:tcW w:w="336" w:type="pct"/>
          </w:tcPr>
          <w:p w14:paraId="60ACF2D7" w14:textId="77777777" w:rsidR="004B1F15" w:rsidRPr="00487E8D" w:rsidRDefault="004B1F15" w:rsidP="00487E8D">
            <w:pPr>
              <w:jc w:val="center"/>
              <w:rPr>
                <w:b/>
              </w:rPr>
            </w:pPr>
            <w:r w:rsidRPr="00487E8D">
              <w:rPr>
                <w:b/>
              </w:rPr>
              <w:t>2</w:t>
            </w:r>
          </w:p>
        </w:tc>
        <w:tc>
          <w:tcPr>
            <w:tcW w:w="1442" w:type="pct"/>
          </w:tcPr>
          <w:p w14:paraId="65ECFF17" w14:textId="77777777" w:rsidR="004B1F15" w:rsidRPr="00487E8D" w:rsidRDefault="004B1F15" w:rsidP="004D186E">
            <w:pPr>
              <w:tabs>
                <w:tab w:val="left" w:pos="567"/>
                <w:tab w:val="left" w:pos="1134"/>
                <w:tab w:val="right" w:leader="dot" w:pos="9923"/>
              </w:tabs>
              <w:ind w:right="57"/>
              <w:rPr>
                <w:rFonts w:eastAsia="Arial Unicode MS"/>
                <w:position w:val="-1"/>
              </w:rPr>
            </w:pPr>
            <w:r w:rsidRPr="00487E8D">
              <w:rPr>
                <w:rFonts w:eastAsia="Arial Unicode MS"/>
                <w:b/>
                <w:bCs/>
                <w:position w:val="-1"/>
              </w:rPr>
              <w:t>B1</w:t>
            </w:r>
            <w:r w:rsidRPr="00487E8D">
              <w:rPr>
                <w:rFonts w:eastAsia="Arial Unicode MS"/>
                <w:position w:val="-1"/>
              </w:rPr>
              <w:t xml:space="preserve"> for each</w:t>
            </w:r>
          </w:p>
          <w:p w14:paraId="5002FF27" w14:textId="77777777" w:rsidR="004B1F15" w:rsidRPr="00487E8D" w:rsidRDefault="004B1F15" w:rsidP="004D186E">
            <w:pPr>
              <w:tabs>
                <w:tab w:val="left" w:pos="567"/>
                <w:tab w:val="left" w:pos="1134"/>
                <w:tab w:val="right" w:leader="dot" w:pos="9923"/>
              </w:tabs>
              <w:ind w:right="57"/>
              <w:rPr>
                <w:rFonts w:eastAsia="Arial Unicode MS"/>
                <w:position w:val="-1"/>
              </w:rPr>
            </w:pPr>
            <w:r w:rsidRPr="00487E8D">
              <w:rPr>
                <w:rFonts w:eastAsia="Arial Unicode MS"/>
                <w:position w:val="-1"/>
              </w:rPr>
              <w:t xml:space="preserve">If </w:t>
            </w:r>
            <w:r w:rsidRPr="00487E8D">
              <w:rPr>
                <w:rFonts w:eastAsia="Arial Unicode MS"/>
                <w:b/>
                <w:bCs/>
                <w:position w:val="-1"/>
              </w:rPr>
              <w:t>0</w:t>
            </w:r>
            <w:r w:rsidRPr="00487E8D">
              <w:rPr>
                <w:rFonts w:eastAsia="Arial Unicode MS"/>
                <w:position w:val="-1"/>
              </w:rPr>
              <w:t xml:space="preserve"> scored </w:t>
            </w:r>
            <w:r w:rsidRPr="00487E8D">
              <w:rPr>
                <w:rFonts w:eastAsia="Arial Unicode MS"/>
                <w:b/>
                <w:bCs/>
                <w:position w:val="-1"/>
              </w:rPr>
              <w:t>SC1</w:t>
            </w:r>
            <w:r w:rsidRPr="00487E8D">
              <w:rPr>
                <w:rFonts w:eastAsia="Arial Unicode MS"/>
                <w:position w:val="-1"/>
              </w:rPr>
              <w:t xml:space="preserve"> for both correct but reversed</w:t>
            </w:r>
          </w:p>
        </w:tc>
        <w:tc>
          <w:tcPr>
            <w:tcW w:w="1250" w:type="pct"/>
          </w:tcPr>
          <w:p w14:paraId="1E03674B" w14:textId="77777777" w:rsidR="004B1F15" w:rsidRPr="00487E8D" w:rsidRDefault="004B1F15" w:rsidP="004D186E">
            <w:pPr>
              <w:tabs>
                <w:tab w:val="left" w:pos="567"/>
                <w:tab w:val="left" w:pos="1134"/>
                <w:tab w:val="right" w:leader="dot" w:pos="9923"/>
              </w:tabs>
              <w:spacing w:line="280" w:lineRule="exact"/>
              <w:ind w:right="57"/>
              <w:rPr>
                <w:b/>
              </w:rPr>
            </w:pPr>
          </w:p>
        </w:tc>
      </w:tr>
      <w:tr w:rsidR="00487E8D" w:rsidRPr="00487E8D" w14:paraId="584CEAA7" w14:textId="77777777" w:rsidTr="00487E8D">
        <w:trPr>
          <w:cantSplit/>
        </w:trPr>
        <w:tc>
          <w:tcPr>
            <w:tcW w:w="240" w:type="pct"/>
            <w:shd w:val="clear" w:color="auto" w:fill="auto"/>
          </w:tcPr>
          <w:p w14:paraId="6DCFB2C3" w14:textId="77777777" w:rsidR="004B1F15" w:rsidRPr="00487E8D" w:rsidRDefault="004B1F15" w:rsidP="004D186E">
            <w:pPr>
              <w:rPr>
                <w:b/>
              </w:rPr>
            </w:pPr>
            <w:r w:rsidRPr="00487E8D">
              <w:rPr>
                <w:b/>
              </w:rPr>
              <w:t>23</w:t>
            </w:r>
          </w:p>
        </w:tc>
        <w:tc>
          <w:tcPr>
            <w:tcW w:w="242" w:type="pct"/>
          </w:tcPr>
          <w:p w14:paraId="5409E61D" w14:textId="77777777" w:rsidR="004B1F15" w:rsidRPr="00487E8D" w:rsidRDefault="004B1F15" w:rsidP="00487E8D">
            <w:pPr>
              <w:jc w:val="center"/>
              <w:rPr>
                <w:b/>
              </w:rPr>
            </w:pPr>
          </w:p>
        </w:tc>
        <w:tc>
          <w:tcPr>
            <w:tcW w:w="242" w:type="pct"/>
          </w:tcPr>
          <w:p w14:paraId="1ACDC95E" w14:textId="77777777" w:rsidR="004B1F15" w:rsidRPr="00487E8D" w:rsidRDefault="004B1F15" w:rsidP="004D186E">
            <w:pPr>
              <w:rPr>
                <w:b/>
              </w:rPr>
            </w:pPr>
          </w:p>
        </w:tc>
        <w:tc>
          <w:tcPr>
            <w:tcW w:w="1248" w:type="pct"/>
          </w:tcPr>
          <w:p w14:paraId="63B2E507" w14:textId="77777777" w:rsidR="004B1F15" w:rsidRPr="00487E8D" w:rsidRDefault="004B1F15" w:rsidP="004D186E">
            <w:r w:rsidRPr="00487E8D">
              <w:t>22.5</w:t>
            </w:r>
          </w:p>
        </w:tc>
        <w:tc>
          <w:tcPr>
            <w:tcW w:w="336" w:type="pct"/>
          </w:tcPr>
          <w:p w14:paraId="61091B20" w14:textId="77777777" w:rsidR="004B1F15" w:rsidRPr="00487E8D" w:rsidRDefault="004B1F15" w:rsidP="00487E8D">
            <w:pPr>
              <w:jc w:val="center"/>
              <w:rPr>
                <w:b/>
              </w:rPr>
            </w:pPr>
            <w:r w:rsidRPr="00487E8D">
              <w:rPr>
                <w:b/>
              </w:rPr>
              <w:t>2</w:t>
            </w:r>
          </w:p>
        </w:tc>
        <w:tc>
          <w:tcPr>
            <w:tcW w:w="1442" w:type="pct"/>
          </w:tcPr>
          <w:p w14:paraId="356295CF" w14:textId="77777777" w:rsidR="004B1F15" w:rsidRPr="00487E8D" w:rsidRDefault="004B1F15" w:rsidP="004D186E">
            <w:pPr>
              <w:rPr>
                <w:b/>
              </w:rPr>
            </w:pPr>
            <w:r w:rsidRPr="00487E8D">
              <w:rPr>
                <w:b/>
              </w:rPr>
              <w:t xml:space="preserve">M1 </w:t>
            </w:r>
            <w:r w:rsidRPr="00487E8D">
              <w:rPr>
                <w:bCs/>
              </w:rPr>
              <w:t>for</w:t>
            </w:r>
            <w:r w:rsidRPr="00487E8D">
              <w:rPr>
                <w:b/>
              </w:rPr>
              <w:t xml:space="preserve"> </w:t>
            </w:r>
            <w:r w:rsidRPr="00487E8D">
              <w:rPr>
                <w:bCs/>
              </w:rPr>
              <w:t>180 ÷ 8</w:t>
            </w:r>
          </w:p>
        </w:tc>
        <w:tc>
          <w:tcPr>
            <w:tcW w:w="1250" w:type="pct"/>
          </w:tcPr>
          <w:p w14:paraId="2219F15B" w14:textId="77777777" w:rsidR="004B1F15" w:rsidRPr="00487E8D" w:rsidRDefault="004B1F15" w:rsidP="004D186E">
            <w:pPr>
              <w:tabs>
                <w:tab w:val="left" w:pos="567"/>
                <w:tab w:val="left" w:pos="1134"/>
                <w:tab w:val="right" w:leader="dot" w:pos="9923"/>
              </w:tabs>
              <w:spacing w:after="120" w:line="280" w:lineRule="exact"/>
              <w:ind w:right="57"/>
            </w:pPr>
          </w:p>
        </w:tc>
      </w:tr>
      <w:tr w:rsidR="00487E8D" w:rsidRPr="00487E8D" w14:paraId="35981805" w14:textId="77777777" w:rsidTr="00487E8D">
        <w:trPr>
          <w:cantSplit/>
        </w:trPr>
        <w:tc>
          <w:tcPr>
            <w:tcW w:w="240" w:type="pct"/>
            <w:shd w:val="clear" w:color="auto" w:fill="auto"/>
          </w:tcPr>
          <w:p w14:paraId="19D2E428" w14:textId="77777777" w:rsidR="004B1F15" w:rsidRPr="00487E8D" w:rsidRDefault="004B1F15" w:rsidP="004D186E">
            <w:pPr>
              <w:rPr>
                <w:b/>
              </w:rPr>
            </w:pPr>
            <w:r w:rsidRPr="00487E8D">
              <w:rPr>
                <w:b/>
              </w:rPr>
              <w:t>24</w:t>
            </w:r>
          </w:p>
        </w:tc>
        <w:tc>
          <w:tcPr>
            <w:tcW w:w="242" w:type="pct"/>
          </w:tcPr>
          <w:p w14:paraId="4A87A40E" w14:textId="77777777" w:rsidR="004B1F15" w:rsidRPr="00487E8D" w:rsidRDefault="004B1F15" w:rsidP="00487E8D">
            <w:pPr>
              <w:jc w:val="center"/>
              <w:rPr>
                <w:b/>
              </w:rPr>
            </w:pPr>
          </w:p>
        </w:tc>
        <w:tc>
          <w:tcPr>
            <w:tcW w:w="242" w:type="pct"/>
          </w:tcPr>
          <w:p w14:paraId="50AD788A" w14:textId="77777777" w:rsidR="004B1F15" w:rsidRPr="00487E8D" w:rsidRDefault="004B1F15" w:rsidP="004D186E">
            <w:pPr>
              <w:rPr>
                <w:b/>
              </w:rPr>
            </w:pPr>
          </w:p>
        </w:tc>
        <w:tc>
          <w:tcPr>
            <w:tcW w:w="1248" w:type="pct"/>
          </w:tcPr>
          <w:p w14:paraId="29F61C9A" w14:textId="77777777" w:rsidR="004B1F15" w:rsidRPr="00487E8D" w:rsidRDefault="004B1F15" w:rsidP="004D186E">
            <w:r w:rsidRPr="00487E8D">
              <w:t>Accurate ruled</w:t>
            </w:r>
            <w:r w:rsidRPr="00487E8D">
              <w:rPr>
                <w:color w:val="FF0000"/>
              </w:rPr>
              <w:t xml:space="preserve"> </w:t>
            </w:r>
            <w:r w:rsidRPr="00487E8D">
              <w:t>angle bisector of B reaching CD with two pairs of correct arcs</w:t>
            </w:r>
          </w:p>
          <w:p w14:paraId="61B40AF2" w14:textId="77777777" w:rsidR="004B1F15" w:rsidRPr="00487E8D" w:rsidRDefault="004B1F15" w:rsidP="004D186E"/>
          <w:p w14:paraId="5314DF4C" w14:textId="77777777" w:rsidR="004B1F15" w:rsidRPr="00487E8D" w:rsidRDefault="004B1F15" w:rsidP="004D186E">
            <w:r w:rsidRPr="00487E8D">
              <w:t>Correct area shaded</w:t>
            </w:r>
          </w:p>
        </w:tc>
        <w:tc>
          <w:tcPr>
            <w:tcW w:w="336" w:type="pct"/>
          </w:tcPr>
          <w:p w14:paraId="62C74A56" w14:textId="77777777" w:rsidR="004B1F15" w:rsidRPr="00487E8D" w:rsidRDefault="004B1F15" w:rsidP="00487E8D">
            <w:pPr>
              <w:jc w:val="center"/>
              <w:rPr>
                <w:b/>
              </w:rPr>
            </w:pPr>
            <w:r w:rsidRPr="00487E8D">
              <w:rPr>
                <w:b/>
              </w:rPr>
              <w:t>2</w:t>
            </w:r>
          </w:p>
          <w:p w14:paraId="127BBC62" w14:textId="77777777" w:rsidR="004B1F15" w:rsidRPr="00487E8D" w:rsidRDefault="004B1F15" w:rsidP="00487E8D">
            <w:pPr>
              <w:jc w:val="center"/>
              <w:rPr>
                <w:b/>
              </w:rPr>
            </w:pPr>
          </w:p>
          <w:p w14:paraId="2FF6A7BC" w14:textId="77777777" w:rsidR="004B1F15" w:rsidRPr="00487E8D" w:rsidRDefault="004B1F15" w:rsidP="00487E8D">
            <w:pPr>
              <w:jc w:val="center"/>
              <w:rPr>
                <w:b/>
              </w:rPr>
            </w:pPr>
          </w:p>
          <w:p w14:paraId="248DB09D" w14:textId="77777777" w:rsidR="004B1F15" w:rsidRPr="00487E8D" w:rsidRDefault="004B1F15" w:rsidP="00487E8D">
            <w:pPr>
              <w:jc w:val="center"/>
              <w:rPr>
                <w:b/>
              </w:rPr>
            </w:pPr>
            <w:r w:rsidRPr="00487E8D">
              <w:rPr>
                <w:b/>
              </w:rPr>
              <w:t>1</w:t>
            </w:r>
          </w:p>
        </w:tc>
        <w:tc>
          <w:tcPr>
            <w:tcW w:w="1442" w:type="pct"/>
          </w:tcPr>
          <w:p w14:paraId="6ABD3E4A" w14:textId="77777777" w:rsidR="004B1F15" w:rsidRPr="00487E8D" w:rsidRDefault="004B1F15" w:rsidP="004D186E">
            <w:pPr>
              <w:tabs>
                <w:tab w:val="left" w:pos="567"/>
                <w:tab w:val="left" w:pos="1134"/>
                <w:tab w:val="right" w:leader="dot" w:pos="9923"/>
              </w:tabs>
              <w:ind w:right="57"/>
              <w:rPr>
                <w:bCs/>
              </w:rPr>
            </w:pPr>
            <w:r w:rsidRPr="00487E8D">
              <w:rPr>
                <w:b/>
              </w:rPr>
              <w:t xml:space="preserve">B1 </w:t>
            </w:r>
            <w:r w:rsidRPr="00487E8D">
              <w:rPr>
                <w:bCs/>
              </w:rPr>
              <w:t xml:space="preserve">for accurate ruled angle bisector </w:t>
            </w:r>
          </w:p>
          <w:p w14:paraId="790B931E" w14:textId="77777777" w:rsidR="004B1F15" w:rsidRDefault="004B1F15" w:rsidP="004D186E">
            <w:pPr>
              <w:rPr>
                <w:b/>
              </w:rPr>
            </w:pPr>
          </w:p>
          <w:p w14:paraId="4C17D7DD" w14:textId="77777777" w:rsidR="004B1F15" w:rsidRPr="00487E8D" w:rsidRDefault="004B1F15" w:rsidP="004D186E">
            <w:pPr>
              <w:rPr>
                <w:b/>
              </w:rPr>
            </w:pPr>
            <w:r w:rsidRPr="0029540F">
              <w:rPr>
                <w:b/>
              </w:rPr>
              <w:t>Dep</w:t>
            </w:r>
            <w:r w:rsidRPr="00487E8D">
              <w:rPr>
                <w:bCs/>
              </w:rPr>
              <w:t xml:space="preserve"> on at least</w:t>
            </w:r>
            <w:r w:rsidRPr="00487E8D">
              <w:rPr>
                <w:b/>
              </w:rPr>
              <w:t xml:space="preserve"> B1</w:t>
            </w:r>
          </w:p>
          <w:p w14:paraId="49C11DC4" w14:textId="77777777" w:rsidR="004B1F15" w:rsidRPr="00487E8D" w:rsidRDefault="004B1F15" w:rsidP="004D186E">
            <w:pPr>
              <w:rPr>
                <w:b/>
              </w:rPr>
            </w:pPr>
          </w:p>
        </w:tc>
        <w:tc>
          <w:tcPr>
            <w:tcW w:w="1250" w:type="pct"/>
          </w:tcPr>
          <w:p w14:paraId="109FB1F0" w14:textId="77777777" w:rsidR="004B1F15" w:rsidRPr="00487E8D" w:rsidRDefault="004B1F15" w:rsidP="004D186E">
            <w:pPr>
              <w:tabs>
                <w:tab w:val="left" w:pos="567"/>
                <w:tab w:val="left" w:pos="1134"/>
                <w:tab w:val="right" w:leader="dot" w:pos="9923"/>
              </w:tabs>
              <w:spacing w:line="280" w:lineRule="exact"/>
              <w:ind w:right="57"/>
              <w:rPr>
                <w:color w:val="000000" w:themeColor="text1"/>
              </w:rPr>
            </w:pPr>
            <w:r w:rsidRPr="00487E8D">
              <w:rPr>
                <w:color w:val="000000" w:themeColor="text1"/>
              </w:rPr>
              <w:t xml:space="preserve">Tolerance on angle </w:t>
            </w:r>
            <w:r w:rsidRPr="00487E8D">
              <w:rPr>
                <w:bCs/>
              </w:rPr>
              <w:t>± 2°</w:t>
            </w:r>
          </w:p>
          <w:p w14:paraId="5979ED79" w14:textId="77777777" w:rsidR="004B1F15" w:rsidRPr="00487E8D" w:rsidRDefault="004B1F15" w:rsidP="004D186E">
            <w:pPr>
              <w:tabs>
                <w:tab w:val="left" w:pos="567"/>
                <w:tab w:val="left" w:pos="1134"/>
                <w:tab w:val="right" w:leader="dot" w:pos="9923"/>
              </w:tabs>
              <w:spacing w:after="120" w:line="280" w:lineRule="exact"/>
              <w:ind w:right="57"/>
            </w:pPr>
            <w:r w:rsidRPr="00487E8D">
              <w:rPr>
                <w:color w:val="000000" w:themeColor="text1"/>
              </w:rPr>
              <w:t xml:space="preserve">Allow correct alternative method using 2 arcs and cross drawn </w:t>
            </w:r>
          </w:p>
        </w:tc>
      </w:tr>
      <w:tr w:rsidR="00487E8D" w:rsidRPr="00487E8D" w14:paraId="1B361F80" w14:textId="77777777" w:rsidTr="00487E8D">
        <w:trPr>
          <w:cantSplit/>
        </w:trPr>
        <w:tc>
          <w:tcPr>
            <w:tcW w:w="240" w:type="pct"/>
            <w:shd w:val="clear" w:color="auto" w:fill="auto"/>
          </w:tcPr>
          <w:p w14:paraId="26DE4239" w14:textId="77777777" w:rsidR="004B1F15" w:rsidRPr="00487E8D" w:rsidRDefault="004B1F15" w:rsidP="004D186E">
            <w:pPr>
              <w:rPr>
                <w:b/>
              </w:rPr>
            </w:pPr>
            <w:r w:rsidRPr="00487E8D">
              <w:rPr>
                <w:b/>
              </w:rPr>
              <w:t>25</w:t>
            </w:r>
          </w:p>
          <w:p w14:paraId="379F4658" w14:textId="77777777" w:rsidR="004B1F15" w:rsidRPr="00487E8D" w:rsidRDefault="004B1F15" w:rsidP="004D186E"/>
          <w:p w14:paraId="745A7C4D" w14:textId="77777777" w:rsidR="004B1F15" w:rsidRPr="00487E8D" w:rsidRDefault="004B1F15" w:rsidP="004D186E">
            <w:pPr>
              <w:rPr>
                <w:b/>
              </w:rPr>
            </w:pPr>
          </w:p>
          <w:p w14:paraId="4E5F8A1C" w14:textId="77777777" w:rsidR="004B1F15" w:rsidRPr="00487E8D" w:rsidRDefault="004B1F15" w:rsidP="004D186E"/>
        </w:tc>
        <w:tc>
          <w:tcPr>
            <w:tcW w:w="242" w:type="pct"/>
          </w:tcPr>
          <w:p w14:paraId="424242FE" w14:textId="77777777" w:rsidR="004B1F15" w:rsidRPr="00487E8D" w:rsidRDefault="004B1F15" w:rsidP="00487E8D">
            <w:pPr>
              <w:jc w:val="center"/>
              <w:rPr>
                <w:b/>
              </w:rPr>
            </w:pPr>
          </w:p>
        </w:tc>
        <w:tc>
          <w:tcPr>
            <w:tcW w:w="242" w:type="pct"/>
          </w:tcPr>
          <w:p w14:paraId="0310D68E" w14:textId="77777777" w:rsidR="004B1F15" w:rsidRPr="00487E8D" w:rsidRDefault="004B1F15" w:rsidP="004D186E">
            <w:pPr>
              <w:rPr>
                <w:b/>
              </w:rPr>
            </w:pPr>
          </w:p>
        </w:tc>
        <w:tc>
          <w:tcPr>
            <w:tcW w:w="1248" w:type="pct"/>
          </w:tcPr>
          <w:p w14:paraId="3803B59E" w14:textId="77777777" w:rsidR="004B1F15" w:rsidRPr="00487E8D" w:rsidRDefault="004B1F15" w:rsidP="004D186E">
            <w:r w:rsidRPr="00487E8D">
              <w:t>29</w:t>
            </w:r>
          </w:p>
        </w:tc>
        <w:tc>
          <w:tcPr>
            <w:tcW w:w="336" w:type="pct"/>
          </w:tcPr>
          <w:p w14:paraId="015B3271" w14:textId="77777777" w:rsidR="004B1F15" w:rsidRPr="00487E8D" w:rsidRDefault="004B1F15" w:rsidP="00487E8D">
            <w:pPr>
              <w:jc w:val="center"/>
              <w:rPr>
                <w:b/>
              </w:rPr>
            </w:pPr>
            <w:r w:rsidRPr="00487E8D">
              <w:rPr>
                <w:b/>
              </w:rPr>
              <w:t>4</w:t>
            </w:r>
          </w:p>
        </w:tc>
        <w:tc>
          <w:tcPr>
            <w:tcW w:w="1442" w:type="pct"/>
          </w:tcPr>
          <w:p w14:paraId="0AC067E3" w14:textId="07A8CA98" w:rsidR="004B1F15" w:rsidRPr="0007555B" w:rsidRDefault="004B1F15" w:rsidP="004D186E">
            <w:pPr>
              <w:rPr>
                <w:rFonts w:eastAsiaTheme="minorEastAsia"/>
              </w:rPr>
            </w:pPr>
            <w:r w:rsidRPr="00487E8D">
              <w:rPr>
                <w:b/>
              </w:rPr>
              <w:t xml:space="preserve">M2 </w:t>
            </w:r>
            <w:r w:rsidRPr="00487E8D">
              <w:t xml:space="preserve">for </w:t>
            </w:r>
            <w:r w:rsidRPr="00487E8D">
              <w:rPr>
                <w:position w:val="-22"/>
              </w:rPr>
              <w:object w:dxaOrig="620" w:dyaOrig="580" w14:anchorId="051DE0D2">
                <v:shape id="_x0000_i1033" type="#_x0000_t75" style="width:30.65pt;height:29.25pt" o:ole="">
                  <v:imagedata r:id="rId35" o:title=""/>
                </v:shape>
                <o:OLEObject Type="Embed" ProgID="Equation.DSMT4" ShapeID="_x0000_i1033" DrawAspect="Content" ObjectID="_1804668896" r:id="rId36"/>
              </w:object>
            </w:r>
            <w:r w:rsidRPr="00487E8D">
              <w:t xml:space="preserve"> or </w:t>
            </w:r>
            <w:r w:rsidRPr="00487E8D">
              <w:rPr>
                <w:position w:val="-22"/>
              </w:rPr>
              <w:object w:dxaOrig="720" w:dyaOrig="580" w14:anchorId="7AEF5125">
                <v:shape id="_x0000_i1034" type="#_x0000_t75" style="width:36pt;height:29.25pt" o:ole="">
                  <v:imagedata r:id="rId37" o:title=""/>
                </v:shape>
                <o:OLEObject Type="Embed" ProgID="Equation.DSMT4" ShapeID="_x0000_i1034" DrawAspect="Content" ObjectID="_1804668897" r:id="rId38"/>
              </w:object>
            </w:r>
            <w:r w:rsidRPr="00487E8D">
              <w:rPr>
                <w:rFonts w:eastAsiaTheme="minorEastAsia"/>
              </w:rPr>
              <w:t xml:space="preserve"> </w:t>
            </w:r>
            <w:proofErr w:type="spellStart"/>
            <w:r w:rsidRPr="00487E8D">
              <w:rPr>
                <w:rFonts w:eastAsiaTheme="minorEastAsia"/>
                <w:b/>
                <w:bCs/>
              </w:rPr>
              <w:t>oe</w:t>
            </w:r>
            <w:proofErr w:type="spellEnd"/>
            <w:r w:rsidR="0007555B">
              <w:rPr>
                <w:rFonts w:eastAsiaTheme="minorEastAsia"/>
                <w:b/>
                <w:bCs/>
              </w:rPr>
              <w:t xml:space="preserve"> </w:t>
            </w:r>
            <w:r w:rsidRPr="00487E8D">
              <w:t xml:space="preserve">or 30 </w:t>
            </w:r>
          </w:p>
          <w:p w14:paraId="125E29BA" w14:textId="39B21FA3" w:rsidR="004B1F15" w:rsidRPr="00487E8D" w:rsidRDefault="004B1F15" w:rsidP="004D186E">
            <w:r w:rsidRPr="00487E8D">
              <w:t xml:space="preserve">or </w:t>
            </w:r>
            <w:r w:rsidRPr="00487E8D">
              <w:rPr>
                <w:b/>
              </w:rPr>
              <w:t xml:space="preserve">M1 </w:t>
            </w:r>
            <w:r w:rsidRPr="00487E8D">
              <w:t xml:space="preserve">for </w:t>
            </w:r>
            <w:r w:rsidRPr="00487E8D">
              <w:rPr>
                <w:position w:val="-22"/>
              </w:rPr>
              <w:object w:dxaOrig="360" w:dyaOrig="580" w14:anchorId="5BE12C42">
                <v:shape id="_x0000_i1035" type="#_x0000_t75" style="width:17.1pt;height:29.25pt" o:ole="">
                  <v:imagedata r:id="rId39" o:title=""/>
                </v:shape>
                <o:OLEObject Type="Embed" ProgID="Equation.DSMT4" ShapeID="_x0000_i1035" DrawAspect="Content" ObjectID="_1804668898" r:id="rId40"/>
              </w:object>
            </w:r>
            <w:r w:rsidRPr="00487E8D">
              <w:t xml:space="preserve"> or </w:t>
            </w:r>
            <w:r w:rsidRPr="00487E8D">
              <w:rPr>
                <w:position w:val="-22"/>
              </w:rPr>
              <w:object w:dxaOrig="360" w:dyaOrig="580" w14:anchorId="657327A6">
                <v:shape id="_x0000_i1036" type="#_x0000_t75" style="width:17.1pt;height:29.25pt" o:ole="">
                  <v:imagedata r:id="rId41" o:title=""/>
                </v:shape>
                <o:OLEObject Type="Embed" ProgID="Equation.DSMT4" ShapeID="_x0000_i1036" DrawAspect="Content" ObjectID="_1804668899" r:id="rId42"/>
              </w:object>
            </w:r>
            <w:r w:rsidRPr="00487E8D">
              <w:t xml:space="preserve"> </w:t>
            </w:r>
            <w:proofErr w:type="spellStart"/>
            <w:r w:rsidRPr="00487E8D">
              <w:t>or</w:t>
            </w:r>
            <w:proofErr w:type="spellEnd"/>
            <w:r w:rsidRPr="00487E8D">
              <w:t xml:space="preserve"> </w:t>
            </w:r>
            <w:r w:rsidRPr="00487E8D">
              <w:rPr>
                <w:position w:val="-22"/>
              </w:rPr>
              <w:object w:dxaOrig="340" w:dyaOrig="580" w14:anchorId="3378F079">
                <v:shape id="_x0000_i1037" type="#_x0000_t75" style="width:16.4pt;height:29.25pt" o:ole="">
                  <v:imagedata r:id="rId43" o:title=""/>
                </v:shape>
                <o:OLEObject Type="Embed" ProgID="Equation.DSMT4" ShapeID="_x0000_i1037" DrawAspect="Content" ObjectID="_1804668900" r:id="rId44"/>
              </w:object>
            </w:r>
            <w:r w:rsidRPr="00487E8D">
              <w:rPr>
                <w:rFonts w:eastAsiaTheme="minorEastAsia"/>
              </w:rPr>
              <w:t xml:space="preserve"> </w:t>
            </w:r>
            <w:proofErr w:type="spellStart"/>
            <w:r w:rsidRPr="00487E8D">
              <w:t>or</w:t>
            </w:r>
            <w:proofErr w:type="spellEnd"/>
            <w:r w:rsidRPr="00487E8D">
              <w:t xml:space="preserve"> </w:t>
            </w:r>
            <w:r w:rsidRPr="00487E8D">
              <w:rPr>
                <w:position w:val="-22"/>
              </w:rPr>
              <w:object w:dxaOrig="340" w:dyaOrig="580" w14:anchorId="23657624">
                <v:shape id="_x0000_i1038" type="#_x0000_t75" style="width:16.4pt;height:29.25pt" o:ole="">
                  <v:imagedata r:id="rId45" o:title=""/>
                </v:shape>
                <o:OLEObject Type="Embed" ProgID="Equation.DSMT4" ShapeID="_x0000_i1038" DrawAspect="Content" ObjectID="_1804668901" r:id="rId46"/>
              </w:object>
            </w:r>
            <w:r w:rsidRPr="00487E8D">
              <w:rPr>
                <w:rFonts w:eastAsiaTheme="minorEastAsia"/>
              </w:rPr>
              <w:t xml:space="preserve"> </w:t>
            </w:r>
            <w:proofErr w:type="spellStart"/>
            <w:r w:rsidRPr="00487E8D">
              <w:rPr>
                <w:b/>
                <w:bCs/>
              </w:rPr>
              <w:t>oe</w:t>
            </w:r>
            <w:proofErr w:type="spellEnd"/>
          </w:p>
          <w:p w14:paraId="41736D85" w14:textId="77777777" w:rsidR="004B1F15" w:rsidRPr="00487E8D" w:rsidRDefault="004B1F15" w:rsidP="004D186E"/>
          <w:p w14:paraId="043D5835" w14:textId="3BEBE283" w:rsidR="004B1F15" w:rsidRPr="00487E8D" w:rsidRDefault="0007555B" w:rsidP="004D186E">
            <w:pPr>
              <w:rPr>
                <w:bCs/>
              </w:rPr>
            </w:pPr>
            <w:r>
              <w:rPr>
                <w:bCs/>
              </w:rPr>
              <w:t>AND</w:t>
            </w:r>
          </w:p>
          <w:p w14:paraId="406D8C9F" w14:textId="77777777" w:rsidR="004B1F15" w:rsidRPr="00487E8D" w:rsidRDefault="004B1F15" w:rsidP="004D186E">
            <w:pPr>
              <w:rPr>
                <w:bCs/>
              </w:rPr>
            </w:pPr>
          </w:p>
          <w:p w14:paraId="45B87F69" w14:textId="77777777" w:rsidR="004B1F15" w:rsidRPr="00487E8D" w:rsidRDefault="004B1F15" w:rsidP="004D186E">
            <w:pPr>
              <w:rPr>
                <w:b/>
              </w:rPr>
            </w:pPr>
            <w:r w:rsidRPr="00487E8D">
              <w:rPr>
                <w:b/>
              </w:rPr>
              <w:t xml:space="preserve">M1 </w:t>
            </w:r>
            <w:r w:rsidRPr="00487E8D">
              <w:t xml:space="preserve">for 104 – 45 – </w:t>
            </w:r>
            <w:r w:rsidRPr="00487E8D">
              <w:rPr>
                <w:i/>
              </w:rPr>
              <w:t xml:space="preserve">their </w:t>
            </w:r>
            <w:r w:rsidRPr="00487E8D">
              <w:rPr>
                <w:iCs/>
              </w:rPr>
              <w:t>RQ or 29 correctly placed on diagram</w:t>
            </w:r>
          </w:p>
          <w:p w14:paraId="51FCBC34" w14:textId="77777777" w:rsidR="004B1F15" w:rsidRPr="00487E8D" w:rsidRDefault="004B1F15" w:rsidP="004D186E">
            <w:pPr>
              <w:tabs>
                <w:tab w:val="left" w:pos="567"/>
                <w:tab w:val="left" w:pos="1134"/>
                <w:tab w:val="right" w:leader="dot" w:pos="9923"/>
              </w:tabs>
              <w:ind w:right="57"/>
              <w:rPr>
                <w:rFonts w:eastAsia="Arial Unicode MS"/>
                <w:position w:val="-1"/>
              </w:rPr>
            </w:pPr>
          </w:p>
        </w:tc>
        <w:tc>
          <w:tcPr>
            <w:tcW w:w="1250" w:type="pct"/>
          </w:tcPr>
          <w:p w14:paraId="67CD07A8" w14:textId="7170DBCB" w:rsidR="004B1F15" w:rsidRPr="00487E8D" w:rsidRDefault="004B1F15" w:rsidP="004D186E">
            <w:r w:rsidRPr="00487E8D">
              <w:t xml:space="preserve">Equivalent factors include 3.75, </w:t>
            </w:r>
            <w:r w:rsidRPr="00487E8D">
              <w:rPr>
                <w:position w:val="-22"/>
              </w:rPr>
              <w:object w:dxaOrig="380" w:dyaOrig="580" w14:anchorId="76CB7A29">
                <v:shape id="_x0000_i1039" type="#_x0000_t75" style="width:20.3pt;height:29.25pt" o:ole="">
                  <v:imagedata r:id="rId47" o:title=""/>
                </v:shape>
                <o:OLEObject Type="Embed" ProgID="Equation.DSMT4" ShapeID="_x0000_i1039" DrawAspect="Content" ObjectID="_1804668902" r:id="rId48"/>
              </w:object>
            </w:r>
            <w:r w:rsidRPr="00487E8D">
              <w:t xml:space="preserve">, </w:t>
            </w:r>
            <w:r w:rsidRPr="00487E8D">
              <w:rPr>
                <w:position w:val="-22"/>
              </w:rPr>
              <w:object w:dxaOrig="340" w:dyaOrig="580" w14:anchorId="0A2EE454">
                <v:shape id="_x0000_i1040" type="#_x0000_t75" style="width:16.4pt;height:29.25pt" o:ole="">
                  <v:imagedata r:id="rId49" o:title=""/>
                </v:shape>
                <o:OLEObject Type="Embed" ProgID="Equation.DSMT4" ShapeID="_x0000_i1040" DrawAspect="Content" ObjectID="_1804668903" r:id="rId50"/>
              </w:object>
            </w:r>
            <w:r w:rsidRPr="00487E8D">
              <w:t>, 0.266… , 0.267, 1.5, 1</w:t>
            </w:r>
            <w:r w:rsidRPr="00487E8D">
              <w:rPr>
                <w:position w:val="-22"/>
              </w:rPr>
              <w:object w:dxaOrig="220" w:dyaOrig="580" w14:anchorId="764D61B1">
                <v:shape id="_x0000_i1041" type="#_x0000_t75" style="width:9.6pt;height:29.25pt" o:ole="">
                  <v:imagedata r:id="rId51" o:title=""/>
                </v:shape>
                <o:OLEObject Type="Embed" ProgID="Equation.DSMT4" ShapeID="_x0000_i1041" DrawAspect="Content" ObjectID="_1804668904" r:id="rId52"/>
              </w:object>
            </w:r>
            <w:r w:rsidR="00771946">
              <w:t>,</w:t>
            </w:r>
            <w:r w:rsidRPr="00487E8D">
              <w:t xml:space="preserve">  </w:t>
            </w:r>
            <w:r w:rsidRPr="00487E8D">
              <w:rPr>
                <w:position w:val="-22"/>
              </w:rPr>
              <w:object w:dxaOrig="220" w:dyaOrig="580" w14:anchorId="1743607D">
                <v:shape id="_x0000_i1042" type="#_x0000_t75" style="width:9.6pt;height:29.25pt" o:ole="">
                  <v:imagedata r:id="rId53" o:title=""/>
                </v:shape>
                <o:OLEObject Type="Embed" ProgID="Equation.DSMT4" ShapeID="_x0000_i1042" DrawAspect="Content" ObjectID="_1804668905" r:id="rId54"/>
              </w:object>
            </w:r>
            <w:r w:rsidRPr="00487E8D">
              <w:t>, 0.666…, 0.667</w:t>
            </w:r>
          </w:p>
          <w:p w14:paraId="2FF7B8D0" w14:textId="77777777" w:rsidR="002364A6" w:rsidRDefault="002364A6" w:rsidP="002364A6">
            <w:pPr>
              <w:spacing w:line="360" w:lineRule="auto"/>
            </w:pPr>
          </w:p>
          <w:p w14:paraId="4A0946F2" w14:textId="7896102E" w:rsidR="002364A6" w:rsidRPr="002364A6" w:rsidRDefault="004B1F15" w:rsidP="004D186E">
            <w:pPr>
              <w:rPr>
                <w:u w:val="single"/>
              </w:rPr>
            </w:pPr>
            <w:r w:rsidRPr="002364A6">
              <w:rPr>
                <w:u w:val="single"/>
              </w:rPr>
              <w:t>Alt</w:t>
            </w:r>
            <w:r w:rsidR="002364A6" w:rsidRPr="002364A6">
              <w:rPr>
                <w:u w:val="single"/>
              </w:rPr>
              <w:t xml:space="preserve"> method</w:t>
            </w:r>
          </w:p>
          <w:p w14:paraId="013926AF" w14:textId="337F0924" w:rsidR="00745E7B" w:rsidRDefault="004B1F15" w:rsidP="004D186E">
            <w:r w:rsidRPr="00487E8D">
              <w:rPr>
                <w:b/>
                <w:bCs/>
              </w:rPr>
              <w:t>M2</w:t>
            </w:r>
            <w:r w:rsidRPr="00487E8D">
              <w:t xml:space="preserve"> for 104 ÷ </w:t>
            </w:r>
            <w:r w:rsidRPr="00487E8D">
              <w:rPr>
                <w:position w:val="-22"/>
              </w:rPr>
              <w:object w:dxaOrig="360" w:dyaOrig="580" w14:anchorId="4133230F">
                <v:shape id="_x0000_i1043" type="#_x0000_t75" style="width:17.1pt;height:29.25pt" o:ole="">
                  <v:imagedata r:id="rId55" o:title=""/>
                </v:shape>
                <o:OLEObject Type="Embed" ProgID="Equation.DSMT4" ShapeID="_x0000_i1043" DrawAspect="Content" ObjectID="_1804668906" r:id="rId56"/>
              </w:object>
            </w:r>
            <w:r w:rsidRPr="00487E8D">
              <w:t xml:space="preserve"> </w:t>
            </w:r>
            <w:proofErr w:type="spellStart"/>
            <w:r w:rsidRPr="00487E8D">
              <w:rPr>
                <w:b/>
                <w:bCs/>
              </w:rPr>
              <w:t>oe</w:t>
            </w:r>
            <w:proofErr w:type="spellEnd"/>
            <w:r w:rsidRPr="00487E8D">
              <w:t xml:space="preserve"> or</w:t>
            </w:r>
            <w:r w:rsidR="00745E7B">
              <w:t xml:space="preserve"> </w:t>
            </w:r>
            <w:r w:rsidRPr="00487E8D">
              <w:t xml:space="preserve">27.7[3]…   </w:t>
            </w:r>
          </w:p>
          <w:p w14:paraId="3FABA008" w14:textId="053C9BFF" w:rsidR="004B1F15" w:rsidRPr="00487E8D" w:rsidRDefault="004B1F15" w:rsidP="004D186E">
            <w:r w:rsidRPr="00487E8D">
              <w:t xml:space="preserve">or </w:t>
            </w:r>
            <w:r w:rsidRPr="00487E8D">
              <w:rPr>
                <w:b/>
              </w:rPr>
              <w:t xml:space="preserve">M1 </w:t>
            </w:r>
            <w:r w:rsidRPr="00487E8D">
              <w:t xml:space="preserve">for </w:t>
            </w:r>
            <w:r w:rsidRPr="00487E8D">
              <w:rPr>
                <w:position w:val="-22"/>
              </w:rPr>
              <w:object w:dxaOrig="360" w:dyaOrig="580" w14:anchorId="1F31D457">
                <v:shape id="_x0000_i1044" type="#_x0000_t75" style="width:17.1pt;height:29.25pt" o:ole="">
                  <v:imagedata r:id="rId57" o:title=""/>
                </v:shape>
                <o:OLEObject Type="Embed" ProgID="Equation.DSMT4" ShapeID="_x0000_i1044" DrawAspect="Content" ObjectID="_1804668907" r:id="rId58"/>
              </w:object>
            </w:r>
            <w:r w:rsidRPr="00487E8D">
              <w:t xml:space="preserve"> or </w:t>
            </w:r>
            <w:r w:rsidRPr="00487E8D">
              <w:rPr>
                <w:position w:val="-22"/>
              </w:rPr>
              <w:object w:dxaOrig="360" w:dyaOrig="580" w14:anchorId="59B31F72">
                <v:shape id="_x0000_i1045" type="#_x0000_t75" style="width:17.1pt;height:29.25pt" o:ole="">
                  <v:imagedata r:id="rId59" o:title=""/>
                </v:shape>
                <o:OLEObject Type="Embed" ProgID="Equation.DSMT4" ShapeID="_x0000_i1045" DrawAspect="Content" ObjectID="_1804668908" r:id="rId60"/>
              </w:object>
            </w:r>
            <w:r w:rsidRPr="00487E8D">
              <w:t xml:space="preserve"> </w:t>
            </w:r>
            <w:proofErr w:type="spellStart"/>
            <w:r w:rsidRPr="00487E8D">
              <w:rPr>
                <w:b/>
                <w:bCs/>
              </w:rPr>
              <w:t>oe</w:t>
            </w:r>
            <w:proofErr w:type="spellEnd"/>
          </w:p>
          <w:p w14:paraId="3627313E" w14:textId="52258A6F" w:rsidR="004B1F15" w:rsidRPr="00487E8D" w:rsidRDefault="00745E7B" w:rsidP="004D186E">
            <w:r>
              <w:t>AND</w:t>
            </w:r>
          </w:p>
          <w:p w14:paraId="1898E54D" w14:textId="41B5E021" w:rsidR="004B1F15" w:rsidRPr="00487E8D" w:rsidRDefault="004B1F15" w:rsidP="004D186E">
            <w:r w:rsidRPr="00487E8D">
              <w:rPr>
                <w:b/>
                <w:bCs/>
              </w:rPr>
              <w:t>M1</w:t>
            </w:r>
            <w:r w:rsidRPr="00487E8D">
              <w:t xml:space="preserve"> for (27.7[3]… – 8 –12) </w:t>
            </w:r>
            <w:r w:rsidR="0049268C">
              <w:t>×</w:t>
            </w:r>
            <w:r w:rsidRPr="00487E8D">
              <w:t xml:space="preserve"> </w:t>
            </w:r>
            <w:r w:rsidRPr="00487E8D">
              <w:rPr>
                <w:position w:val="-22"/>
              </w:rPr>
              <w:object w:dxaOrig="360" w:dyaOrig="580" w14:anchorId="1DAFB0E2">
                <v:shape id="_x0000_i1046" type="#_x0000_t75" style="width:17.1pt;height:29.25pt" o:ole="">
                  <v:imagedata r:id="rId61" o:title=""/>
                </v:shape>
                <o:OLEObject Type="Embed" ProgID="Equation.DSMT4" ShapeID="_x0000_i1046" DrawAspect="Content" ObjectID="_1804668909" r:id="rId62"/>
              </w:object>
            </w:r>
            <w:r w:rsidRPr="00487E8D">
              <w:t xml:space="preserve"> </w:t>
            </w:r>
            <w:proofErr w:type="spellStart"/>
            <w:r w:rsidRPr="00487E8D">
              <w:rPr>
                <w:b/>
                <w:bCs/>
              </w:rPr>
              <w:t>oe</w:t>
            </w:r>
            <w:proofErr w:type="spellEnd"/>
          </w:p>
          <w:p w14:paraId="3CA18347" w14:textId="77777777" w:rsidR="004B1F15" w:rsidRPr="00487E8D" w:rsidRDefault="004B1F15" w:rsidP="004D186E">
            <w:pPr>
              <w:tabs>
                <w:tab w:val="left" w:pos="567"/>
                <w:tab w:val="left" w:pos="1134"/>
                <w:tab w:val="right" w:leader="dot" w:pos="9923"/>
              </w:tabs>
              <w:spacing w:after="120" w:line="280" w:lineRule="exact"/>
              <w:ind w:right="57"/>
              <w:rPr>
                <w:b/>
              </w:rPr>
            </w:pPr>
          </w:p>
        </w:tc>
      </w:tr>
    </w:tbl>
    <w:p w14:paraId="206DE8D8" w14:textId="2CBD9760" w:rsidR="00B00B5D" w:rsidRDefault="00B00B5D" w:rsidP="00EE2D7C"/>
    <w:p w14:paraId="00650908" w14:textId="77777777" w:rsidR="00B00B5D" w:rsidRDefault="00B00B5D">
      <w:r>
        <w:br w:type="page"/>
      </w:r>
    </w:p>
    <w:p w14:paraId="0EECC7E7" w14:textId="61DD11D1" w:rsidR="00D82261" w:rsidRDefault="00C63872" w:rsidP="00C63872">
      <w:pPr>
        <w:pStyle w:val="Heading1"/>
        <w:rPr>
          <w:b w:val="0"/>
        </w:rPr>
      </w:pPr>
      <w:r>
        <w:lastRenderedPageBreak/>
        <w:t>Appendix</w:t>
      </w:r>
    </w:p>
    <w:p w14:paraId="721C88D5" w14:textId="4BBA3CF4" w:rsidR="00B00B5D" w:rsidRDefault="00B00B5D" w:rsidP="00EE2D7C"/>
    <w:p w14:paraId="7C918EC8" w14:textId="5431EEB5" w:rsidR="004B1F15" w:rsidRPr="004B1F15" w:rsidRDefault="004B1F15" w:rsidP="004B1F15">
      <w:pPr>
        <w:rPr>
          <w:u w:val="single"/>
        </w:rPr>
      </w:pPr>
      <w:r w:rsidRPr="004B1F15">
        <w:rPr>
          <w:u w:val="single"/>
        </w:rPr>
        <w:t>Exemplar responses for 5</w:t>
      </w:r>
      <w:r w:rsidR="00EF13BA">
        <w:rPr>
          <w:u w:val="single"/>
        </w:rPr>
        <w:t xml:space="preserve"> (</w:t>
      </w:r>
      <w:r w:rsidRPr="004B1F15">
        <w:rPr>
          <w:u w:val="single"/>
        </w:rPr>
        <w:t>b</w:t>
      </w:r>
      <w:r w:rsidR="00EF13BA">
        <w:rPr>
          <w:u w:val="single"/>
        </w:rPr>
        <w:t>)</w:t>
      </w:r>
    </w:p>
    <w:p w14:paraId="771F82B8" w14:textId="77777777" w:rsidR="004B1F15" w:rsidRDefault="004B1F15" w:rsidP="004B1F1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51"/>
        <w:gridCol w:w="2009"/>
      </w:tblGrid>
      <w:tr w:rsidR="004B1F15" w:rsidRPr="003255DC" w14:paraId="38B96ED0" w14:textId="77777777" w:rsidTr="004B1F15">
        <w:trPr>
          <w:trHeight w:val="283"/>
        </w:trPr>
        <w:tc>
          <w:tcPr>
            <w:tcW w:w="12754" w:type="dxa"/>
          </w:tcPr>
          <w:p w14:paraId="0EE6B49F" w14:textId="77777777" w:rsidR="004B1F15" w:rsidRPr="003255DC" w:rsidRDefault="004B1F15" w:rsidP="004D186E">
            <w:pPr>
              <w:spacing w:line="264" w:lineRule="auto"/>
              <w:rPr>
                <w:b/>
                <w:lang w:val="en-US"/>
              </w:rPr>
            </w:pPr>
            <w:r w:rsidRPr="003255DC">
              <w:rPr>
                <w:b/>
              </w:rPr>
              <w:t>Response</w:t>
            </w:r>
          </w:p>
        </w:tc>
        <w:tc>
          <w:tcPr>
            <w:tcW w:w="2032" w:type="dxa"/>
          </w:tcPr>
          <w:p w14:paraId="43AC0144" w14:textId="77777777" w:rsidR="004B1F15" w:rsidRPr="003255DC" w:rsidRDefault="004B1F15" w:rsidP="00EF13BA">
            <w:pPr>
              <w:spacing w:line="264" w:lineRule="auto"/>
              <w:jc w:val="center"/>
              <w:rPr>
                <w:b/>
                <w:lang w:val="en-US"/>
              </w:rPr>
            </w:pPr>
            <w:r w:rsidRPr="003255DC">
              <w:rPr>
                <w:b/>
              </w:rPr>
              <w:t>Mark</w:t>
            </w:r>
          </w:p>
        </w:tc>
      </w:tr>
      <w:tr w:rsidR="004B1F15" w:rsidRPr="003255DC" w14:paraId="662C3CFB" w14:textId="77777777" w:rsidTr="004B1F15">
        <w:trPr>
          <w:trHeight w:val="283"/>
        </w:trPr>
        <w:tc>
          <w:tcPr>
            <w:tcW w:w="12754" w:type="dxa"/>
          </w:tcPr>
          <w:p w14:paraId="3CDCE4A0" w14:textId="77777777" w:rsidR="004B1F15" w:rsidRPr="003255DC" w:rsidRDefault="004B1F15" w:rsidP="004D186E">
            <w:pPr>
              <w:spacing w:line="264" w:lineRule="auto"/>
            </w:pPr>
            <w:r>
              <w:rPr>
                <w:lang w:val="en-US"/>
              </w:rPr>
              <w:t>A circle is 360 – take away 150 and you get 210</w:t>
            </w:r>
          </w:p>
        </w:tc>
        <w:tc>
          <w:tcPr>
            <w:tcW w:w="2032" w:type="dxa"/>
          </w:tcPr>
          <w:p w14:paraId="013B9769" w14:textId="77777777" w:rsidR="004B1F15" w:rsidRPr="003255DC" w:rsidRDefault="004B1F15" w:rsidP="00EF13BA">
            <w:pPr>
              <w:spacing w:line="264" w:lineRule="auto"/>
              <w:jc w:val="center"/>
              <w:rPr>
                <w:b/>
                <w:lang w:val="en-US"/>
              </w:rPr>
            </w:pPr>
            <w:r>
              <w:rPr>
                <w:b/>
                <w:lang w:val="en-US"/>
              </w:rPr>
              <w:t>1</w:t>
            </w:r>
          </w:p>
        </w:tc>
      </w:tr>
      <w:tr w:rsidR="004B1F15" w:rsidRPr="003255DC" w14:paraId="0DDAB005" w14:textId="77777777" w:rsidTr="004B1F15">
        <w:trPr>
          <w:trHeight w:val="283"/>
        </w:trPr>
        <w:tc>
          <w:tcPr>
            <w:tcW w:w="12754" w:type="dxa"/>
          </w:tcPr>
          <w:p w14:paraId="4A2C5EF9" w14:textId="77777777" w:rsidR="004B1F15" w:rsidRPr="003255DC" w:rsidRDefault="004B1F15" w:rsidP="004D186E">
            <w:pPr>
              <w:tabs>
                <w:tab w:val="left" w:pos="567"/>
                <w:tab w:val="left" w:pos="1418"/>
                <w:tab w:val="left" w:pos="1701"/>
              </w:tabs>
              <w:spacing w:line="264" w:lineRule="auto"/>
            </w:pPr>
            <w:r>
              <w:rPr>
                <w:lang w:val="en-US"/>
              </w:rPr>
              <w:t>Angle in a circle / round a point add to 360 not 400</w:t>
            </w:r>
          </w:p>
        </w:tc>
        <w:tc>
          <w:tcPr>
            <w:tcW w:w="2032" w:type="dxa"/>
          </w:tcPr>
          <w:p w14:paraId="23444A14" w14:textId="77777777" w:rsidR="004B1F15" w:rsidRPr="003255DC" w:rsidRDefault="004B1F15" w:rsidP="00EF13BA">
            <w:pPr>
              <w:spacing w:line="264" w:lineRule="auto"/>
              <w:jc w:val="center"/>
              <w:rPr>
                <w:b/>
                <w:lang w:val="en-US"/>
              </w:rPr>
            </w:pPr>
            <w:r>
              <w:rPr>
                <w:b/>
                <w:lang w:val="en-US"/>
              </w:rPr>
              <w:t>1</w:t>
            </w:r>
          </w:p>
        </w:tc>
      </w:tr>
      <w:tr w:rsidR="004B1F15" w:rsidRPr="003255DC" w14:paraId="10C29D1F" w14:textId="77777777" w:rsidTr="004B1F15">
        <w:trPr>
          <w:trHeight w:val="283"/>
        </w:trPr>
        <w:tc>
          <w:tcPr>
            <w:tcW w:w="12754" w:type="dxa"/>
          </w:tcPr>
          <w:p w14:paraId="199F5FA0" w14:textId="77777777" w:rsidR="004B1F15" w:rsidRDefault="004B1F15" w:rsidP="004D186E">
            <w:pPr>
              <w:tabs>
                <w:tab w:val="left" w:pos="567"/>
                <w:tab w:val="left" w:pos="1418"/>
                <w:tab w:val="left" w:pos="1701"/>
              </w:tabs>
              <w:spacing w:line="264" w:lineRule="auto"/>
            </w:pPr>
            <w:r>
              <w:rPr>
                <w:lang w:val="en-US"/>
              </w:rPr>
              <w:t>Angle in a circle / round a point add to 360                       250 + 150 = 400</w:t>
            </w:r>
          </w:p>
        </w:tc>
        <w:tc>
          <w:tcPr>
            <w:tcW w:w="2032" w:type="dxa"/>
          </w:tcPr>
          <w:p w14:paraId="12242C42" w14:textId="77777777" w:rsidR="004B1F15" w:rsidRDefault="004B1F15" w:rsidP="00EF13BA">
            <w:pPr>
              <w:spacing w:line="264" w:lineRule="auto"/>
              <w:jc w:val="center"/>
              <w:rPr>
                <w:b/>
                <w:lang w:val="en-US"/>
              </w:rPr>
            </w:pPr>
            <w:r>
              <w:rPr>
                <w:b/>
                <w:lang w:val="en-US"/>
              </w:rPr>
              <w:t>1</w:t>
            </w:r>
          </w:p>
        </w:tc>
      </w:tr>
      <w:tr w:rsidR="004B1F15" w:rsidRPr="003255DC" w14:paraId="4F3D2706" w14:textId="77777777" w:rsidTr="004B1F15">
        <w:trPr>
          <w:trHeight w:val="283"/>
        </w:trPr>
        <w:tc>
          <w:tcPr>
            <w:tcW w:w="12754" w:type="dxa"/>
          </w:tcPr>
          <w:p w14:paraId="15126A22" w14:textId="77777777" w:rsidR="004B1F15" w:rsidRPr="003255DC" w:rsidRDefault="004B1F15" w:rsidP="004D186E">
            <w:pPr>
              <w:spacing w:line="264" w:lineRule="auto"/>
              <w:rPr>
                <w:lang w:val="en-US"/>
              </w:rPr>
            </w:pPr>
            <w:r>
              <w:rPr>
                <w:lang w:val="en-US"/>
              </w:rPr>
              <w:t>Angle in a circle / round a point add to 360                       360 – 150 =210</w:t>
            </w:r>
          </w:p>
        </w:tc>
        <w:tc>
          <w:tcPr>
            <w:tcW w:w="2032" w:type="dxa"/>
          </w:tcPr>
          <w:p w14:paraId="7E7E52D8" w14:textId="77777777" w:rsidR="004B1F15" w:rsidRPr="003255DC" w:rsidRDefault="004B1F15" w:rsidP="00EF13BA">
            <w:pPr>
              <w:spacing w:line="264" w:lineRule="auto"/>
              <w:jc w:val="center"/>
              <w:rPr>
                <w:b/>
                <w:lang w:val="en-US"/>
              </w:rPr>
            </w:pPr>
            <w:r>
              <w:rPr>
                <w:b/>
                <w:lang w:val="en-US"/>
              </w:rPr>
              <w:t>1</w:t>
            </w:r>
          </w:p>
        </w:tc>
      </w:tr>
      <w:tr w:rsidR="004B1F15" w:rsidRPr="003255DC" w14:paraId="65A0EC63" w14:textId="77777777" w:rsidTr="004B1F15">
        <w:trPr>
          <w:trHeight w:val="283"/>
        </w:trPr>
        <w:tc>
          <w:tcPr>
            <w:tcW w:w="12754" w:type="dxa"/>
          </w:tcPr>
          <w:p w14:paraId="780EE313" w14:textId="77777777" w:rsidR="004B1F15" w:rsidRPr="003255DC" w:rsidRDefault="004B1F15" w:rsidP="004D186E">
            <w:pPr>
              <w:spacing w:line="264" w:lineRule="auto"/>
              <w:rPr>
                <w:lang w:val="en-US"/>
              </w:rPr>
            </w:pPr>
            <w:r>
              <w:rPr>
                <w:lang w:val="en-US"/>
              </w:rPr>
              <w:t>All angles add to 360                                                         250 + 150 = 400</w:t>
            </w:r>
          </w:p>
        </w:tc>
        <w:tc>
          <w:tcPr>
            <w:tcW w:w="2032" w:type="dxa"/>
          </w:tcPr>
          <w:p w14:paraId="6E2A3E32" w14:textId="77777777" w:rsidR="004B1F15" w:rsidRPr="003255DC" w:rsidRDefault="004B1F15" w:rsidP="00EF13BA">
            <w:pPr>
              <w:spacing w:line="264" w:lineRule="auto"/>
              <w:jc w:val="center"/>
              <w:rPr>
                <w:b/>
                <w:lang w:val="en-US"/>
              </w:rPr>
            </w:pPr>
            <w:r>
              <w:rPr>
                <w:b/>
                <w:lang w:val="en-US"/>
              </w:rPr>
              <w:t>1</w:t>
            </w:r>
          </w:p>
        </w:tc>
      </w:tr>
      <w:tr w:rsidR="004B1F15" w:rsidRPr="003255DC" w14:paraId="6E17EA70" w14:textId="77777777" w:rsidTr="004B1F15">
        <w:trPr>
          <w:trHeight w:val="283"/>
        </w:trPr>
        <w:tc>
          <w:tcPr>
            <w:tcW w:w="12754" w:type="dxa"/>
          </w:tcPr>
          <w:p w14:paraId="69998547" w14:textId="77777777" w:rsidR="004B1F15" w:rsidRDefault="004B1F15" w:rsidP="004D186E">
            <w:pPr>
              <w:spacing w:line="264" w:lineRule="auto"/>
              <w:rPr>
                <w:lang w:val="en-US"/>
              </w:rPr>
            </w:pPr>
            <w:r>
              <w:rPr>
                <w:lang w:val="en-US"/>
              </w:rPr>
              <w:t xml:space="preserve">360 – 150 = 210 </w:t>
            </w:r>
          </w:p>
        </w:tc>
        <w:tc>
          <w:tcPr>
            <w:tcW w:w="2032" w:type="dxa"/>
          </w:tcPr>
          <w:p w14:paraId="419AE38A" w14:textId="77777777" w:rsidR="004B1F15" w:rsidRDefault="004B1F15" w:rsidP="00EF13BA">
            <w:pPr>
              <w:spacing w:line="264" w:lineRule="auto"/>
              <w:jc w:val="center"/>
              <w:rPr>
                <w:b/>
                <w:lang w:val="en-US"/>
              </w:rPr>
            </w:pPr>
            <w:r>
              <w:rPr>
                <w:b/>
                <w:lang w:val="en-US"/>
              </w:rPr>
              <w:t>1</w:t>
            </w:r>
          </w:p>
        </w:tc>
      </w:tr>
      <w:tr w:rsidR="004B1F15" w:rsidRPr="003255DC" w14:paraId="0764E6E9" w14:textId="77777777" w:rsidTr="004B1F15">
        <w:trPr>
          <w:trHeight w:val="283"/>
        </w:trPr>
        <w:tc>
          <w:tcPr>
            <w:tcW w:w="12754" w:type="dxa"/>
          </w:tcPr>
          <w:p w14:paraId="2689CB91" w14:textId="77777777" w:rsidR="004B1F15" w:rsidRDefault="004B1F15" w:rsidP="004D186E">
            <w:pPr>
              <w:spacing w:line="264" w:lineRule="auto"/>
              <w:rPr>
                <w:lang w:val="en-US"/>
              </w:rPr>
            </w:pPr>
            <w:r>
              <w:t>Reflex angles add up to 360 with 360 – 150 = 210</w:t>
            </w:r>
          </w:p>
        </w:tc>
        <w:tc>
          <w:tcPr>
            <w:tcW w:w="2032" w:type="dxa"/>
          </w:tcPr>
          <w:p w14:paraId="0F533D57" w14:textId="77777777" w:rsidR="004B1F15" w:rsidRDefault="004B1F15" w:rsidP="00EF13BA">
            <w:pPr>
              <w:spacing w:line="264" w:lineRule="auto"/>
              <w:jc w:val="center"/>
              <w:rPr>
                <w:b/>
                <w:lang w:val="en-US"/>
              </w:rPr>
            </w:pPr>
            <w:r>
              <w:rPr>
                <w:b/>
                <w:lang w:val="en-US"/>
              </w:rPr>
              <w:t>1</w:t>
            </w:r>
          </w:p>
        </w:tc>
      </w:tr>
      <w:tr w:rsidR="004B1F15" w:rsidRPr="003255DC" w14:paraId="127C943E" w14:textId="77777777" w:rsidTr="004B1F15">
        <w:trPr>
          <w:trHeight w:val="283"/>
        </w:trPr>
        <w:tc>
          <w:tcPr>
            <w:tcW w:w="12754" w:type="dxa"/>
          </w:tcPr>
          <w:p w14:paraId="44FB23E1" w14:textId="77777777" w:rsidR="004B1F15" w:rsidRDefault="004B1F15" w:rsidP="004D186E">
            <w:pPr>
              <w:spacing w:line="264" w:lineRule="auto"/>
              <w:rPr>
                <w:lang w:val="en-US"/>
              </w:rPr>
            </w:pPr>
          </w:p>
        </w:tc>
        <w:tc>
          <w:tcPr>
            <w:tcW w:w="2032" w:type="dxa"/>
          </w:tcPr>
          <w:p w14:paraId="719C4128" w14:textId="77777777" w:rsidR="004B1F15" w:rsidRDefault="004B1F15" w:rsidP="00EF13BA">
            <w:pPr>
              <w:spacing w:line="264" w:lineRule="auto"/>
              <w:jc w:val="center"/>
              <w:rPr>
                <w:b/>
                <w:lang w:val="en-US"/>
              </w:rPr>
            </w:pPr>
          </w:p>
        </w:tc>
      </w:tr>
      <w:tr w:rsidR="004B1F15" w:rsidRPr="003255DC" w14:paraId="5CB23BE2" w14:textId="77777777" w:rsidTr="004B1F15">
        <w:trPr>
          <w:trHeight w:val="283"/>
        </w:trPr>
        <w:tc>
          <w:tcPr>
            <w:tcW w:w="12754" w:type="dxa"/>
          </w:tcPr>
          <w:p w14:paraId="504FD9FA" w14:textId="77777777" w:rsidR="004B1F15" w:rsidRPr="003255DC" w:rsidRDefault="004B1F15" w:rsidP="004D186E">
            <w:pPr>
              <w:spacing w:line="264" w:lineRule="auto"/>
              <w:rPr>
                <w:lang w:val="en-US"/>
              </w:rPr>
            </w:pPr>
            <w:r>
              <w:rPr>
                <w:lang w:val="en-US"/>
              </w:rPr>
              <w:t>It would be more than 360 (no working)</w:t>
            </w:r>
          </w:p>
        </w:tc>
        <w:tc>
          <w:tcPr>
            <w:tcW w:w="2032" w:type="dxa"/>
          </w:tcPr>
          <w:p w14:paraId="226A224A" w14:textId="77777777" w:rsidR="004B1F15" w:rsidRPr="003255DC" w:rsidRDefault="004B1F15" w:rsidP="00EF13BA">
            <w:pPr>
              <w:spacing w:line="264" w:lineRule="auto"/>
              <w:jc w:val="center"/>
              <w:rPr>
                <w:b/>
                <w:lang w:val="en-US"/>
              </w:rPr>
            </w:pPr>
            <w:r>
              <w:rPr>
                <w:b/>
                <w:lang w:val="en-US"/>
              </w:rPr>
              <w:t>0</w:t>
            </w:r>
          </w:p>
        </w:tc>
      </w:tr>
      <w:tr w:rsidR="004B1F15" w:rsidRPr="003255DC" w14:paraId="257E3111" w14:textId="77777777" w:rsidTr="004B1F15">
        <w:trPr>
          <w:trHeight w:val="283"/>
        </w:trPr>
        <w:tc>
          <w:tcPr>
            <w:tcW w:w="12754" w:type="dxa"/>
          </w:tcPr>
          <w:p w14:paraId="3CB0467C" w14:textId="77777777" w:rsidR="004B1F15" w:rsidRPr="003255DC" w:rsidRDefault="004B1F15" w:rsidP="004D186E">
            <w:pPr>
              <w:spacing w:line="264" w:lineRule="auto"/>
              <w:rPr>
                <w:lang w:val="en-US"/>
              </w:rPr>
            </w:pPr>
            <w:r>
              <w:rPr>
                <w:lang w:val="en-US"/>
              </w:rPr>
              <w:t>Angle in a circle / round a point add to 360  (no working)</w:t>
            </w:r>
          </w:p>
        </w:tc>
        <w:tc>
          <w:tcPr>
            <w:tcW w:w="2032" w:type="dxa"/>
          </w:tcPr>
          <w:p w14:paraId="518CE6C7" w14:textId="77777777" w:rsidR="004B1F15" w:rsidRPr="003255DC" w:rsidRDefault="004B1F15" w:rsidP="00EF13BA">
            <w:pPr>
              <w:spacing w:line="264" w:lineRule="auto"/>
              <w:jc w:val="center"/>
              <w:rPr>
                <w:b/>
                <w:lang w:val="en-US"/>
              </w:rPr>
            </w:pPr>
            <w:r>
              <w:rPr>
                <w:b/>
                <w:lang w:val="en-US"/>
              </w:rPr>
              <w:t>0</w:t>
            </w:r>
          </w:p>
        </w:tc>
      </w:tr>
      <w:tr w:rsidR="004B1F15" w:rsidRPr="003255DC" w14:paraId="220305BB" w14:textId="77777777" w:rsidTr="004B1F15">
        <w:trPr>
          <w:trHeight w:val="283"/>
        </w:trPr>
        <w:tc>
          <w:tcPr>
            <w:tcW w:w="12754" w:type="dxa"/>
          </w:tcPr>
          <w:p w14:paraId="752D2BAB" w14:textId="77777777" w:rsidR="004B1F15" w:rsidRDefault="004B1F15" w:rsidP="004D186E">
            <w:pPr>
              <w:spacing w:line="264" w:lineRule="auto"/>
              <w:rPr>
                <w:lang w:val="en-US"/>
              </w:rPr>
            </w:pPr>
            <w:r>
              <w:t xml:space="preserve">Reflex angles add up to 360 </w:t>
            </w:r>
            <w:r>
              <w:rPr>
                <w:lang w:val="en-US"/>
              </w:rPr>
              <w:t>(no working)</w:t>
            </w:r>
          </w:p>
        </w:tc>
        <w:tc>
          <w:tcPr>
            <w:tcW w:w="2032" w:type="dxa"/>
          </w:tcPr>
          <w:p w14:paraId="60F13ECC" w14:textId="77777777" w:rsidR="004B1F15" w:rsidRDefault="004B1F15" w:rsidP="00EF13BA">
            <w:pPr>
              <w:spacing w:line="264" w:lineRule="auto"/>
              <w:jc w:val="center"/>
              <w:rPr>
                <w:b/>
                <w:lang w:val="en-US"/>
              </w:rPr>
            </w:pPr>
            <w:r>
              <w:rPr>
                <w:b/>
                <w:lang w:val="en-US"/>
              </w:rPr>
              <w:t>0</w:t>
            </w:r>
          </w:p>
        </w:tc>
      </w:tr>
      <w:tr w:rsidR="004B1F15" w:rsidRPr="003255DC" w14:paraId="033D82E1" w14:textId="77777777" w:rsidTr="004B1F15">
        <w:trPr>
          <w:trHeight w:val="283"/>
        </w:trPr>
        <w:tc>
          <w:tcPr>
            <w:tcW w:w="12754" w:type="dxa"/>
          </w:tcPr>
          <w:p w14:paraId="68FFA6CE" w14:textId="77777777" w:rsidR="004B1F15" w:rsidRDefault="004B1F15" w:rsidP="004D186E">
            <w:pPr>
              <w:spacing w:line="264" w:lineRule="auto"/>
              <w:rPr>
                <w:lang w:val="en-US"/>
              </w:rPr>
            </w:pPr>
            <w:r>
              <w:t xml:space="preserve">Angle has to add up to 360 </w:t>
            </w:r>
            <w:r>
              <w:rPr>
                <w:lang w:val="en-US"/>
              </w:rPr>
              <w:t>(no working)</w:t>
            </w:r>
          </w:p>
        </w:tc>
        <w:tc>
          <w:tcPr>
            <w:tcW w:w="2032" w:type="dxa"/>
          </w:tcPr>
          <w:p w14:paraId="32AF1ECE" w14:textId="77777777" w:rsidR="004B1F15" w:rsidRDefault="004B1F15" w:rsidP="00EF13BA">
            <w:pPr>
              <w:spacing w:line="264" w:lineRule="auto"/>
              <w:jc w:val="center"/>
              <w:rPr>
                <w:b/>
                <w:lang w:val="en-US"/>
              </w:rPr>
            </w:pPr>
            <w:r>
              <w:rPr>
                <w:b/>
                <w:lang w:val="en-US"/>
              </w:rPr>
              <w:t>0</w:t>
            </w:r>
          </w:p>
        </w:tc>
      </w:tr>
      <w:tr w:rsidR="004B1F15" w:rsidRPr="003255DC" w14:paraId="275758C2" w14:textId="77777777" w:rsidTr="004B1F15">
        <w:trPr>
          <w:trHeight w:val="283"/>
        </w:trPr>
        <w:tc>
          <w:tcPr>
            <w:tcW w:w="12754" w:type="dxa"/>
          </w:tcPr>
          <w:p w14:paraId="69D2B47F" w14:textId="77777777" w:rsidR="004B1F15" w:rsidRDefault="004B1F15" w:rsidP="004D186E">
            <w:pPr>
              <w:spacing w:line="264" w:lineRule="auto"/>
              <w:rPr>
                <w:lang w:val="en-US"/>
              </w:rPr>
            </w:pPr>
            <w:r>
              <w:rPr>
                <w:lang w:val="en-US"/>
              </w:rPr>
              <w:t>It adds up to 360 not 400  (no working)</w:t>
            </w:r>
          </w:p>
        </w:tc>
        <w:tc>
          <w:tcPr>
            <w:tcW w:w="2032" w:type="dxa"/>
          </w:tcPr>
          <w:p w14:paraId="53636645" w14:textId="77777777" w:rsidR="004B1F15" w:rsidRDefault="004B1F15" w:rsidP="00EF13BA">
            <w:pPr>
              <w:spacing w:line="264" w:lineRule="auto"/>
              <w:jc w:val="center"/>
              <w:rPr>
                <w:b/>
                <w:lang w:val="en-US"/>
              </w:rPr>
            </w:pPr>
            <w:r>
              <w:rPr>
                <w:b/>
                <w:lang w:val="en-US"/>
              </w:rPr>
              <w:t>0</w:t>
            </w:r>
          </w:p>
        </w:tc>
      </w:tr>
    </w:tbl>
    <w:p w14:paraId="5CF4CF56" w14:textId="77777777" w:rsidR="004B1F15" w:rsidRDefault="004B1F15" w:rsidP="004B1F15">
      <w:pPr>
        <w:tabs>
          <w:tab w:val="left" w:pos="6768"/>
        </w:tabs>
      </w:pPr>
    </w:p>
    <w:p w14:paraId="36C2ED4F" w14:textId="77777777" w:rsidR="004B1F15" w:rsidRDefault="004B1F15" w:rsidP="004B1F15">
      <w:r>
        <w:br w:type="page"/>
      </w:r>
    </w:p>
    <w:tbl>
      <w:tblPr>
        <w:tblpPr w:leftFromText="180" w:rightFromText="180" w:vertAnchor="text" w:horzAnchor="margin" w:tblpY="39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45"/>
        <w:gridCol w:w="2015"/>
      </w:tblGrid>
      <w:tr w:rsidR="004B1F15" w:rsidRPr="003255DC" w14:paraId="53F3A230" w14:textId="77777777" w:rsidTr="004B1F15">
        <w:trPr>
          <w:trHeight w:val="283"/>
        </w:trPr>
        <w:tc>
          <w:tcPr>
            <w:tcW w:w="12545" w:type="dxa"/>
          </w:tcPr>
          <w:p w14:paraId="58A04068" w14:textId="685CE0C2" w:rsidR="004B1F15" w:rsidRPr="003255DC" w:rsidRDefault="004B1F15" w:rsidP="004B1F15">
            <w:pPr>
              <w:spacing w:line="264" w:lineRule="auto"/>
              <w:rPr>
                <w:b/>
                <w:lang w:val="en-US"/>
              </w:rPr>
            </w:pPr>
            <w:r w:rsidRPr="003255DC">
              <w:rPr>
                <w:b/>
              </w:rPr>
              <w:lastRenderedPageBreak/>
              <w:t>Response</w:t>
            </w:r>
          </w:p>
        </w:tc>
        <w:tc>
          <w:tcPr>
            <w:tcW w:w="2015" w:type="dxa"/>
          </w:tcPr>
          <w:p w14:paraId="16D3BC83" w14:textId="77777777" w:rsidR="004B1F15" w:rsidRPr="003255DC" w:rsidRDefault="004B1F15" w:rsidP="00EF13BA">
            <w:pPr>
              <w:spacing w:line="264" w:lineRule="auto"/>
              <w:jc w:val="center"/>
              <w:rPr>
                <w:b/>
                <w:lang w:val="en-US"/>
              </w:rPr>
            </w:pPr>
            <w:r w:rsidRPr="003255DC">
              <w:rPr>
                <w:b/>
              </w:rPr>
              <w:t>Mark</w:t>
            </w:r>
          </w:p>
        </w:tc>
      </w:tr>
      <w:tr w:rsidR="004B1F15" w:rsidRPr="003255DC" w14:paraId="0E405BFA" w14:textId="77777777" w:rsidTr="004B1F15">
        <w:trPr>
          <w:trHeight w:val="283"/>
        </w:trPr>
        <w:tc>
          <w:tcPr>
            <w:tcW w:w="12545" w:type="dxa"/>
          </w:tcPr>
          <w:p w14:paraId="44A1F8E8" w14:textId="2D60FC91" w:rsidR="004B1F15" w:rsidRPr="00F345EF" w:rsidRDefault="00B47289" w:rsidP="004B1F15">
            <w:pPr>
              <w:spacing w:line="264" w:lineRule="auto"/>
            </w:pPr>
            <w:r>
              <w:t>I</w:t>
            </w:r>
            <w:r w:rsidR="004B1F15" w:rsidRPr="00F345EF">
              <w:t xml:space="preserve">t has four factors [1, </w:t>
            </w:r>
            <w:r w:rsidR="004B1F15" w:rsidRPr="00F345EF">
              <w:rPr>
                <w:i/>
              </w:rPr>
              <w:t>a</w:t>
            </w:r>
            <w:r w:rsidR="004B1F15" w:rsidRPr="00F345EF">
              <w:t xml:space="preserve">, </w:t>
            </w:r>
            <w:r w:rsidR="004B1F15" w:rsidRPr="00F345EF">
              <w:rPr>
                <w:i/>
              </w:rPr>
              <w:t>b</w:t>
            </w:r>
            <w:r w:rsidR="004B1F15" w:rsidRPr="00F345EF">
              <w:t xml:space="preserve">, </w:t>
            </w:r>
            <w:r w:rsidR="004B1F15" w:rsidRPr="00F345EF">
              <w:rPr>
                <w:i/>
              </w:rPr>
              <w:t>ab]</w:t>
            </w:r>
          </w:p>
        </w:tc>
        <w:tc>
          <w:tcPr>
            <w:tcW w:w="2015" w:type="dxa"/>
          </w:tcPr>
          <w:p w14:paraId="14D6C496" w14:textId="77777777" w:rsidR="004B1F15" w:rsidRPr="00F345EF" w:rsidRDefault="004B1F15" w:rsidP="00EF13BA">
            <w:pPr>
              <w:spacing w:line="264" w:lineRule="auto"/>
              <w:jc w:val="center"/>
              <w:rPr>
                <w:b/>
                <w:lang w:val="en-US"/>
              </w:rPr>
            </w:pPr>
            <w:r w:rsidRPr="00F345EF">
              <w:rPr>
                <w:b/>
                <w:lang w:val="en-US"/>
              </w:rPr>
              <w:t>1</w:t>
            </w:r>
          </w:p>
        </w:tc>
      </w:tr>
      <w:tr w:rsidR="004B1F15" w:rsidRPr="003255DC" w14:paraId="4187D539" w14:textId="77777777" w:rsidTr="004B1F15">
        <w:trPr>
          <w:trHeight w:val="283"/>
        </w:trPr>
        <w:tc>
          <w:tcPr>
            <w:tcW w:w="12545" w:type="dxa"/>
          </w:tcPr>
          <w:p w14:paraId="5615431C" w14:textId="77777777" w:rsidR="004B1F15" w:rsidRPr="00F345EF" w:rsidRDefault="004B1F15" w:rsidP="004B1F15">
            <w:pPr>
              <w:tabs>
                <w:tab w:val="left" w:pos="567"/>
                <w:tab w:val="left" w:pos="1418"/>
                <w:tab w:val="left" w:pos="1701"/>
              </w:tabs>
              <w:spacing w:line="264" w:lineRule="auto"/>
            </w:pPr>
            <w:r w:rsidRPr="00F345EF">
              <w:rPr>
                <w:i/>
                <w:lang w:val="en-US"/>
              </w:rPr>
              <w:t>a</w:t>
            </w:r>
            <w:r w:rsidRPr="00F345EF">
              <w:rPr>
                <w:lang w:val="en-US"/>
              </w:rPr>
              <w:t xml:space="preserve"> and/or </w:t>
            </w:r>
            <w:r w:rsidRPr="00F345EF">
              <w:rPr>
                <w:i/>
                <w:lang w:val="en-US"/>
              </w:rPr>
              <w:t>b</w:t>
            </w:r>
            <w:r w:rsidRPr="00F345EF">
              <w:rPr>
                <w:lang w:val="en-US"/>
              </w:rPr>
              <w:t xml:space="preserve"> are factors</w:t>
            </w:r>
          </w:p>
        </w:tc>
        <w:tc>
          <w:tcPr>
            <w:tcW w:w="2015" w:type="dxa"/>
          </w:tcPr>
          <w:p w14:paraId="08BC7958" w14:textId="77777777" w:rsidR="004B1F15" w:rsidRPr="00F345EF" w:rsidRDefault="004B1F15" w:rsidP="00EF13BA">
            <w:pPr>
              <w:spacing w:line="264" w:lineRule="auto"/>
              <w:jc w:val="center"/>
              <w:rPr>
                <w:b/>
                <w:lang w:val="en-US"/>
              </w:rPr>
            </w:pPr>
            <w:r w:rsidRPr="00F345EF">
              <w:rPr>
                <w:b/>
                <w:lang w:val="en-US"/>
              </w:rPr>
              <w:t>1</w:t>
            </w:r>
          </w:p>
        </w:tc>
      </w:tr>
      <w:tr w:rsidR="004B1F15" w:rsidRPr="003255DC" w14:paraId="6F120D1B" w14:textId="77777777" w:rsidTr="004B1F15">
        <w:trPr>
          <w:trHeight w:val="283"/>
        </w:trPr>
        <w:tc>
          <w:tcPr>
            <w:tcW w:w="12545" w:type="dxa"/>
          </w:tcPr>
          <w:p w14:paraId="130BC4A6" w14:textId="77777777" w:rsidR="004B1F15" w:rsidRPr="00F345EF" w:rsidRDefault="004B1F15" w:rsidP="004B1F15">
            <w:pPr>
              <w:spacing w:line="264" w:lineRule="auto"/>
              <w:rPr>
                <w:lang w:val="en-US"/>
              </w:rPr>
            </w:pPr>
            <w:r w:rsidRPr="00F345EF">
              <w:rPr>
                <w:lang w:val="en-US"/>
              </w:rPr>
              <w:t>[two different prime numbers multiplied together do not make a prime number] because they are both factors of the new number</w:t>
            </w:r>
          </w:p>
        </w:tc>
        <w:tc>
          <w:tcPr>
            <w:tcW w:w="2015" w:type="dxa"/>
          </w:tcPr>
          <w:p w14:paraId="4583DF15" w14:textId="77777777" w:rsidR="004B1F15" w:rsidRPr="00F345EF" w:rsidRDefault="004B1F15" w:rsidP="00EF13BA">
            <w:pPr>
              <w:spacing w:line="264" w:lineRule="auto"/>
              <w:jc w:val="center"/>
              <w:rPr>
                <w:b/>
                <w:lang w:val="en-US"/>
              </w:rPr>
            </w:pPr>
            <w:r w:rsidRPr="00F345EF">
              <w:rPr>
                <w:b/>
                <w:lang w:val="en-US"/>
              </w:rPr>
              <w:t>1</w:t>
            </w:r>
          </w:p>
        </w:tc>
      </w:tr>
      <w:tr w:rsidR="004B1F15" w:rsidRPr="003255DC" w14:paraId="10B184BD" w14:textId="77777777" w:rsidTr="004B1F15">
        <w:trPr>
          <w:trHeight w:val="283"/>
        </w:trPr>
        <w:tc>
          <w:tcPr>
            <w:tcW w:w="12545" w:type="dxa"/>
          </w:tcPr>
          <w:p w14:paraId="228DB4E7" w14:textId="77777777" w:rsidR="004B1F15" w:rsidRPr="00F345EF" w:rsidRDefault="004B1F15" w:rsidP="004B1F15">
            <w:pPr>
              <w:spacing w:line="264" w:lineRule="auto"/>
              <w:rPr>
                <w:lang w:val="en-US"/>
              </w:rPr>
            </w:pPr>
            <w:r w:rsidRPr="00F345EF">
              <w:rPr>
                <w:lang w:val="en-US"/>
              </w:rPr>
              <w:t>Any non-identical prime numbers create a non-prime number when multiplied together because the resulting number can be divided by both prime numbers</w:t>
            </w:r>
          </w:p>
        </w:tc>
        <w:tc>
          <w:tcPr>
            <w:tcW w:w="2015" w:type="dxa"/>
          </w:tcPr>
          <w:p w14:paraId="3161D191" w14:textId="77777777" w:rsidR="004B1F15" w:rsidRPr="00F345EF" w:rsidRDefault="004B1F15" w:rsidP="00EF13BA">
            <w:pPr>
              <w:spacing w:line="264" w:lineRule="auto"/>
              <w:jc w:val="center"/>
              <w:rPr>
                <w:b/>
                <w:lang w:val="en-US"/>
              </w:rPr>
            </w:pPr>
            <w:r w:rsidRPr="00F345EF">
              <w:rPr>
                <w:b/>
                <w:lang w:val="en-US"/>
              </w:rPr>
              <w:t>1 (BOD)</w:t>
            </w:r>
          </w:p>
        </w:tc>
      </w:tr>
      <w:tr w:rsidR="004B1F15" w:rsidRPr="003255DC" w14:paraId="54715BE5" w14:textId="77777777" w:rsidTr="004B1F15">
        <w:trPr>
          <w:trHeight w:val="283"/>
        </w:trPr>
        <w:tc>
          <w:tcPr>
            <w:tcW w:w="12545" w:type="dxa"/>
          </w:tcPr>
          <w:p w14:paraId="053E1111" w14:textId="624284AF" w:rsidR="004B1F15" w:rsidRPr="00F345EF" w:rsidRDefault="004B1F15" w:rsidP="004B1F15">
            <w:pPr>
              <w:spacing w:line="264" w:lineRule="auto"/>
              <w:rPr>
                <w:lang w:val="en-US"/>
              </w:rPr>
            </w:pPr>
            <w:r w:rsidRPr="00F345EF">
              <w:rPr>
                <w:lang w:val="en-US"/>
              </w:rPr>
              <w:t>The product of two prime numbers is always divisible by both prime numbers …</w:t>
            </w:r>
          </w:p>
        </w:tc>
        <w:tc>
          <w:tcPr>
            <w:tcW w:w="2015" w:type="dxa"/>
          </w:tcPr>
          <w:p w14:paraId="39217AD0" w14:textId="77777777" w:rsidR="004B1F15" w:rsidRPr="00F345EF" w:rsidRDefault="004B1F15" w:rsidP="00EF13BA">
            <w:pPr>
              <w:spacing w:line="264" w:lineRule="auto"/>
              <w:jc w:val="center"/>
              <w:rPr>
                <w:b/>
                <w:lang w:val="en-US"/>
              </w:rPr>
            </w:pPr>
            <w:r w:rsidRPr="00F345EF">
              <w:rPr>
                <w:b/>
                <w:lang w:val="en-US"/>
              </w:rPr>
              <w:t>1 (BOD)</w:t>
            </w:r>
          </w:p>
        </w:tc>
      </w:tr>
      <w:tr w:rsidR="004B1F15" w:rsidRPr="003255DC" w14:paraId="2C7434C8" w14:textId="77777777" w:rsidTr="004B1F15">
        <w:trPr>
          <w:trHeight w:val="283"/>
        </w:trPr>
        <w:tc>
          <w:tcPr>
            <w:tcW w:w="12545" w:type="dxa"/>
          </w:tcPr>
          <w:p w14:paraId="1BDF5455" w14:textId="77777777" w:rsidR="004B1F15" w:rsidRPr="00F345EF" w:rsidRDefault="004B1F15" w:rsidP="004B1F15">
            <w:pPr>
              <w:spacing w:line="264" w:lineRule="auto"/>
              <w:rPr>
                <w:lang w:val="en-US"/>
              </w:rPr>
            </w:pPr>
            <w:r w:rsidRPr="00F345EF">
              <w:rPr>
                <w:i/>
                <w:iCs/>
                <w:lang w:val="en-US"/>
              </w:rPr>
              <w:t>a</w:t>
            </w:r>
            <w:r w:rsidRPr="00F345EF">
              <w:rPr>
                <w:lang w:val="en-US"/>
              </w:rPr>
              <w:t xml:space="preserve"> × </w:t>
            </w:r>
            <w:r w:rsidRPr="00F345EF">
              <w:rPr>
                <w:i/>
                <w:iCs/>
                <w:lang w:val="en-US"/>
              </w:rPr>
              <w:t>b</w:t>
            </w:r>
            <w:r w:rsidRPr="00F345EF">
              <w:rPr>
                <w:lang w:val="en-US"/>
              </w:rPr>
              <w:t xml:space="preserve"> has other factors aside from 1 and itself ( </w:t>
            </w:r>
            <w:r w:rsidRPr="00F345EF">
              <w:rPr>
                <w:i/>
                <w:iCs/>
                <w:lang w:val="en-US"/>
              </w:rPr>
              <w:t>a</w:t>
            </w:r>
            <w:r w:rsidRPr="00F345EF">
              <w:rPr>
                <w:lang w:val="en-US"/>
              </w:rPr>
              <w:t xml:space="preserve"> and </w:t>
            </w:r>
            <w:r w:rsidRPr="00F345EF">
              <w:rPr>
                <w:i/>
                <w:iCs/>
                <w:lang w:val="en-US"/>
              </w:rPr>
              <w:t>b</w:t>
            </w:r>
            <w:r w:rsidRPr="00F345EF">
              <w:rPr>
                <w:lang w:val="en-US"/>
              </w:rPr>
              <w:t>)</w:t>
            </w:r>
          </w:p>
        </w:tc>
        <w:tc>
          <w:tcPr>
            <w:tcW w:w="2015" w:type="dxa"/>
          </w:tcPr>
          <w:p w14:paraId="61B3092F" w14:textId="77777777" w:rsidR="004B1F15" w:rsidRPr="00F345EF" w:rsidRDefault="004B1F15" w:rsidP="00EF13BA">
            <w:pPr>
              <w:spacing w:line="264" w:lineRule="auto"/>
              <w:jc w:val="center"/>
              <w:rPr>
                <w:b/>
                <w:lang w:val="en-US"/>
              </w:rPr>
            </w:pPr>
            <w:r w:rsidRPr="00F345EF">
              <w:rPr>
                <w:b/>
                <w:lang w:val="en-US"/>
              </w:rPr>
              <w:t>1(BOD)</w:t>
            </w:r>
          </w:p>
        </w:tc>
      </w:tr>
      <w:tr w:rsidR="004B1F15" w:rsidRPr="003255DC" w14:paraId="57484A92" w14:textId="77777777" w:rsidTr="004B1F15">
        <w:trPr>
          <w:trHeight w:val="283"/>
        </w:trPr>
        <w:tc>
          <w:tcPr>
            <w:tcW w:w="12545" w:type="dxa"/>
          </w:tcPr>
          <w:p w14:paraId="011994EE" w14:textId="77777777" w:rsidR="004B1F15" w:rsidRPr="00F345EF" w:rsidRDefault="004B1F15" w:rsidP="004B1F15">
            <w:pPr>
              <w:spacing w:line="264" w:lineRule="auto"/>
              <w:rPr>
                <w:i/>
                <w:iCs/>
                <w:lang w:val="en-US"/>
              </w:rPr>
            </w:pPr>
            <w:r w:rsidRPr="00F345EF">
              <w:rPr>
                <w:i/>
                <w:iCs/>
                <w:lang w:val="en-US"/>
              </w:rPr>
              <w:t>a</w:t>
            </w:r>
            <w:r w:rsidRPr="00F345EF">
              <w:rPr>
                <w:lang w:val="en-US"/>
              </w:rPr>
              <w:t xml:space="preserve"> × </w:t>
            </w:r>
            <w:r w:rsidRPr="00F345EF">
              <w:rPr>
                <w:i/>
                <w:iCs/>
                <w:lang w:val="en-US"/>
              </w:rPr>
              <w:t>b</w:t>
            </w:r>
            <w:r w:rsidRPr="00F345EF">
              <w:rPr>
                <w:lang w:val="en-US"/>
              </w:rPr>
              <w:t xml:space="preserve"> = 15   15 is divisible by 5 (may use other numbers)</w:t>
            </w:r>
          </w:p>
        </w:tc>
        <w:tc>
          <w:tcPr>
            <w:tcW w:w="2015" w:type="dxa"/>
          </w:tcPr>
          <w:p w14:paraId="4D7331BF" w14:textId="77777777" w:rsidR="004B1F15" w:rsidRPr="00946116" w:rsidRDefault="004B1F15" w:rsidP="00EF13BA">
            <w:pPr>
              <w:spacing w:line="264" w:lineRule="auto"/>
              <w:jc w:val="center"/>
              <w:rPr>
                <w:b/>
                <w:lang w:val="en-US"/>
              </w:rPr>
            </w:pPr>
            <w:r w:rsidRPr="00946116">
              <w:rPr>
                <w:b/>
                <w:lang w:val="en-US"/>
              </w:rPr>
              <w:t>1 (BOD)</w:t>
            </w:r>
          </w:p>
        </w:tc>
      </w:tr>
      <w:tr w:rsidR="004B1F15" w:rsidRPr="003255DC" w14:paraId="42A15FC4" w14:textId="77777777" w:rsidTr="004B1F15">
        <w:trPr>
          <w:trHeight w:val="283"/>
        </w:trPr>
        <w:tc>
          <w:tcPr>
            <w:tcW w:w="12545" w:type="dxa"/>
          </w:tcPr>
          <w:p w14:paraId="0B61B4B5" w14:textId="77777777" w:rsidR="004B1F15" w:rsidRPr="00F345EF" w:rsidRDefault="004B1F15" w:rsidP="004B1F15">
            <w:pPr>
              <w:spacing w:line="264" w:lineRule="auto"/>
              <w:rPr>
                <w:i/>
                <w:iCs/>
                <w:lang w:val="en-US"/>
              </w:rPr>
            </w:pPr>
          </w:p>
        </w:tc>
        <w:tc>
          <w:tcPr>
            <w:tcW w:w="2015" w:type="dxa"/>
          </w:tcPr>
          <w:p w14:paraId="3E5E4C49" w14:textId="77777777" w:rsidR="004B1F15" w:rsidRPr="00F345EF" w:rsidRDefault="004B1F15" w:rsidP="00EF13BA">
            <w:pPr>
              <w:spacing w:line="264" w:lineRule="auto"/>
              <w:jc w:val="center"/>
              <w:rPr>
                <w:b/>
                <w:lang w:val="en-US"/>
              </w:rPr>
            </w:pPr>
          </w:p>
        </w:tc>
      </w:tr>
      <w:tr w:rsidR="004B1F15" w:rsidRPr="003255DC" w14:paraId="46E4898E" w14:textId="77777777" w:rsidTr="004B1F15">
        <w:trPr>
          <w:trHeight w:val="283"/>
        </w:trPr>
        <w:tc>
          <w:tcPr>
            <w:tcW w:w="12545" w:type="dxa"/>
          </w:tcPr>
          <w:p w14:paraId="43E3B479" w14:textId="56E5E49E" w:rsidR="004B1F15" w:rsidRPr="00F345EF" w:rsidRDefault="00B47289" w:rsidP="004B1F15">
            <w:pPr>
              <w:spacing w:line="264" w:lineRule="auto"/>
              <w:rPr>
                <w:i/>
                <w:iCs/>
                <w:lang w:val="en-US"/>
              </w:rPr>
            </w:pPr>
            <w:r>
              <w:rPr>
                <w:lang w:val="en-US"/>
              </w:rPr>
              <w:t>I</w:t>
            </w:r>
            <w:r w:rsidR="004B1F15" w:rsidRPr="00F345EF">
              <w:rPr>
                <w:lang w:val="en-US"/>
              </w:rPr>
              <w:t>t has factors besides itself and 1</w:t>
            </w:r>
          </w:p>
        </w:tc>
        <w:tc>
          <w:tcPr>
            <w:tcW w:w="2015" w:type="dxa"/>
          </w:tcPr>
          <w:p w14:paraId="118F70BC" w14:textId="77777777" w:rsidR="004B1F15" w:rsidRPr="00F345EF" w:rsidRDefault="004B1F15" w:rsidP="00EF13BA">
            <w:pPr>
              <w:spacing w:line="264" w:lineRule="auto"/>
              <w:jc w:val="center"/>
              <w:rPr>
                <w:b/>
                <w:lang w:val="en-US"/>
              </w:rPr>
            </w:pPr>
            <w:r w:rsidRPr="00F345EF">
              <w:rPr>
                <w:b/>
                <w:lang w:val="en-US"/>
              </w:rPr>
              <w:t>0 (not enough)</w:t>
            </w:r>
          </w:p>
        </w:tc>
      </w:tr>
      <w:tr w:rsidR="004B1F15" w:rsidRPr="003255DC" w14:paraId="7F6AB9A2" w14:textId="77777777" w:rsidTr="004B1F15">
        <w:trPr>
          <w:trHeight w:val="283"/>
        </w:trPr>
        <w:tc>
          <w:tcPr>
            <w:tcW w:w="12545" w:type="dxa"/>
          </w:tcPr>
          <w:p w14:paraId="487DDB56" w14:textId="73EB3CD0" w:rsidR="004B1F15" w:rsidRPr="00F345EF" w:rsidRDefault="00B47289" w:rsidP="004B1F15">
            <w:pPr>
              <w:spacing w:line="264" w:lineRule="auto"/>
              <w:rPr>
                <w:lang w:val="en-US"/>
              </w:rPr>
            </w:pPr>
            <w:r>
              <w:rPr>
                <w:lang w:val="en-US"/>
              </w:rPr>
              <w:t>T</w:t>
            </w:r>
            <w:r w:rsidR="004B1F15" w:rsidRPr="00F345EF">
              <w:rPr>
                <w:lang w:val="en-US"/>
              </w:rPr>
              <w:t>wo prime numbers multiplied together do not always become a prime number</w:t>
            </w:r>
          </w:p>
        </w:tc>
        <w:tc>
          <w:tcPr>
            <w:tcW w:w="2015" w:type="dxa"/>
          </w:tcPr>
          <w:p w14:paraId="1F544869" w14:textId="77777777" w:rsidR="004B1F15" w:rsidRPr="00F345EF" w:rsidRDefault="004B1F15" w:rsidP="00EF13BA">
            <w:pPr>
              <w:spacing w:line="264" w:lineRule="auto"/>
              <w:jc w:val="center"/>
              <w:rPr>
                <w:b/>
                <w:lang w:val="en-US"/>
              </w:rPr>
            </w:pPr>
            <w:r w:rsidRPr="00F345EF">
              <w:rPr>
                <w:b/>
                <w:lang w:val="en-US"/>
              </w:rPr>
              <w:t>0</w:t>
            </w:r>
          </w:p>
        </w:tc>
      </w:tr>
      <w:tr w:rsidR="004B1F15" w:rsidRPr="003255DC" w14:paraId="5F19A5C3" w14:textId="77777777" w:rsidTr="004B1F15">
        <w:trPr>
          <w:trHeight w:val="283"/>
        </w:trPr>
        <w:tc>
          <w:tcPr>
            <w:tcW w:w="12545" w:type="dxa"/>
          </w:tcPr>
          <w:p w14:paraId="3C6085B8" w14:textId="77777777" w:rsidR="004B1F15" w:rsidRPr="00F345EF" w:rsidRDefault="004B1F15" w:rsidP="004B1F15">
            <w:pPr>
              <w:spacing w:line="264" w:lineRule="auto"/>
              <w:rPr>
                <w:lang w:val="en-US"/>
              </w:rPr>
            </w:pPr>
            <w:r w:rsidRPr="00F345EF">
              <w:t>Two prime numbers can multiply to make a number that isn’t prime</w:t>
            </w:r>
          </w:p>
        </w:tc>
        <w:tc>
          <w:tcPr>
            <w:tcW w:w="2015" w:type="dxa"/>
          </w:tcPr>
          <w:p w14:paraId="5DF6C613" w14:textId="77777777" w:rsidR="004B1F15" w:rsidRPr="00F345EF" w:rsidRDefault="004B1F15" w:rsidP="00EF13BA">
            <w:pPr>
              <w:spacing w:line="264" w:lineRule="auto"/>
              <w:jc w:val="center"/>
              <w:rPr>
                <w:b/>
                <w:lang w:val="en-US"/>
              </w:rPr>
            </w:pPr>
            <w:r w:rsidRPr="00F345EF">
              <w:rPr>
                <w:b/>
                <w:lang w:val="en-US"/>
              </w:rPr>
              <w:t>0</w:t>
            </w:r>
          </w:p>
        </w:tc>
      </w:tr>
      <w:tr w:rsidR="004B1F15" w:rsidRPr="003255DC" w14:paraId="78D4CCE5" w14:textId="77777777" w:rsidTr="004B1F15">
        <w:trPr>
          <w:trHeight w:val="283"/>
        </w:trPr>
        <w:tc>
          <w:tcPr>
            <w:tcW w:w="12545" w:type="dxa"/>
          </w:tcPr>
          <w:p w14:paraId="75F90207" w14:textId="77777777" w:rsidR="004B1F15" w:rsidRPr="00F345EF" w:rsidRDefault="004B1F15" w:rsidP="004B1F15">
            <w:pPr>
              <w:spacing w:line="264" w:lineRule="auto"/>
            </w:pPr>
            <w:r w:rsidRPr="00F345EF">
              <w:t xml:space="preserve">2 primes make a </w:t>
            </w:r>
            <w:proofErr w:type="spellStart"/>
            <w:r w:rsidRPr="00F345EF">
              <w:t>non prime</w:t>
            </w:r>
            <w:proofErr w:type="spellEnd"/>
          </w:p>
        </w:tc>
        <w:tc>
          <w:tcPr>
            <w:tcW w:w="2015" w:type="dxa"/>
          </w:tcPr>
          <w:p w14:paraId="6CCFBEBA" w14:textId="77777777" w:rsidR="004B1F15" w:rsidRPr="00F345EF" w:rsidRDefault="004B1F15" w:rsidP="00EF13BA">
            <w:pPr>
              <w:spacing w:line="264" w:lineRule="auto"/>
              <w:jc w:val="center"/>
              <w:rPr>
                <w:b/>
                <w:lang w:val="en-US"/>
              </w:rPr>
            </w:pPr>
            <w:r w:rsidRPr="00F345EF">
              <w:rPr>
                <w:b/>
                <w:lang w:val="en-US"/>
              </w:rPr>
              <w:t>0</w:t>
            </w:r>
          </w:p>
        </w:tc>
      </w:tr>
      <w:tr w:rsidR="004B1F15" w:rsidRPr="003255DC" w14:paraId="575BAEE9" w14:textId="77777777" w:rsidTr="004B1F15">
        <w:trPr>
          <w:trHeight w:val="283"/>
        </w:trPr>
        <w:tc>
          <w:tcPr>
            <w:tcW w:w="12545" w:type="dxa"/>
          </w:tcPr>
          <w:p w14:paraId="16C5599E" w14:textId="4ED96B89" w:rsidR="004B1F15" w:rsidRPr="00F345EF" w:rsidRDefault="004B1F15" w:rsidP="004B1F15">
            <w:pPr>
              <w:spacing w:line="264" w:lineRule="auto"/>
            </w:pPr>
            <w:r w:rsidRPr="00F345EF">
              <w:rPr>
                <w:lang w:val="en-US"/>
              </w:rPr>
              <w:t xml:space="preserve">A prime number </w:t>
            </w:r>
            <m:oMath>
              <m:r>
                <m:rPr>
                  <m:nor/>
                </m:rPr>
                <w:rPr>
                  <w:lang w:val="en-US"/>
                </w:rPr>
                <m:t>×</m:t>
              </m:r>
            </m:oMath>
            <w:r w:rsidRPr="00F345EF">
              <w:rPr>
                <w:lang w:val="en-US"/>
              </w:rPr>
              <w:t xml:space="preserve"> a prime number doesn’t equal prime</w:t>
            </w:r>
          </w:p>
        </w:tc>
        <w:tc>
          <w:tcPr>
            <w:tcW w:w="2015" w:type="dxa"/>
          </w:tcPr>
          <w:p w14:paraId="2C0BAF95" w14:textId="77777777" w:rsidR="004B1F15" w:rsidRPr="00F345EF" w:rsidRDefault="004B1F15" w:rsidP="00EF13BA">
            <w:pPr>
              <w:spacing w:line="264" w:lineRule="auto"/>
              <w:jc w:val="center"/>
              <w:rPr>
                <w:b/>
                <w:lang w:val="en-US"/>
              </w:rPr>
            </w:pPr>
            <w:r w:rsidRPr="00F345EF">
              <w:rPr>
                <w:b/>
                <w:lang w:val="en-US"/>
              </w:rPr>
              <w:t>0</w:t>
            </w:r>
          </w:p>
        </w:tc>
      </w:tr>
      <w:tr w:rsidR="004B1F15" w:rsidRPr="003255DC" w14:paraId="4B4A3F94" w14:textId="77777777" w:rsidTr="004B1F15">
        <w:trPr>
          <w:trHeight w:val="283"/>
        </w:trPr>
        <w:tc>
          <w:tcPr>
            <w:tcW w:w="12545" w:type="dxa"/>
          </w:tcPr>
          <w:p w14:paraId="7351FAEE" w14:textId="77777777" w:rsidR="004B1F15" w:rsidRPr="00F345EF" w:rsidRDefault="004B1F15" w:rsidP="004B1F15">
            <w:pPr>
              <w:spacing w:line="264" w:lineRule="auto"/>
              <w:rPr>
                <w:lang w:val="en-US"/>
              </w:rPr>
            </w:pPr>
            <w:r w:rsidRPr="00F345EF">
              <w:rPr>
                <w:lang w:val="en-US"/>
              </w:rPr>
              <w:t>A prime number can’t have factors that are also prime</w:t>
            </w:r>
          </w:p>
        </w:tc>
        <w:tc>
          <w:tcPr>
            <w:tcW w:w="2015" w:type="dxa"/>
          </w:tcPr>
          <w:p w14:paraId="2B1477F2" w14:textId="77777777" w:rsidR="004B1F15" w:rsidRPr="00F345EF" w:rsidRDefault="004B1F15" w:rsidP="00EF13BA">
            <w:pPr>
              <w:spacing w:line="264" w:lineRule="auto"/>
              <w:jc w:val="center"/>
              <w:rPr>
                <w:b/>
                <w:lang w:val="en-US"/>
              </w:rPr>
            </w:pPr>
            <w:r w:rsidRPr="00F345EF">
              <w:rPr>
                <w:b/>
                <w:lang w:val="en-US"/>
              </w:rPr>
              <w:t>0</w:t>
            </w:r>
          </w:p>
        </w:tc>
      </w:tr>
      <w:tr w:rsidR="004B1F15" w:rsidRPr="003255DC" w14:paraId="42E17B51" w14:textId="77777777" w:rsidTr="004B1F15">
        <w:trPr>
          <w:trHeight w:val="283"/>
        </w:trPr>
        <w:tc>
          <w:tcPr>
            <w:tcW w:w="12545" w:type="dxa"/>
          </w:tcPr>
          <w:p w14:paraId="7A75E13C" w14:textId="77777777" w:rsidR="004B1F15" w:rsidRPr="00F345EF" w:rsidRDefault="004B1F15" w:rsidP="004B1F15">
            <w:pPr>
              <w:spacing w:line="264" w:lineRule="auto"/>
              <w:rPr>
                <w:lang w:val="en-US"/>
              </w:rPr>
            </w:pPr>
            <w:r w:rsidRPr="00F345EF">
              <w:rPr>
                <w:lang w:val="en-US"/>
              </w:rPr>
              <w:t>It can then be a multiple of another number</w:t>
            </w:r>
          </w:p>
        </w:tc>
        <w:tc>
          <w:tcPr>
            <w:tcW w:w="2015" w:type="dxa"/>
          </w:tcPr>
          <w:p w14:paraId="174EBE26" w14:textId="77777777" w:rsidR="004B1F15" w:rsidRPr="00F345EF" w:rsidRDefault="004B1F15" w:rsidP="00EF13BA">
            <w:pPr>
              <w:spacing w:line="264" w:lineRule="auto"/>
              <w:jc w:val="center"/>
              <w:rPr>
                <w:b/>
                <w:lang w:val="en-US"/>
              </w:rPr>
            </w:pPr>
            <w:r w:rsidRPr="00F345EF">
              <w:rPr>
                <w:b/>
                <w:lang w:val="en-US"/>
              </w:rPr>
              <w:t>0</w:t>
            </w:r>
          </w:p>
        </w:tc>
      </w:tr>
      <w:tr w:rsidR="004B1F15" w:rsidRPr="003255DC" w14:paraId="4E879F66" w14:textId="77777777" w:rsidTr="004B1F15">
        <w:trPr>
          <w:trHeight w:val="283"/>
        </w:trPr>
        <w:tc>
          <w:tcPr>
            <w:tcW w:w="12545" w:type="dxa"/>
          </w:tcPr>
          <w:p w14:paraId="5F449F27" w14:textId="77777777" w:rsidR="004B1F15" w:rsidRPr="00F345EF" w:rsidRDefault="004B1F15" w:rsidP="004B1F15">
            <w:pPr>
              <w:spacing w:line="264" w:lineRule="auto"/>
              <w:rPr>
                <w:lang w:val="en-US"/>
              </w:rPr>
            </w:pPr>
            <w:r w:rsidRPr="00F345EF">
              <w:rPr>
                <w:lang w:val="en-US"/>
              </w:rPr>
              <w:t>Divisible by more numbers other than 1 and itself</w:t>
            </w:r>
          </w:p>
        </w:tc>
        <w:tc>
          <w:tcPr>
            <w:tcW w:w="2015" w:type="dxa"/>
          </w:tcPr>
          <w:p w14:paraId="669A7501" w14:textId="77777777" w:rsidR="004B1F15" w:rsidRPr="00F345EF" w:rsidRDefault="004B1F15" w:rsidP="00EF13BA">
            <w:pPr>
              <w:spacing w:line="264" w:lineRule="auto"/>
              <w:jc w:val="center"/>
              <w:rPr>
                <w:b/>
                <w:lang w:val="en-US"/>
              </w:rPr>
            </w:pPr>
            <w:r w:rsidRPr="00F345EF">
              <w:rPr>
                <w:b/>
                <w:lang w:val="en-US"/>
              </w:rPr>
              <w:t>0</w:t>
            </w:r>
          </w:p>
        </w:tc>
      </w:tr>
    </w:tbl>
    <w:p w14:paraId="43FAE572" w14:textId="3F711DBC" w:rsidR="004B1F15" w:rsidRPr="004B1F15" w:rsidRDefault="004B1F15" w:rsidP="004B1F15">
      <w:pPr>
        <w:rPr>
          <w:u w:val="single"/>
        </w:rPr>
      </w:pPr>
      <w:r w:rsidRPr="004B1F15">
        <w:rPr>
          <w:u w:val="single"/>
        </w:rPr>
        <w:t>Exemplar responses for 18</w:t>
      </w:r>
      <w:r w:rsidR="00EF13BA">
        <w:rPr>
          <w:u w:val="single"/>
        </w:rPr>
        <w:t xml:space="preserve"> (</w:t>
      </w:r>
      <w:r w:rsidRPr="004B1F15">
        <w:rPr>
          <w:u w:val="single"/>
        </w:rPr>
        <w:t>b</w:t>
      </w:r>
      <w:r w:rsidR="00EF13BA">
        <w:rPr>
          <w:u w:val="single"/>
        </w:rPr>
        <w:t>)</w:t>
      </w:r>
    </w:p>
    <w:p w14:paraId="0B4114A5" w14:textId="77777777" w:rsidR="004B1F15" w:rsidRDefault="004B1F15" w:rsidP="004B1F15">
      <w:pPr>
        <w:spacing w:after="100" w:afterAutospacing="1"/>
      </w:pPr>
    </w:p>
    <w:p w14:paraId="5AC1A354" w14:textId="77777777" w:rsidR="004B1F15" w:rsidRDefault="004B1F15" w:rsidP="004B1F15">
      <w:r>
        <w:br w:type="page"/>
      </w:r>
    </w:p>
    <w:p w14:paraId="51A3BFDB" w14:textId="77777777" w:rsidR="004B1F15" w:rsidRPr="00DB7B89" w:rsidRDefault="004B1F15" w:rsidP="004B1F15">
      <w:pPr>
        <w:spacing w:line="276" w:lineRule="auto"/>
        <w:rPr>
          <w:u w:val="single"/>
        </w:rPr>
      </w:pPr>
      <w:r w:rsidRPr="00DB7B89">
        <w:rPr>
          <w:u w:val="single"/>
        </w:rPr>
        <w:lastRenderedPageBreak/>
        <w:t xml:space="preserve">Question </w:t>
      </w:r>
      <w:r>
        <w:rPr>
          <w:u w:val="single"/>
        </w:rPr>
        <w:t>19</w:t>
      </w:r>
      <w:r w:rsidRPr="00DB7B89">
        <w:rPr>
          <w:u w:val="single"/>
        </w:rPr>
        <w:t>(e)</w:t>
      </w:r>
    </w:p>
    <w:p w14:paraId="12041572" w14:textId="77777777" w:rsidR="004B1F15" w:rsidRDefault="004B1F15" w:rsidP="004B1F15">
      <w:pPr>
        <w:rPr>
          <w:u w:val="single"/>
        </w:rPr>
      </w:pPr>
    </w:p>
    <w:tbl>
      <w:tblPr>
        <w:tblW w:w="2996" w:type="dxa"/>
        <w:tblLook w:val="04A0" w:firstRow="1" w:lastRow="0" w:firstColumn="1" w:lastColumn="0" w:noHBand="0" w:noVBand="1"/>
      </w:tblPr>
      <w:tblGrid>
        <w:gridCol w:w="960"/>
        <w:gridCol w:w="960"/>
        <w:gridCol w:w="1134"/>
      </w:tblGrid>
      <w:tr w:rsidR="004B1F15" w:rsidRPr="00C706AE" w14:paraId="4A90C2A4" w14:textId="77777777" w:rsidTr="004B1F15">
        <w:trPr>
          <w:trHeight w:val="283"/>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9A0AAF" w14:textId="77777777" w:rsidR="004B1F15" w:rsidRPr="004B1F15" w:rsidRDefault="004B1F15" w:rsidP="004D186E">
            <w:pPr>
              <w:rPr>
                <w:color w:val="000000"/>
              </w:rPr>
            </w:pPr>
            <w:r w:rsidRPr="004B1F15">
              <w:rPr>
                <w:color w:val="000000"/>
              </w:rPr>
              <w:t>1.42</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3798A6A7" w14:textId="77777777" w:rsidR="004B1F15" w:rsidRPr="004B1F15" w:rsidRDefault="004B1F15" w:rsidP="004D186E">
            <w:pPr>
              <w:rPr>
                <w:color w:val="000000"/>
              </w:rPr>
            </w:pPr>
            <w:r w:rsidRPr="004B1F15">
              <w:rPr>
                <w:color w:val="000000"/>
              </w:rPr>
              <w:t>740</w:t>
            </w:r>
          </w:p>
        </w:tc>
        <w:tc>
          <w:tcPr>
            <w:tcW w:w="1076" w:type="dxa"/>
            <w:tcBorders>
              <w:top w:val="single" w:sz="4" w:space="0" w:color="auto"/>
              <w:left w:val="nil"/>
              <w:bottom w:val="single" w:sz="4" w:space="0" w:color="auto"/>
              <w:right w:val="single" w:sz="4" w:space="0" w:color="auto"/>
            </w:tcBorders>
            <w:shd w:val="clear" w:color="auto" w:fill="auto"/>
            <w:noWrap/>
            <w:vAlign w:val="center"/>
            <w:hideMark/>
          </w:tcPr>
          <w:p w14:paraId="763E2EA7" w14:textId="77777777" w:rsidR="004B1F15" w:rsidRPr="004B1F15" w:rsidRDefault="004B1F15" w:rsidP="004D186E">
            <w:pPr>
              <w:rPr>
                <w:color w:val="000000"/>
              </w:rPr>
            </w:pPr>
            <w:r w:rsidRPr="004B1F15">
              <w:rPr>
                <w:color w:val="000000"/>
              </w:rPr>
              <w:t>1050[.80]</w:t>
            </w:r>
          </w:p>
        </w:tc>
      </w:tr>
      <w:tr w:rsidR="004B1F15" w:rsidRPr="00C706AE" w14:paraId="2E3D012C" w14:textId="77777777" w:rsidTr="004B1F15">
        <w:trPr>
          <w:trHeight w:val="283"/>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2E87DEBA" w14:textId="77777777" w:rsidR="004B1F15" w:rsidRPr="004B1F15" w:rsidRDefault="004B1F15" w:rsidP="004D186E">
            <w:pPr>
              <w:rPr>
                <w:color w:val="000000"/>
              </w:rPr>
            </w:pPr>
            <w:r w:rsidRPr="004B1F15">
              <w:rPr>
                <w:color w:val="000000"/>
              </w:rPr>
              <w:t>1.45</w:t>
            </w:r>
          </w:p>
        </w:tc>
        <w:tc>
          <w:tcPr>
            <w:tcW w:w="960" w:type="dxa"/>
            <w:tcBorders>
              <w:top w:val="nil"/>
              <w:left w:val="nil"/>
              <w:bottom w:val="single" w:sz="4" w:space="0" w:color="auto"/>
              <w:right w:val="single" w:sz="4" w:space="0" w:color="auto"/>
            </w:tcBorders>
            <w:shd w:val="clear" w:color="auto" w:fill="auto"/>
            <w:noWrap/>
            <w:vAlign w:val="center"/>
            <w:hideMark/>
          </w:tcPr>
          <w:p w14:paraId="2D78548C" w14:textId="77777777" w:rsidR="004B1F15" w:rsidRPr="004B1F15" w:rsidRDefault="004B1F15" w:rsidP="004D186E">
            <w:pPr>
              <w:rPr>
                <w:color w:val="000000"/>
              </w:rPr>
            </w:pPr>
            <w:r w:rsidRPr="004B1F15">
              <w:rPr>
                <w:color w:val="000000"/>
              </w:rPr>
              <w:t>725</w:t>
            </w:r>
          </w:p>
        </w:tc>
        <w:tc>
          <w:tcPr>
            <w:tcW w:w="1076" w:type="dxa"/>
            <w:tcBorders>
              <w:top w:val="nil"/>
              <w:left w:val="nil"/>
              <w:bottom w:val="single" w:sz="4" w:space="0" w:color="auto"/>
              <w:right w:val="single" w:sz="4" w:space="0" w:color="auto"/>
            </w:tcBorders>
            <w:shd w:val="clear" w:color="auto" w:fill="auto"/>
            <w:noWrap/>
            <w:vAlign w:val="center"/>
            <w:hideMark/>
          </w:tcPr>
          <w:p w14:paraId="7C504391" w14:textId="77777777" w:rsidR="004B1F15" w:rsidRPr="004B1F15" w:rsidRDefault="004B1F15" w:rsidP="004D186E">
            <w:pPr>
              <w:rPr>
                <w:color w:val="000000"/>
              </w:rPr>
            </w:pPr>
            <w:r w:rsidRPr="004B1F15">
              <w:rPr>
                <w:color w:val="000000"/>
              </w:rPr>
              <w:t>1051[.25]</w:t>
            </w:r>
          </w:p>
        </w:tc>
      </w:tr>
      <w:tr w:rsidR="004B1F15" w:rsidRPr="00C706AE" w14:paraId="70EB92D8" w14:textId="77777777" w:rsidTr="004B1F15">
        <w:trPr>
          <w:trHeight w:val="283"/>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562B33F" w14:textId="77777777" w:rsidR="004B1F15" w:rsidRPr="004B1F15" w:rsidRDefault="004B1F15" w:rsidP="004D186E">
            <w:pPr>
              <w:rPr>
                <w:color w:val="000000"/>
              </w:rPr>
            </w:pPr>
            <w:r w:rsidRPr="004B1F15">
              <w:rPr>
                <w:color w:val="000000"/>
              </w:rPr>
              <w:t>1.49</w:t>
            </w:r>
          </w:p>
        </w:tc>
        <w:tc>
          <w:tcPr>
            <w:tcW w:w="960" w:type="dxa"/>
            <w:tcBorders>
              <w:top w:val="nil"/>
              <w:left w:val="nil"/>
              <w:bottom w:val="single" w:sz="4" w:space="0" w:color="auto"/>
              <w:right w:val="single" w:sz="4" w:space="0" w:color="auto"/>
            </w:tcBorders>
            <w:shd w:val="clear" w:color="auto" w:fill="auto"/>
            <w:noWrap/>
            <w:vAlign w:val="center"/>
            <w:hideMark/>
          </w:tcPr>
          <w:p w14:paraId="668375EA" w14:textId="77777777" w:rsidR="004B1F15" w:rsidRPr="004B1F15" w:rsidRDefault="004B1F15" w:rsidP="004D186E">
            <w:pPr>
              <w:rPr>
                <w:color w:val="000000"/>
              </w:rPr>
            </w:pPr>
            <w:r w:rsidRPr="004B1F15">
              <w:rPr>
                <w:color w:val="000000"/>
              </w:rPr>
              <w:t>710</w:t>
            </w:r>
          </w:p>
        </w:tc>
        <w:tc>
          <w:tcPr>
            <w:tcW w:w="1076" w:type="dxa"/>
            <w:tcBorders>
              <w:top w:val="nil"/>
              <w:left w:val="nil"/>
              <w:bottom w:val="single" w:sz="4" w:space="0" w:color="auto"/>
              <w:right w:val="single" w:sz="4" w:space="0" w:color="auto"/>
            </w:tcBorders>
            <w:shd w:val="clear" w:color="auto" w:fill="auto"/>
            <w:noWrap/>
            <w:vAlign w:val="center"/>
            <w:hideMark/>
          </w:tcPr>
          <w:p w14:paraId="5C4F7FED" w14:textId="77777777" w:rsidR="004B1F15" w:rsidRPr="004B1F15" w:rsidRDefault="004B1F15" w:rsidP="004D186E">
            <w:pPr>
              <w:rPr>
                <w:color w:val="000000"/>
              </w:rPr>
            </w:pPr>
            <w:r w:rsidRPr="004B1F15">
              <w:rPr>
                <w:color w:val="000000"/>
              </w:rPr>
              <w:t>1057[.90]</w:t>
            </w:r>
          </w:p>
        </w:tc>
      </w:tr>
      <w:tr w:rsidR="004B1F15" w:rsidRPr="00C706AE" w14:paraId="45E89DB7" w14:textId="77777777" w:rsidTr="004B1F15">
        <w:trPr>
          <w:trHeight w:val="283"/>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186D49F4" w14:textId="77777777" w:rsidR="004B1F15" w:rsidRPr="004B1F15" w:rsidRDefault="004B1F15" w:rsidP="004D186E">
            <w:pPr>
              <w:rPr>
                <w:color w:val="000000"/>
              </w:rPr>
            </w:pPr>
            <w:r w:rsidRPr="004B1F15">
              <w:rPr>
                <w:color w:val="000000"/>
              </w:rPr>
              <w:t>1.5</w:t>
            </w:r>
          </w:p>
        </w:tc>
        <w:tc>
          <w:tcPr>
            <w:tcW w:w="960" w:type="dxa"/>
            <w:tcBorders>
              <w:top w:val="nil"/>
              <w:left w:val="nil"/>
              <w:bottom w:val="single" w:sz="4" w:space="0" w:color="auto"/>
              <w:right w:val="single" w:sz="4" w:space="0" w:color="auto"/>
            </w:tcBorders>
            <w:shd w:val="clear" w:color="auto" w:fill="auto"/>
            <w:noWrap/>
            <w:vAlign w:val="center"/>
            <w:hideMark/>
          </w:tcPr>
          <w:p w14:paraId="33BAD541" w14:textId="77777777" w:rsidR="004B1F15" w:rsidRPr="004B1F15" w:rsidRDefault="004B1F15" w:rsidP="004D186E">
            <w:pPr>
              <w:rPr>
                <w:color w:val="000000"/>
              </w:rPr>
            </w:pPr>
            <w:r w:rsidRPr="004B1F15">
              <w:rPr>
                <w:color w:val="000000"/>
              </w:rPr>
              <w:t>705</w:t>
            </w:r>
          </w:p>
        </w:tc>
        <w:tc>
          <w:tcPr>
            <w:tcW w:w="1076" w:type="dxa"/>
            <w:tcBorders>
              <w:top w:val="nil"/>
              <w:left w:val="nil"/>
              <w:bottom w:val="single" w:sz="4" w:space="0" w:color="auto"/>
              <w:right w:val="single" w:sz="4" w:space="0" w:color="auto"/>
            </w:tcBorders>
            <w:shd w:val="clear" w:color="auto" w:fill="auto"/>
            <w:noWrap/>
            <w:vAlign w:val="center"/>
            <w:hideMark/>
          </w:tcPr>
          <w:p w14:paraId="2194009F" w14:textId="77777777" w:rsidR="004B1F15" w:rsidRPr="004B1F15" w:rsidRDefault="004B1F15" w:rsidP="004D186E">
            <w:pPr>
              <w:rPr>
                <w:color w:val="000000"/>
              </w:rPr>
            </w:pPr>
            <w:r w:rsidRPr="004B1F15">
              <w:rPr>
                <w:color w:val="000000"/>
              </w:rPr>
              <w:t>1057[.50]</w:t>
            </w:r>
          </w:p>
        </w:tc>
      </w:tr>
      <w:tr w:rsidR="004B1F15" w:rsidRPr="00C706AE" w14:paraId="4430A533" w14:textId="77777777" w:rsidTr="004B1F15">
        <w:trPr>
          <w:trHeight w:val="283"/>
        </w:trPr>
        <w:tc>
          <w:tcPr>
            <w:tcW w:w="960" w:type="dxa"/>
            <w:tcBorders>
              <w:top w:val="nil"/>
              <w:left w:val="single" w:sz="4" w:space="0" w:color="auto"/>
              <w:bottom w:val="single" w:sz="12" w:space="0" w:color="auto"/>
              <w:right w:val="single" w:sz="4" w:space="0" w:color="auto"/>
            </w:tcBorders>
            <w:shd w:val="clear" w:color="auto" w:fill="auto"/>
            <w:noWrap/>
            <w:vAlign w:val="center"/>
            <w:hideMark/>
          </w:tcPr>
          <w:p w14:paraId="07F75A0A" w14:textId="77777777" w:rsidR="004B1F15" w:rsidRPr="004B1F15" w:rsidRDefault="004B1F15" w:rsidP="004D186E">
            <w:pPr>
              <w:rPr>
                <w:color w:val="000000"/>
              </w:rPr>
            </w:pPr>
            <w:r w:rsidRPr="004B1F15">
              <w:rPr>
                <w:color w:val="000000"/>
              </w:rPr>
              <w:t>1.52</w:t>
            </w:r>
          </w:p>
        </w:tc>
        <w:tc>
          <w:tcPr>
            <w:tcW w:w="960" w:type="dxa"/>
            <w:tcBorders>
              <w:top w:val="nil"/>
              <w:left w:val="nil"/>
              <w:bottom w:val="single" w:sz="12" w:space="0" w:color="auto"/>
              <w:right w:val="single" w:sz="4" w:space="0" w:color="auto"/>
            </w:tcBorders>
            <w:shd w:val="clear" w:color="auto" w:fill="auto"/>
            <w:noWrap/>
            <w:vAlign w:val="center"/>
            <w:hideMark/>
          </w:tcPr>
          <w:p w14:paraId="3745DBF8" w14:textId="77777777" w:rsidR="004B1F15" w:rsidRPr="004B1F15" w:rsidRDefault="004B1F15" w:rsidP="004D186E">
            <w:pPr>
              <w:rPr>
                <w:color w:val="000000"/>
              </w:rPr>
            </w:pPr>
            <w:r w:rsidRPr="004B1F15">
              <w:rPr>
                <w:color w:val="000000"/>
              </w:rPr>
              <w:t>695</w:t>
            </w:r>
          </w:p>
        </w:tc>
        <w:tc>
          <w:tcPr>
            <w:tcW w:w="1076" w:type="dxa"/>
            <w:tcBorders>
              <w:top w:val="nil"/>
              <w:left w:val="nil"/>
              <w:bottom w:val="single" w:sz="12" w:space="0" w:color="auto"/>
              <w:right w:val="single" w:sz="4" w:space="0" w:color="auto"/>
            </w:tcBorders>
            <w:shd w:val="clear" w:color="auto" w:fill="auto"/>
            <w:noWrap/>
            <w:vAlign w:val="center"/>
            <w:hideMark/>
          </w:tcPr>
          <w:p w14:paraId="0E1484A0" w14:textId="77777777" w:rsidR="004B1F15" w:rsidRPr="004B1F15" w:rsidRDefault="004B1F15" w:rsidP="004D186E">
            <w:pPr>
              <w:rPr>
                <w:color w:val="000000"/>
              </w:rPr>
            </w:pPr>
            <w:r w:rsidRPr="004B1F15">
              <w:rPr>
                <w:color w:val="000000"/>
              </w:rPr>
              <w:t>1056[.40]</w:t>
            </w:r>
          </w:p>
        </w:tc>
      </w:tr>
      <w:tr w:rsidR="004B1F15" w:rsidRPr="00C706AE" w14:paraId="0B759524" w14:textId="77777777" w:rsidTr="004B1F15">
        <w:trPr>
          <w:trHeight w:val="283"/>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193E5C6A" w14:textId="77777777" w:rsidR="004B1F15" w:rsidRPr="004B1F15" w:rsidRDefault="004B1F15" w:rsidP="004D186E">
            <w:pPr>
              <w:rPr>
                <w:color w:val="000000"/>
              </w:rPr>
            </w:pPr>
            <w:r w:rsidRPr="004B1F15">
              <w:rPr>
                <w:color w:val="000000"/>
              </w:rPr>
              <w:t>1.54</w:t>
            </w:r>
          </w:p>
        </w:tc>
        <w:tc>
          <w:tcPr>
            <w:tcW w:w="960" w:type="dxa"/>
            <w:tcBorders>
              <w:top w:val="nil"/>
              <w:left w:val="nil"/>
              <w:bottom w:val="single" w:sz="4" w:space="0" w:color="auto"/>
              <w:right w:val="single" w:sz="4" w:space="0" w:color="auto"/>
            </w:tcBorders>
            <w:shd w:val="clear" w:color="auto" w:fill="auto"/>
            <w:noWrap/>
            <w:vAlign w:val="center"/>
            <w:hideMark/>
          </w:tcPr>
          <w:p w14:paraId="086BFB8B" w14:textId="77777777" w:rsidR="004B1F15" w:rsidRPr="004B1F15" w:rsidRDefault="004B1F15" w:rsidP="004D186E">
            <w:pPr>
              <w:rPr>
                <w:color w:val="000000"/>
              </w:rPr>
            </w:pPr>
            <w:r w:rsidRPr="004B1F15">
              <w:rPr>
                <w:color w:val="000000"/>
              </w:rPr>
              <w:t>685</w:t>
            </w:r>
          </w:p>
        </w:tc>
        <w:tc>
          <w:tcPr>
            <w:tcW w:w="1076" w:type="dxa"/>
            <w:tcBorders>
              <w:top w:val="nil"/>
              <w:left w:val="nil"/>
              <w:bottom w:val="single" w:sz="4" w:space="0" w:color="auto"/>
              <w:right w:val="single" w:sz="4" w:space="0" w:color="auto"/>
            </w:tcBorders>
            <w:shd w:val="clear" w:color="auto" w:fill="auto"/>
            <w:noWrap/>
            <w:vAlign w:val="center"/>
            <w:hideMark/>
          </w:tcPr>
          <w:p w14:paraId="319DBD58" w14:textId="77777777" w:rsidR="004B1F15" w:rsidRPr="004B1F15" w:rsidRDefault="004B1F15" w:rsidP="004D186E">
            <w:pPr>
              <w:rPr>
                <w:color w:val="000000"/>
              </w:rPr>
            </w:pPr>
            <w:r w:rsidRPr="004B1F15">
              <w:rPr>
                <w:color w:val="000000"/>
              </w:rPr>
              <w:t>1054[.90]</w:t>
            </w:r>
          </w:p>
        </w:tc>
      </w:tr>
      <w:tr w:rsidR="004B1F15" w:rsidRPr="00C706AE" w14:paraId="3EEF6C92" w14:textId="77777777" w:rsidTr="004B1F15">
        <w:trPr>
          <w:trHeight w:val="283"/>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38E73416" w14:textId="77777777" w:rsidR="004B1F15" w:rsidRPr="004B1F15" w:rsidRDefault="004B1F15" w:rsidP="004D186E">
            <w:pPr>
              <w:rPr>
                <w:color w:val="000000"/>
              </w:rPr>
            </w:pPr>
            <w:r w:rsidRPr="004B1F15">
              <w:rPr>
                <w:color w:val="000000"/>
              </w:rPr>
              <w:t>1.57</w:t>
            </w:r>
          </w:p>
        </w:tc>
        <w:tc>
          <w:tcPr>
            <w:tcW w:w="960" w:type="dxa"/>
            <w:tcBorders>
              <w:top w:val="nil"/>
              <w:left w:val="nil"/>
              <w:bottom w:val="single" w:sz="4" w:space="0" w:color="auto"/>
              <w:right w:val="single" w:sz="4" w:space="0" w:color="auto"/>
            </w:tcBorders>
            <w:shd w:val="clear" w:color="auto" w:fill="auto"/>
            <w:noWrap/>
            <w:vAlign w:val="center"/>
            <w:hideMark/>
          </w:tcPr>
          <w:p w14:paraId="18C5F7B4" w14:textId="77777777" w:rsidR="004B1F15" w:rsidRPr="004B1F15" w:rsidRDefault="004B1F15" w:rsidP="004D186E">
            <w:pPr>
              <w:rPr>
                <w:color w:val="000000"/>
              </w:rPr>
            </w:pPr>
            <w:r w:rsidRPr="004B1F15">
              <w:rPr>
                <w:color w:val="000000"/>
              </w:rPr>
              <w:t>675</w:t>
            </w:r>
          </w:p>
        </w:tc>
        <w:tc>
          <w:tcPr>
            <w:tcW w:w="1076" w:type="dxa"/>
            <w:tcBorders>
              <w:top w:val="nil"/>
              <w:left w:val="nil"/>
              <w:bottom w:val="single" w:sz="4" w:space="0" w:color="auto"/>
              <w:right w:val="single" w:sz="4" w:space="0" w:color="auto"/>
            </w:tcBorders>
            <w:shd w:val="clear" w:color="auto" w:fill="auto"/>
            <w:noWrap/>
            <w:vAlign w:val="center"/>
            <w:hideMark/>
          </w:tcPr>
          <w:p w14:paraId="7DBC6158" w14:textId="77777777" w:rsidR="004B1F15" w:rsidRPr="004B1F15" w:rsidRDefault="004B1F15" w:rsidP="004D186E">
            <w:pPr>
              <w:rPr>
                <w:color w:val="000000"/>
              </w:rPr>
            </w:pPr>
            <w:r w:rsidRPr="004B1F15">
              <w:rPr>
                <w:color w:val="000000"/>
              </w:rPr>
              <w:t>1059[.75]</w:t>
            </w:r>
          </w:p>
        </w:tc>
      </w:tr>
      <w:tr w:rsidR="004B1F15" w:rsidRPr="00C706AE" w14:paraId="007ECFE1" w14:textId="77777777" w:rsidTr="004B1F15">
        <w:trPr>
          <w:trHeight w:val="283"/>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022503C5" w14:textId="77777777" w:rsidR="004B1F15" w:rsidRPr="004B1F15" w:rsidRDefault="004B1F15" w:rsidP="004D186E">
            <w:pPr>
              <w:rPr>
                <w:color w:val="000000"/>
              </w:rPr>
            </w:pPr>
            <w:r w:rsidRPr="004B1F15">
              <w:rPr>
                <w:color w:val="000000"/>
              </w:rPr>
              <w:t>1.6</w:t>
            </w:r>
          </w:p>
        </w:tc>
        <w:tc>
          <w:tcPr>
            <w:tcW w:w="960" w:type="dxa"/>
            <w:tcBorders>
              <w:top w:val="nil"/>
              <w:left w:val="nil"/>
              <w:bottom w:val="single" w:sz="4" w:space="0" w:color="auto"/>
              <w:right w:val="single" w:sz="4" w:space="0" w:color="auto"/>
            </w:tcBorders>
            <w:shd w:val="clear" w:color="auto" w:fill="auto"/>
            <w:noWrap/>
            <w:vAlign w:val="center"/>
            <w:hideMark/>
          </w:tcPr>
          <w:p w14:paraId="610E512A" w14:textId="77777777" w:rsidR="004B1F15" w:rsidRPr="004B1F15" w:rsidRDefault="004B1F15" w:rsidP="004D186E">
            <w:pPr>
              <w:rPr>
                <w:color w:val="000000"/>
              </w:rPr>
            </w:pPr>
            <w:r w:rsidRPr="004B1F15">
              <w:rPr>
                <w:color w:val="000000"/>
              </w:rPr>
              <w:t>660</w:t>
            </w:r>
          </w:p>
        </w:tc>
        <w:tc>
          <w:tcPr>
            <w:tcW w:w="1076" w:type="dxa"/>
            <w:tcBorders>
              <w:top w:val="nil"/>
              <w:left w:val="nil"/>
              <w:bottom w:val="single" w:sz="4" w:space="0" w:color="auto"/>
              <w:right w:val="single" w:sz="4" w:space="0" w:color="auto"/>
            </w:tcBorders>
            <w:shd w:val="clear" w:color="auto" w:fill="auto"/>
            <w:noWrap/>
            <w:vAlign w:val="center"/>
            <w:hideMark/>
          </w:tcPr>
          <w:p w14:paraId="7D4CA5BA" w14:textId="77777777" w:rsidR="004B1F15" w:rsidRPr="004B1F15" w:rsidRDefault="004B1F15" w:rsidP="004D186E">
            <w:pPr>
              <w:rPr>
                <w:color w:val="000000"/>
              </w:rPr>
            </w:pPr>
            <w:r w:rsidRPr="004B1F15">
              <w:rPr>
                <w:color w:val="000000"/>
              </w:rPr>
              <w:t>1056[.00]</w:t>
            </w:r>
          </w:p>
        </w:tc>
      </w:tr>
      <w:tr w:rsidR="004B1F15" w:rsidRPr="00C706AE" w14:paraId="4F17DE4E" w14:textId="77777777" w:rsidTr="004B1F15">
        <w:trPr>
          <w:trHeight w:val="283"/>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1BF98F3B" w14:textId="77777777" w:rsidR="004B1F15" w:rsidRPr="004B1F15" w:rsidRDefault="004B1F15" w:rsidP="004D186E">
            <w:pPr>
              <w:rPr>
                <w:color w:val="000000"/>
              </w:rPr>
            </w:pPr>
            <w:r w:rsidRPr="004B1F15">
              <w:rPr>
                <w:color w:val="000000"/>
              </w:rPr>
              <w:t>1.61</w:t>
            </w:r>
          </w:p>
        </w:tc>
        <w:tc>
          <w:tcPr>
            <w:tcW w:w="960" w:type="dxa"/>
            <w:tcBorders>
              <w:top w:val="nil"/>
              <w:left w:val="nil"/>
              <w:bottom w:val="single" w:sz="4" w:space="0" w:color="auto"/>
              <w:right w:val="single" w:sz="4" w:space="0" w:color="auto"/>
            </w:tcBorders>
            <w:shd w:val="clear" w:color="auto" w:fill="auto"/>
            <w:noWrap/>
            <w:vAlign w:val="center"/>
            <w:hideMark/>
          </w:tcPr>
          <w:p w14:paraId="4FF88F85" w14:textId="77777777" w:rsidR="004B1F15" w:rsidRPr="004B1F15" w:rsidRDefault="004B1F15" w:rsidP="004D186E">
            <w:pPr>
              <w:rPr>
                <w:color w:val="000000"/>
              </w:rPr>
            </w:pPr>
            <w:r w:rsidRPr="004B1F15">
              <w:rPr>
                <w:color w:val="000000"/>
              </w:rPr>
              <w:t>655</w:t>
            </w:r>
          </w:p>
        </w:tc>
        <w:tc>
          <w:tcPr>
            <w:tcW w:w="1076" w:type="dxa"/>
            <w:tcBorders>
              <w:top w:val="nil"/>
              <w:left w:val="nil"/>
              <w:bottom w:val="single" w:sz="4" w:space="0" w:color="auto"/>
              <w:right w:val="single" w:sz="4" w:space="0" w:color="auto"/>
            </w:tcBorders>
            <w:shd w:val="clear" w:color="auto" w:fill="auto"/>
            <w:noWrap/>
            <w:vAlign w:val="center"/>
            <w:hideMark/>
          </w:tcPr>
          <w:p w14:paraId="0DA6B26E" w14:textId="77777777" w:rsidR="004B1F15" w:rsidRPr="004B1F15" w:rsidRDefault="004B1F15" w:rsidP="004D186E">
            <w:pPr>
              <w:rPr>
                <w:color w:val="000000"/>
              </w:rPr>
            </w:pPr>
            <w:r w:rsidRPr="004B1F15">
              <w:rPr>
                <w:color w:val="000000"/>
              </w:rPr>
              <w:t>1054[.55]</w:t>
            </w:r>
          </w:p>
        </w:tc>
      </w:tr>
    </w:tbl>
    <w:p w14:paraId="61B846F4" w14:textId="77777777" w:rsidR="004B1F15" w:rsidRPr="000A63F1" w:rsidRDefault="004B1F15" w:rsidP="004B1F15">
      <w:r>
        <w:br w:type="textWrapping" w:clear="all"/>
      </w:r>
      <w:r w:rsidRPr="000A63F1">
        <w:t>allow rounded up as well</w:t>
      </w:r>
    </w:p>
    <w:p w14:paraId="7586D8B4" w14:textId="77777777" w:rsidR="004B1F15" w:rsidRDefault="004B1F15" w:rsidP="004B1F15">
      <w:pPr>
        <w:rPr>
          <w:color w:val="0070C0"/>
        </w:rPr>
      </w:pPr>
      <w:r>
        <w:rPr>
          <w:color w:val="0070C0"/>
        </w:rPr>
        <w:br w:type="page"/>
      </w:r>
    </w:p>
    <w:p w14:paraId="513457F7" w14:textId="77777777" w:rsidR="004B1F15" w:rsidRPr="00B11E42" w:rsidRDefault="004B1F15" w:rsidP="004B1F15">
      <w:pPr>
        <w:tabs>
          <w:tab w:val="left" w:pos="6384"/>
        </w:tabs>
        <w:rPr>
          <w:b/>
        </w:rPr>
      </w:pPr>
      <w:r w:rsidRPr="008C031A">
        <w:lastRenderedPageBreak/>
        <w:tab/>
      </w:r>
    </w:p>
    <w:p w14:paraId="601F9231" w14:textId="77777777" w:rsidR="004B1F15" w:rsidRPr="0004321D" w:rsidRDefault="004B1F15" w:rsidP="004B1F15">
      <w:r w:rsidRPr="0004321D">
        <w:t>Non Calculator methods for percentages.</w:t>
      </w:r>
    </w:p>
    <w:p w14:paraId="36385E7B" w14:textId="77777777" w:rsidR="004B1F15" w:rsidRPr="0004321D" w:rsidRDefault="004B1F15" w:rsidP="004B1F15"/>
    <w:p w14:paraId="2B8D781D" w14:textId="77777777" w:rsidR="004B1F15" w:rsidRPr="0004321D" w:rsidRDefault="004B1F15" w:rsidP="004B1F15">
      <w:pPr>
        <w:rPr>
          <w:color w:val="000000" w:themeColor="text1"/>
          <w:u w:val="single"/>
        </w:rPr>
      </w:pPr>
      <w:r w:rsidRPr="0004321D">
        <w:rPr>
          <w:color w:val="000000" w:themeColor="text1"/>
          <w:u w:val="single"/>
        </w:rPr>
        <w:t>Labels only</w:t>
      </w:r>
    </w:p>
    <w:p w14:paraId="6D45CBCC" w14:textId="77777777" w:rsidR="004B1F15" w:rsidRPr="0004321D" w:rsidRDefault="004B1F15" w:rsidP="004B1F15">
      <w:pPr>
        <w:rPr>
          <w:color w:val="000000" w:themeColor="text1"/>
          <w:u w:val="single"/>
        </w:rPr>
      </w:pPr>
    </w:p>
    <w:p w14:paraId="29A83417" w14:textId="77777777" w:rsidR="004B1F15" w:rsidRPr="0004321D" w:rsidRDefault="004B1F15" w:rsidP="004B1F15">
      <w:pPr>
        <w:ind w:left="5040" w:hanging="5040"/>
        <w:rPr>
          <w:color w:val="000000" w:themeColor="text1"/>
        </w:rPr>
      </w:pPr>
      <w:r w:rsidRPr="0004321D">
        <w:rPr>
          <w:color w:val="000000" w:themeColor="text1"/>
        </w:rPr>
        <w:t xml:space="preserve">This is when labels such as 10% = are used. </w:t>
      </w:r>
      <w:r w:rsidRPr="0004321D">
        <w:rPr>
          <w:color w:val="000000" w:themeColor="text1"/>
        </w:rPr>
        <w:tab/>
        <w:t>If only labels are used the final answer scores full marks if it is correct.</w:t>
      </w:r>
    </w:p>
    <w:p w14:paraId="34E32E3F" w14:textId="77777777" w:rsidR="004B1F15" w:rsidRPr="0004321D" w:rsidRDefault="004B1F15" w:rsidP="004B1F15">
      <w:pPr>
        <w:ind w:left="5040" w:hanging="5040"/>
        <w:rPr>
          <w:color w:val="000000" w:themeColor="text1"/>
        </w:rPr>
      </w:pPr>
      <w:r w:rsidRPr="0004321D">
        <w:rPr>
          <w:color w:val="000000" w:themeColor="text1"/>
        </w:rPr>
        <w:tab/>
        <w:t>Condone a numerical slip if the answer is correct.</w:t>
      </w:r>
    </w:p>
    <w:p w14:paraId="0A720334" w14:textId="06B0D0F0" w:rsidR="004B1F15" w:rsidRPr="0004321D" w:rsidRDefault="004B1F15" w:rsidP="004B1F15">
      <w:pPr>
        <w:rPr>
          <w:color w:val="000000" w:themeColor="text1"/>
        </w:rPr>
      </w:pP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t xml:space="preserve">If there is an error in the values and so the </w:t>
      </w:r>
      <w:r w:rsidRPr="0004321D">
        <w:rPr>
          <w:b/>
          <w:color w:val="000000" w:themeColor="text1"/>
        </w:rPr>
        <w:t>final answer is incorrect</w:t>
      </w:r>
      <w:r w:rsidRPr="0004321D">
        <w:rPr>
          <w:color w:val="000000" w:themeColor="text1"/>
        </w:rPr>
        <w:t xml:space="preserve"> this cannot score method </w:t>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00D1343B">
        <w:rPr>
          <w:color w:val="000000" w:themeColor="text1"/>
        </w:rPr>
        <w:tab/>
      </w:r>
      <w:r w:rsidRPr="0004321D">
        <w:rPr>
          <w:color w:val="000000" w:themeColor="text1"/>
        </w:rPr>
        <w:t>marks</w:t>
      </w:r>
    </w:p>
    <w:p w14:paraId="52F18CF9" w14:textId="77777777" w:rsidR="004B1F15" w:rsidRPr="0004321D" w:rsidRDefault="004B1F15" w:rsidP="004B1F15">
      <w:pPr>
        <w:rPr>
          <w:color w:val="000000" w:themeColor="text1"/>
        </w:rPr>
      </w:pP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t>e.g. Find 65% of 60</w:t>
      </w:r>
    </w:p>
    <w:p w14:paraId="17BA174F" w14:textId="77777777" w:rsidR="004B1F15" w:rsidRPr="0004321D" w:rsidRDefault="004B1F15" w:rsidP="004B1F15">
      <w:pPr>
        <w:rPr>
          <w:color w:val="000000" w:themeColor="text1"/>
        </w:rPr>
      </w:pP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u w:val="single"/>
        </w:rPr>
        <w:t xml:space="preserve">Method scoring </w:t>
      </w:r>
      <w:r w:rsidRPr="00C20F40">
        <w:rPr>
          <w:b/>
          <w:bCs/>
          <w:color w:val="000000" w:themeColor="text1"/>
          <w:u w:val="single"/>
        </w:rPr>
        <w:t>M1A1</w:t>
      </w:r>
      <w:r w:rsidRPr="0004321D">
        <w:rPr>
          <w:color w:val="000000" w:themeColor="text1"/>
        </w:rPr>
        <w:tab/>
      </w:r>
      <w:r w:rsidRPr="0004321D">
        <w:rPr>
          <w:color w:val="000000" w:themeColor="text1"/>
        </w:rPr>
        <w:tab/>
      </w:r>
    </w:p>
    <w:p w14:paraId="591CE5EC" w14:textId="77777777" w:rsidR="004B1F15" w:rsidRPr="0004321D" w:rsidRDefault="004B1F15" w:rsidP="004B1F15">
      <w:pPr>
        <w:ind w:left="4320" w:firstLine="720"/>
        <w:rPr>
          <w:color w:val="000000" w:themeColor="text1"/>
        </w:rPr>
      </w:pPr>
      <w:r w:rsidRPr="0004321D">
        <w:rPr>
          <w:color w:val="000000" w:themeColor="text1"/>
        </w:rPr>
        <w:t>10% = 6</w:t>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t>10% = 6</w:t>
      </w:r>
    </w:p>
    <w:p w14:paraId="44AD7FBA" w14:textId="77777777" w:rsidR="004B1F15" w:rsidRPr="0004321D" w:rsidRDefault="004B1F15" w:rsidP="004B1F15">
      <w:pPr>
        <w:rPr>
          <w:color w:val="000000" w:themeColor="text1"/>
        </w:rPr>
      </w:pP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t>5% = 3</w:t>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Pr>
          <w:color w:val="000000" w:themeColor="text1"/>
        </w:rPr>
        <w:t xml:space="preserve">            </w:t>
      </w:r>
      <w:r w:rsidRPr="0004321D">
        <w:rPr>
          <w:color w:val="000000" w:themeColor="text1"/>
        </w:rPr>
        <w:t xml:space="preserve">5% = 4  </w:t>
      </w:r>
      <w:r w:rsidRPr="0004321D">
        <w:rPr>
          <w:color w:val="000000" w:themeColor="text1"/>
        </w:rPr>
        <w:sym w:font="Wingdings 2" w:char="F0D3"/>
      </w:r>
      <w:r w:rsidRPr="0004321D">
        <w:rPr>
          <w:color w:val="000000" w:themeColor="text1"/>
        </w:rPr>
        <w:t xml:space="preserve">   </w:t>
      </w:r>
    </w:p>
    <w:p w14:paraId="4F09D91D" w14:textId="77777777" w:rsidR="004B1F15" w:rsidRPr="0004321D" w:rsidRDefault="004B1F15" w:rsidP="004B1F15">
      <w:pPr>
        <w:rPr>
          <w:color w:val="000000" w:themeColor="text1"/>
        </w:rPr>
      </w:pPr>
      <w:r w:rsidRPr="0004321D">
        <w:rPr>
          <w:color w:val="000000" w:themeColor="text1"/>
        </w:rPr>
        <w:t xml:space="preserve">                                                                                                                   </w:t>
      </w:r>
      <w:r>
        <w:rPr>
          <w:color w:val="000000" w:themeColor="text1"/>
        </w:rPr>
        <w:t xml:space="preserve"> </w:t>
      </w:r>
      <w:r w:rsidRPr="0004321D">
        <w:rPr>
          <w:color w:val="000000" w:themeColor="text1"/>
        </w:rPr>
        <w:t xml:space="preserve"> condone this slip as answer correct</w:t>
      </w:r>
    </w:p>
    <w:p w14:paraId="47DAFF82" w14:textId="77777777" w:rsidR="004B1F15" w:rsidRPr="0004321D" w:rsidRDefault="004B1F15" w:rsidP="004B1F15">
      <w:pPr>
        <w:rPr>
          <w:color w:val="000000" w:themeColor="text1"/>
        </w:rPr>
      </w:pP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t>50% = 30</w:t>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t>50% = 30</w:t>
      </w:r>
    </w:p>
    <w:p w14:paraId="3788ED20" w14:textId="77777777" w:rsidR="004B1F15" w:rsidRPr="0004321D" w:rsidRDefault="004B1F15" w:rsidP="004B1F15">
      <w:pPr>
        <w:rPr>
          <w:color w:val="000000" w:themeColor="text1"/>
        </w:rPr>
      </w:pP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t xml:space="preserve">65% = 39 </w:t>
      </w:r>
      <m:oMath>
        <m:r>
          <w:rPr>
            <w:rFonts w:ascii="Cambria Math" w:hAnsi="Cambria Math"/>
            <w:i/>
            <w:color w:val="000000" w:themeColor="text1"/>
          </w:rPr>
          <w:sym w:font="Wingdings" w:char="F0FC"/>
        </m:r>
      </m:oMath>
      <w:r w:rsidRPr="0004321D">
        <w:rPr>
          <w:color w:val="000000" w:themeColor="text1"/>
        </w:rPr>
        <w:t xml:space="preserve">  </w:t>
      </w:r>
      <w:r w:rsidRPr="00C20F40">
        <w:rPr>
          <w:b/>
          <w:bCs/>
          <w:color w:val="000000" w:themeColor="text1"/>
        </w:rPr>
        <w:t>M1A1</w:t>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t xml:space="preserve">65% = 39  </w:t>
      </w:r>
      <m:oMath>
        <m:r>
          <w:rPr>
            <w:rFonts w:ascii="Cambria Math" w:hAnsi="Cambria Math"/>
            <w:i/>
            <w:color w:val="000000" w:themeColor="text1"/>
          </w:rPr>
          <w:sym w:font="Wingdings" w:char="F0FC"/>
        </m:r>
      </m:oMath>
      <w:r w:rsidRPr="0004321D">
        <w:rPr>
          <w:color w:val="000000" w:themeColor="text1"/>
        </w:rPr>
        <w:t xml:space="preserve">  </w:t>
      </w:r>
      <w:r w:rsidRPr="00C20F40">
        <w:rPr>
          <w:b/>
          <w:bCs/>
          <w:color w:val="000000" w:themeColor="text1"/>
        </w:rPr>
        <w:t>M1A1</w:t>
      </w:r>
      <w:r w:rsidRPr="0004321D">
        <w:rPr>
          <w:color w:val="000000" w:themeColor="text1"/>
        </w:rPr>
        <w:tab/>
      </w:r>
    </w:p>
    <w:p w14:paraId="1AFDC8BB" w14:textId="77777777" w:rsidR="004B1F15" w:rsidRPr="0004321D" w:rsidRDefault="004B1F15" w:rsidP="004B1F15">
      <w:pPr>
        <w:rPr>
          <w:color w:val="000000" w:themeColor="text1"/>
          <w:u w:val="single"/>
        </w:rPr>
      </w:pP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u w:val="single"/>
        </w:rPr>
        <w:t xml:space="preserve">Method scoring </w:t>
      </w:r>
      <w:r w:rsidRPr="00C20F40">
        <w:rPr>
          <w:b/>
          <w:bCs/>
          <w:color w:val="000000" w:themeColor="text1"/>
          <w:u w:val="single"/>
        </w:rPr>
        <w:t>M0A0</w:t>
      </w:r>
    </w:p>
    <w:p w14:paraId="150A7B30" w14:textId="77777777" w:rsidR="004B1F15" w:rsidRPr="0004321D" w:rsidRDefault="004B1F15" w:rsidP="004B1F15">
      <w:pPr>
        <w:rPr>
          <w:color w:val="000000" w:themeColor="text1"/>
        </w:rPr>
      </w:pP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t>10% = 6</w:t>
      </w:r>
    </w:p>
    <w:p w14:paraId="4E249E54" w14:textId="77777777" w:rsidR="004B1F15" w:rsidRPr="0004321D" w:rsidRDefault="004B1F15" w:rsidP="004B1F15">
      <w:pPr>
        <w:rPr>
          <w:color w:val="000000" w:themeColor="text1"/>
        </w:rPr>
      </w:pP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t xml:space="preserve">5% =   4  </w:t>
      </w:r>
      <w:r w:rsidRPr="0004321D">
        <w:rPr>
          <w:color w:val="000000" w:themeColor="text1"/>
        </w:rPr>
        <w:sym w:font="Wingdings 2" w:char="F0D3"/>
      </w:r>
      <w:r w:rsidRPr="0004321D">
        <w:rPr>
          <w:color w:val="000000" w:themeColor="text1"/>
        </w:rPr>
        <w:t xml:space="preserve"> </w:t>
      </w:r>
      <w:r w:rsidRPr="00D1343B">
        <w:rPr>
          <w:b/>
          <w:color w:val="000000" w:themeColor="text1"/>
        </w:rPr>
        <w:t>M0</w:t>
      </w:r>
      <w:r w:rsidRPr="0004321D">
        <w:rPr>
          <w:color w:val="000000" w:themeColor="text1"/>
        </w:rPr>
        <w:t xml:space="preserve">    </w:t>
      </w:r>
      <w:r w:rsidRPr="0004321D">
        <w:rPr>
          <w:color w:val="000000" w:themeColor="text1"/>
        </w:rPr>
        <w:tab/>
        <w:t>Do not condone this slip as answer incorrect</w:t>
      </w:r>
    </w:p>
    <w:p w14:paraId="6DDAD7B3" w14:textId="77777777" w:rsidR="004B1F15" w:rsidRPr="0004321D" w:rsidRDefault="004B1F15" w:rsidP="004B1F15">
      <w:pPr>
        <w:rPr>
          <w:color w:val="000000" w:themeColor="text1"/>
        </w:rPr>
      </w:pP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t>50% = 30</w:t>
      </w:r>
    </w:p>
    <w:p w14:paraId="7F91F066" w14:textId="77777777" w:rsidR="004B1F15" w:rsidRPr="0004321D" w:rsidRDefault="004B1F15" w:rsidP="004B1F15">
      <w:pPr>
        <w:rPr>
          <w:color w:val="000000" w:themeColor="text1"/>
        </w:rPr>
      </w:pP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r>
      <w:r w:rsidRPr="0004321D">
        <w:rPr>
          <w:color w:val="000000" w:themeColor="text1"/>
        </w:rPr>
        <w:tab/>
        <w:t xml:space="preserve">65% = 40  </w:t>
      </w:r>
      <w:r w:rsidRPr="0004321D">
        <w:rPr>
          <w:color w:val="000000" w:themeColor="text1"/>
        </w:rPr>
        <w:sym w:font="Wingdings 2" w:char="F0D3"/>
      </w:r>
      <w:r w:rsidRPr="0004321D">
        <w:rPr>
          <w:color w:val="000000" w:themeColor="text1"/>
        </w:rPr>
        <w:t xml:space="preserve">  </w:t>
      </w:r>
    </w:p>
    <w:p w14:paraId="1CC07B5C" w14:textId="77777777" w:rsidR="004B1F15" w:rsidRDefault="004B1F15" w:rsidP="004B1F15">
      <w:pPr>
        <w:rPr>
          <w:u w:val="single"/>
        </w:rPr>
      </w:pPr>
      <w:r w:rsidRPr="0004321D">
        <w:rPr>
          <w:u w:val="single"/>
        </w:rPr>
        <w:t>Build up method</w:t>
      </w:r>
    </w:p>
    <w:p w14:paraId="1F49271B" w14:textId="77777777" w:rsidR="004B1F15" w:rsidRPr="0004321D" w:rsidRDefault="004B1F15" w:rsidP="004B1F15">
      <w:pPr>
        <w:rPr>
          <w:u w:val="single"/>
        </w:rPr>
      </w:pPr>
    </w:p>
    <w:p w14:paraId="546DF081" w14:textId="77777777" w:rsidR="004B1F15" w:rsidRPr="0004321D" w:rsidRDefault="004B1F15" w:rsidP="004B1F15">
      <w:r w:rsidRPr="0004321D">
        <w:t>This is where the candidate finds the percentages to build up to the required value but shows the operations used.</w:t>
      </w:r>
    </w:p>
    <w:p w14:paraId="18B05976" w14:textId="77777777" w:rsidR="004B1F15" w:rsidRPr="0004321D" w:rsidRDefault="004B1F15" w:rsidP="004B1F15">
      <w:r w:rsidRPr="0004321D">
        <w:tab/>
      </w:r>
      <w:r w:rsidRPr="0004321D">
        <w:tab/>
      </w:r>
      <w:r w:rsidRPr="0004321D">
        <w:tab/>
      </w:r>
      <w:r w:rsidRPr="0004321D">
        <w:tab/>
      </w:r>
      <w:r w:rsidRPr="0004321D">
        <w:tab/>
      </w:r>
      <w:r w:rsidRPr="0004321D">
        <w:tab/>
      </w:r>
      <w:r w:rsidRPr="0004321D">
        <w:tab/>
        <w:t>e.g. Find 65% of 60</w:t>
      </w:r>
    </w:p>
    <w:p w14:paraId="4064BA1E" w14:textId="77777777" w:rsidR="004B1F15" w:rsidRPr="0004321D" w:rsidRDefault="004B1F15" w:rsidP="004B1F15">
      <w:r w:rsidRPr="0004321D">
        <w:tab/>
      </w:r>
      <w:r w:rsidRPr="0004321D">
        <w:tab/>
      </w:r>
      <w:r w:rsidRPr="0004321D">
        <w:tab/>
      </w:r>
      <w:r w:rsidRPr="0004321D">
        <w:tab/>
      </w:r>
      <w:r w:rsidRPr="0004321D">
        <w:tab/>
      </w:r>
      <w:r w:rsidRPr="0004321D">
        <w:tab/>
      </w:r>
      <w:r w:rsidRPr="0004321D">
        <w:tab/>
        <w:t xml:space="preserve">10% = 60 </w:t>
      </w:r>
      <w:r w:rsidRPr="0004321D">
        <w:sym w:font="Symbol" w:char="F0B8"/>
      </w:r>
      <w:r w:rsidRPr="0004321D">
        <w:t xml:space="preserve"> 10 = </w:t>
      </w:r>
      <w:r w:rsidRPr="0004321D">
        <w:rPr>
          <w:i/>
        </w:rPr>
        <w:t>x</w:t>
      </w:r>
    </w:p>
    <w:p w14:paraId="7344D7DA" w14:textId="77777777" w:rsidR="004B1F15" w:rsidRPr="0004321D" w:rsidRDefault="004B1F15" w:rsidP="004B1F15">
      <w:r w:rsidRPr="0004321D">
        <w:tab/>
      </w:r>
      <w:r w:rsidRPr="0004321D">
        <w:tab/>
      </w:r>
      <w:r w:rsidRPr="0004321D">
        <w:tab/>
      </w:r>
      <w:r w:rsidRPr="0004321D">
        <w:tab/>
      </w:r>
      <w:r w:rsidRPr="0004321D">
        <w:tab/>
      </w:r>
      <w:r w:rsidRPr="0004321D">
        <w:tab/>
      </w:r>
      <w:r w:rsidRPr="0004321D">
        <w:tab/>
        <w:t xml:space="preserve">5% = </w:t>
      </w:r>
      <w:r w:rsidRPr="0004321D">
        <w:rPr>
          <w:i/>
        </w:rPr>
        <w:t>x</w:t>
      </w:r>
      <w:r w:rsidRPr="0004321D">
        <w:t xml:space="preserve"> </w:t>
      </w:r>
      <w:r w:rsidRPr="0004321D">
        <w:sym w:font="Symbol" w:char="F0B8"/>
      </w:r>
      <w:r w:rsidRPr="0004321D">
        <w:t xml:space="preserve"> 2 = </w:t>
      </w:r>
      <w:r w:rsidRPr="0004321D">
        <w:rPr>
          <w:i/>
        </w:rPr>
        <w:t>y</w:t>
      </w:r>
    </w:p>
    <w:p w14:paraId="3319C6EC" w14:textId="77777777" w:rsidR="004B1F15" w:rsidRPr="0004321D" w:rsidRDefault="004B1F15" w:rsidP="004B1F15">
      <w:r w:rsidRPr="0004321D">
        <w:tab/>
      </w:r>
      <w:r w:rsidRPr="0004321D">
        <w:tab/>
      </w:r>
      <w:r w:rsidRPr="0004321D">
        <w:tab/>
      </w:r>
      <w:r w:rsidRPr="0004321D">
        <w:tab/>
      </w:r>
      <w:r w:rsidRPr="0004321D">
        <w:tab/>
      </w:r>
      <w:r w:rsidRPr="0004321D">
        <w:tab/>
      </w:r>
      <w:r w:rsidRPr="0004321D">
        <w:tab/>
        <w:t xml:space="preserve">50% = </w:t>
      </w:r>
      <w:r w:rsidRPr="0004321D">
        <w:rPr>
          <w:i/>
        </w:rPr>
        <w:t>x</w:t>
      </w:r>
      <w:r w:rsidRPr="0004321D">
        <w:t xml:space="preserve"> </w:t>
      </w:r>
      <w:r w:rsidRPr="0004321D">
        <w:sym w:font="Symbol" w:char="F0B4"/>
      </w:r>
      <w:r w:rsidRPr="0004321D">
        <w:t xml:space="preserve"> 5 = </w:t>
      </w:r>
      <w:r w:rsidRPr="0004321D">
        <w:rPr>
          <w:i/>
        </w:rPr>
        <w:t>z</w:t>
      </w:r>
    </w:p>
    <w:p w14:paraId="7EF127F8" w14:textId="77777777" w:rsidR="004B1F15" w:rsidRPr="0004321D" w:rsidRDefault="004B1F15" w:rsidP="004B1F15">
      <w:pPr>
        <w:rPr>
          <w:i/>
        </w:rPr>
      </w:pPr>
      <w:r w:rsidRPr="0004321D">
        <w:tab/>
      </w:r>
      <w:r w:rsidRPr="0004321D">
        <w:tab/>
      </w:r>
      <w:r w:rsidRPr="0004321D">
        <w:tab/>
      </w:r>
      <w:r w:rsidRPr="0004321D">
        <w:tab/>
      </w:r>
      <w:r w:rsidRPr="0004321D">
        <w:tab/>
      </w:r>
      <w:r w:rsidRPr="0004321D">
        <w:tab/>
      </w:r>
      <w:r w:rsidRPr="0004321D">
        <w:tab/>
        <w:t xml:space="preserve">65% = </w:t>
      </w:r>
      <w:r w:rsidRPr="0004321D">
        <w:rPr>
          <w:i/>
        </w:rPr>
        <w:t>x</w:t>
      </w:r>
      <w:r w:rsidRPr="0004321D">
        <w:t xml:space="preserve"> + </w:t>
      </w:r>
      <w:r w:rsidRPr="0004321D">
        <w:rPr>
          <w:i/>
        </w:rPr>
        <w:t>z</w:t>
      </w:r>
      <w:r w:rsidRPr="0004321D">
        <w:t xml:space="preserve"> + </w:t>
      </w:r>
      <w:r w:rsidRPr="0004321D">
        <w:rPr>
          <w:i/>
        </w:rPr>
        <w:t>y</w:t>
      </w:r>
    </w:p>
    <w:p w14:paraId="049745F1" w14:textId="6BAD47F9" w:rsidR="004B1F15" w:rsidRPr="0004321D" w:rsidRDefault="004B1F15" w:rsidP="004B1F15">
      <w:pPr>
        <w:rPr>
          <w:vertAlign w:val="subscript"/>
        </w:rPr>
      </w:pPr>
      <w:r w:rsidRPr="0004321D">
        <w:tab/>
      </w:r>
      <w:r w:rsidRPr="0004321D">
        <w:tab/>
      </w:r>
      <w:r w:rsidRPr="0004321D">
        <w:tab/>
      </w:r>
      <w:r w:rsidRPr="0004321D">
        <w:tab/>
      </w:r>
      <w:r w:rsidRPr="0004321D">
        <w:tab/>
      </w:r>
      <w:r w:rsidRPr="0004321D">
        <w:tab/>
      </w:r>
      <w:r w:rsidRPr="0004321D">
        <w:tab/>
        <w:t xml:space="preserve">Because the operations have been shown and they are correct, if there is an error in one of </w:t>
      </w:r>
      <w:r w:rsidRPr="0004321D">
        <w:rPr>
          <w:i/>
        </w:rPr>
        <w:t>x</w:t>
      </w:r>
      <w:r w:rsidRPr="0004321D">
        <w:t xml:space="preserve">, </w:t>
      </w:r>
      <w:r w:rsidRPr="0004321D">
        <w:tab/>
      </w:r>
      <w:r w:rsidRPr="0004321D">
        <w:tab/>
      </w:r>
      <w:r w:rsidRPr="0004321D">
        <w:tab/>
      </w:r>
      <w:r w:rsidRPr="0004321D">
        <w:tab/>
      </w:r>
      <w:r w:rsidRPr="0004321D">
        <w:tab/>
      </w:r>
      <w:r w:rsidRPr="0004321D">
        <w:tab/>
      </w:r>
      <w:r w:rsidRPr="0004321D">
        <w:tab/>
        <w:t xml:space="preserve">        </w:t>
      </w:r>
      <w:r>
        <w:t xml:space="preserve">   </w:t>
      </w:r>
      <w:r w:rsidRPr="0004321D">
        <w:rPr>
          <w:i/>
          <w:iCs/>
        </w:rPr>
        <w:t xml:space="preserve"> y</w:t>
      </w:r>
      <w:r w:rsidRPr="0004321D">
        <w:t xml:space="preserve"> or </w:t>
      </w:r>
      <w:r w:rsidRPr="0004321D">
        <w:rPr>
          <w:i/>
        </w:rPr>
        <w:t>z</w:t>
      </w:r>
      <w:r w:rsidRPr="0004321D">
        <w:t>, method marks can still be earned</w:t>
      </w:r>
    </w:p>
    <w:p w14:paraId="3A62D0F2" w14:textId="77777777" w:rsidR="004B1F15" w:rsidRPr="0004321D" w:rsidRDefault="004B1F15" w:rsidP="004B1F15">
      <w:pPr>
        <w:spacing w:line="276" w:lineRule="auto"/>
        <w:rPr>
          <w:color w:val="0070C0"/>
        </w:rPr>
      </w:pPr>
    </w:p>
    <w:p w14:paraId="7BF695B3" w14:textId="77777777" w:rsidR="004B1F15" w:rsidRDefault="004B1F15" w:rsidP="004B1F15">
      <w:pPr>
        <w:spacing w:line="276" w:lineRule="auto"/>
        <w:rPr>
          <w:color w:val="0070C0"/>
        </w:rPr>
      </w:pPr>
    </w:p>
    <w:p w14:paraId="730902A2" w14:textId="2357378B" w:rsidR="00F0301D" w:rsidRDefault="00F0301D" w:rsidP="00EE2D7C"/>
    <w:p w14:paraId="74C4997B" w14:textId="20849219" w:rsidR="005E149E" w:rsidRPr="00B00B5D" w:rsidRDefault="005E149E" w:rsidP="00EE2D7C"/>
    <w:p w14:paraId="5D5BDEC2" w14:textId="77777777" w:rsidR="00D82261" w:rsidRDefault="00D82261">
      <w:pPr>
        <w:sectPr w:rsidR="00D82261" w:rsidSect="00072452">
          <w:footerReference w:type="default" r:id="rId63"/>
          <w:pgSz w:w="16838" w:h="11906" w:orient="landscape" w:code="9"/>
          <w:pgMar w:top="1134" w:right="1134" w:bottom="851" w:left="1134" w:header="680" w:footer="567" w:gutter="0"/>
          <w:cols w:space="708"/>
          <w:docGrid w:linePitch="360"/>
        </w:sectPr>
      </w:pPr>
      <w:r>
        <w:br w:type="page"/>
      </w:r>
    </w:p>
    <w:p w14:paraId="7FB06C70" w14:textId="61FF9126" w:rsidR="00D82261" w:rsidRDefault="00D82261"/>
    <w:p w14:paraId="5C7883D7" w14:textId="4663E3F2" w:rsidR="00E3119E" w:rsidRDefault="00D82261" w:rsidP="00EE2D7C">
      <w:r w:rsidRPr="00AB162B">
        <w:rPr>
          <w:rStyle w:val="CommentReference"/>
          <w:noProof/>
        </w:rPr>
        <mc:AlternateContent>
          <mc:Choice Requires="wps">
            <w:drawing>
              <wp:inline distT="0" distB="0" distL="0" distR="0" wp14:anchorId="783F46D2" wp14:editId="38C83F5C">
                <wp:extent cx="5153660" cy="621102"/>
                <wp:effectExtent l="0" t="0" r="27940" b="26670"/>
                <wp:docPr id="10" name="Text Box 10"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21102"/>
                        </a:xfrm>
                        <a:prstGeom prst="rect">
                          <a:avLst/>
                        </a:prstGeom>
                        <a:solidFill>
                          <a:srgbClr val="FFFFFF"/>
                        </a:solidFill>
                        <a:ln w="9525">
                          <a:solidFill>
                            <a:srgbClr val="000000"/>
                          </a:solidFill>
                          <a:miter lim="800000"/>
                          <a:headEnd/>
                          <a:tailEnd/>
                        </a:ln>
                      </wps:spPr>
                      <wps:txbx>
                        <w:txbxContent>
                          <w:p w14:paraId="45723B80" w14:textId="77777777" w:rsidR="00D82261" w:rsidRDefault="00D82261" w:rsidP="00D82261">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783F46D2" id="Text Box 10" o:spid="_x0000_s1029" type="#_x0000_t202" alt="Please note – web links are correct at date of publication but other websites may change over time. If you have any problems with a link you may want to navigate to that organisation’s website for a direct search." style="width:405.8pt;height:4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">
                <v:textbox>
                  <w:txbxContent>
                    <w:p w14:paraId="45723B80" w14:textId="77777777" w:rsidR="00D82261" w:rsidRDefault="00D82261" w:rsidP="00D82261">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0B10C4F7" w14:textId="15219725" w:rsidR="00D82261" w:rsidRDefault="00D82261" w:rsidP="00EE2D7C"/>
    <w:p w14:paraId="27F8BB47" w14:textId="78D9ED64" w:rsidR="00D82261" w:rsidRDefault="00D82261" w:rsidP="00EE2D7C"/>
    <w:p w14:paraId="60F686D6" w14:textId="77777777" w:rsidR="005D0C4F" w:rsidRDefault="005D0C4F" w:rsidP="00EE2D7C"/>
    <w:p w14:paraId="4246B5A1" w14:textId="77777777" w:rsidR="005D0C4F" w:rsidRDefault="005D0C4F" w:rsidP="00EE2D7C"/>
    <w:p w14:paraId="13B4BDC5" w14:textId="4E67601E" w:rsidR="00D82261" w:rsidRDefault="005D0C4F" w:rsidP="00EE2D7C">
      <w:r w:rsidRPr="005E7ECF">
        <w:rPr>
          <w:noProof/>
          <w:sz w:val="18"/>
          <w:szCs w:val="18"/>
        </w:rPr>
        <mc:AlternateContent>
          <mc:Choice Requires="wps">
            <w:drawing>
              <wp:inline distT="0" distB="0" distL="0" distR="0" wp14:anchorId="1CD807DE" wp14:editId="6EDF3E5B">
                <wp:extent cx="9226550" cy="4504266"/>
                <wp:effectExtent l="0" t="0" r="0" b="0"/>
                <wp:docPr id="253979426" name="Text Box 2539794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26550" cy="4504266"/>
                        </a:xfrm>
                        <a:prstGeom prst="rect">
                          <a:avLst/>
                        </a:prstGeom>
                        <a:noFill/>
                        <a:ln w="9525">
                          <a:noFill/>
                          <a:miter lim="800000"/>
                          <a:headEnd/>
                          <a:tailEnd/>
                        </a:ln>
                      </wps:spPr>
                      <wps:txbx>
                        <w:txbxContent>
                          <w:p w14:paraId="420030D0" w14:textId="77777777" w:rsidR="005D0C4F" w:rsidRDefault="005D0C4F" w:rsidP="005D0C4F">
                            <w:pPr>
                              <w:pStyle w:val="Header"/>
                              <w:spacing w:after="57" w:line="276" w:lineRule="auto"/>
                              <w:rPr>
                                <w:sz w:val="16"/>
                                <w:szCs w:val="18"/>
                              </w:rPr>
                            </w:pPr>
                            <w:r w:rsidRPr="00AE485A">
                              <w:rPr>
                                <w:noProof/>
                                <w:sz w:val="16"/>
                                <w:szCs w:val="18"/>
                                <w:vertAlign w:val="subscript"/>
                              </w:rPr>
                              <w:drawing>
                                <wp:inline distT="0" distB="0" distL="0" distR="0" wp14:anchorId="18DAC509" wp14:editId="1BC5B19B">
                                  <wp:extent cx="2088000" cy="353147"/>
                                  <wp:effectExtent l="0" t="0" r="7620" b="8890"/>
                                  <wp:docPr id="243" name="Picture 243"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64">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1C5D7CD2" w14:textId="77777777" w:rsidR="005D0C4F" w:rsidRPr="005D0C4F" w:rsidRDefault="005D0C4F" w:rsidP="005D0C4F">
                            <w:pPr>
                              <w:pStyle w:val="Header"/>
                              <w:spacing w:after="57" w:line="276" w:lineRule="auto"/>
                              <w:rPr>
                                <w:rFonts w:cs="Arial"/>
                                <w:noProof/>
                                <w:sz w:val="16"/>
                                <w:szCs w:val="16"/>
                              </w:rPr>
                            </w:pPr>
                          </w:p>
                          <w:p w14:paraId="498A5549" w14:textId="77777777" w:rsidR="005D0C4F" w:rsidRPr="005D0C4F" w:rsidRDefault="005D0C4F" w:rsidP="005D0C4F">
                            <w:pPr>
                              <w:pStyle w:val="Header"/>
                              <w:spacing w:after="57" w:line="276" w:lineRule="auto"/>
                              <w:rPr>
                                <w:rFonts w:cs="Arial"/>
                                <w:sz w:val="16"/>
                                <w:szCs w:val="16"/>
                              </w:rPr>
                            </w:pPr>
                          </w:p>
                          <w:p w14:paraId="5AF6B8EB" w14:textId="67EB0D86" w:rsidR="005D0C4F" w:rsidRPr="005D0C4F" w:rsidRDefault="005D0C4F" w:rsidP="00020F51">
                            <w:pPr>
                              <w:pStyle w:val="Header"/>
                              <w:tabs>
                                <w:tab w:val="clear" w:pos="8306"/>
                              </w:tabs>
                              <w:spacing w:before="120" w:line="276" w:lineRule="auto"/>
                              <w:rPr>
                                <w:rFonts w:cs="Arial"/>
                                <w:sz w:val="16"/>
                                <w:szCs w:val="16"/>
                              </w:rPr>
                            </w:pPr>
                            <w:r w:rsidRPr="005D0C4F">
                              <w:rPr>
                                <w:rFonts w:cs="Arial"/>
                                <w:sz w:val="16"/>
                                <w:szCs w:val="16"/>
                              </w:rPr>
                              <w:t>We’d like to know your view on the resources we produce. Click ‘</w:t>
                            </w:r>
                            <w:hyperlink r:id="rId65" w:history="1">
                              <w:r w:rsidRPr="005D0C4F">
                                <w:rPr>
                                  <w:rStyle w:val="Hyperlink"/>
                                  <w:rFonts w:cs="Arial"/>
                                  <w:sz w:val="16"/>
                                  <w:szCs w:val="16"/>
                                </w:rPr>
                                <w:t>Like’</w:t>
                              </w:r>
                            </w:hyperlink>
                            <w:r w:rsidRPr="005D0C4F">
                              <w:rPr>
                                <w:rFonts w:cs="Arial"/>
                                <w:sz w:val="16"/>
                                <w:szCs w:val="16"/>
                              </w:rPr>
                              <w:t xml:space="preserve"> or ‘</w:t>
                            </w:r>
                            <w:hyperlink r:id="rId66" w:history="1">
                              <w:r w:rsidRPr="005D0C4F">
                                <w:rPr>
                                  <w:rStyle w:val="Hyperlink"/>
                                  <w:rFonts w:cs="Arial"/>
                                  <w:sz w:val="16"/>
                                  <w:szCs w:val="16"/>
                                </w:rPr>
                                <w:t>Dislike’</w:t>
                              </w:r>
                            </w:hyperlink>
                            <w:r w:rsidRPr="005D0C4F">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462102B0" w14:textId="4562B92F" w:rsidR="005D0C4F" w:rsidRPr="005D0C4F" w:rsidRDefault="005D0C4F" w:rsidP="005D0C4F">
                            <w:pPr>
                              <w:autoSpaceDE w:val="0"/>
                              <w:spacing w:before="120" w:line="288" w:lineRule="auto"/>
                              <w:textAlignment w:val="center"/>
                              <w:rPr>
                                <w:spacing w:val="-2"/>
                                <w:sz w:val="16"/>
                                <w:szCs w:val="16"/>
                              </w:rPr>
                            </w:pPr>
                            <w:r w:rsidRPr="005D0C4F">
                              <w:rPr>
                                <w:color w:val="000000"/>
                                <w:spacing w:val="-2"/>
                                <w:sz w:val="16"/>
                                <w:szCs w:val="16"/>
                              </w:rPr>
                              <w:t xml:space="preserve">Looking for another resource? There is now a quick and easy search </w:t>
                            </w:r>
                            <w:hyperlink r:id="rId67" w:history="1">
                              <w:r w:rsidRPr="005D0C4F">
                                <w:rPr>
                                  <w:rStyle w:val="Hyperlink"/>
                                  <w:rFonts w:cs="Arial"/>
                                  <w:spacing w:val="-2"/>
                                  <w:sz w:val="16"/>
                                  <w:szCs w:val="16"/>
                                </w:rPr>
                                <w:t>tool to help find free resources</w:t>
                              </w:r>
                            </w:hyperlink>
                            <w:r w:rsidRPr="005D0C4F">
                              <w:rPr>
                                <w:color w:val="000000"/>
                                <w:spacing w:val="-2"/>
                                <w:sz w:val="16"/>
                                <w:szCs w:val="16"/>
                              </w:rPr>
                              <w:t xml:space="preserve"> for your qualification.</w:t>
                            </w:r>
                          </w:p>
                          <w:p w14:paraId="7B70E251" w14:textId="77777777" w:rsidR="005D0C4F" w:rsidRPr="005D0C4F" w:rsidRDefault="005D0C4F" w:rsidP="005D0C4F">
                            <w:pPr>
                              <w:pStyle w:val="Pa2"/>
                              <w:spacing w:before="120"/>
                              <w:rPr>
                                <w:rFonts w:ascii="Arial" w:hAnsi="Arial" w:cs="Arial"/>
                                <w:color w:val="000000"/>
                                <w:sz w:val="16"/>
                                <w:szCs w:val="16"/>
                              </w:rPr>
                            </w:pPr>
                            <w:r w:rsidRPr="005D0C4F">
                              <w:rPr>
                                <w:rFonts w:ascii="Arial" w:hAnsi="Arial" w:cs="Arial"/>
                                <w:color w:val="000000"/>
                                <w:sz w:val="16"/>
                                <w:szCs w:val="16"/>
                              </w:rPr>
                              <w:t>OCR is part of Cambridge University Press &amp; Assessment, which is itself a department of the University of Cambridge.</w:t>
                            </w:r>
                          </w:p>
                          <w:p w14:paraId="34A72919" w14:textId="532A6C3B" w:rsidR="005D0C4F" w:rsidRPr="005D0C4F" w:rsidRDefault="005D0C4F" w:rsidP="005D0C4F">
                            <w:pPr>
                              <w:pStyle w:val="Pa2"/>
                              <w:spacing w:before="120"/>
                              <w:rPr>
                                <w:rFonts w:ascii="Arial" w:hAnsi="Arial" w:cs="Arial"/>
                                <w:color w:val="000000"/>
                                <w:sz w:val="16"/>
                                <w:szCs w:val="16"/>
                              </w:rPr>
                            </w:pPr>
                            <w:r w:rsidRPr="005D0C4F">
                              <w:rPr>
                                <w:rFonts w:ascii="Arial" w:hAnsi="Arial" w:cs="Arial"/>
                                <w:color w:val="000000"/>
                                <w:sz w:val="16"/>
                                <w:szCs w:val="16"/>
                              </w:rPr>
                              <w:t xml:space="preserve">For staff training purposes and as part of our quality assurance programme your call may be recorded or monitored. </w:t>
                            </w:r>
                            <w:r w:rsidRPr="005D0C4F">
                              <w:rPr>
                                <w:rStyle w:val="A0"/>
                                <w:rFonts w:ascii="Arial" w:hAnsi="Arial" w:cs="Arial"/>
                              </w:rPr>
                              <w:t>© OCR 202</w:t>
                            </w:r>
                            <w:r w:rsidR="0037468F">
                              <w:rPr>
                                <w:rStyle w:val="A0"/>
                                <w:rFonts w:ascii="Arial" w:hAnsi="Arial" w:cs="Arial"/>
                              </w:rPr>
                              <w:t>4</w:t>
                            </w:r>
                            <w:r w:rsidRPr="005D0C4F">
                              <w:rPr>
                                <w:rStyle w:val="A0"/>
                                <w:rFonts w:ascii="Arial" w:hAnsi="Arial" w:cs="Arial"/>
                              </w:rPr>
                              <w:t xml:space="preserve"> </w:t>
                            </w:r>
                            <w:r w:rsidRPr="005D0C4F">
                              <w:rPr>
                                <w:rFonts w:ascii="Arial" w:hAnsi="Arial" w:cs="Arial"/>
                                <w:color w:val="000000"/>
                                <w:sz w:val="16"/>
                                <w:szCs w:val="16"/>
                              </w:rPr>
                              <w:t>Oxford Cambridge and RSA Examinations is a Company Limited by Guarantee. Registered in England. Registered office The Triangle Building, Shaftesbury Road, Cambridge, CB2 8EA. Registered company number 3484466. OCR is an exempt charity.</w:t>
                            </w:r>
                          </w:p>
                          <w:p w14:paraId="0BE07EAD" w14:textId="77777777" w:rsidR="005D0C4F" w:rsidRPr="005D0C4F" w:rsidRDefault="005D0C4F" w:rsidP="005D0C4F">
                            <w:pPr>
                              <w:pStyle w:val="Pa2"/>
                              <w:spacing w:before="120"/>
                              <w:rPr>
                                <w:rStyle w:val="A0"/>
                                <w:rFonts w:ascii="Arial" w:hAnsi="Arial" w:cs="Arial"/>
                              </w:rPr>
                            </w:pPr>
                            <w:r w:rsidRPr="005D0C4F">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3E68571D"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43E2CA14"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68" w:history="1">
                              <w:r w:rsidRPr="005D0C4F">
                                <w:rPr>
                                  <w:rStyle w:val="Hyperlink"/>
                                  <w:rFonts w:ascii="Arial" w:hAnsi="Arial" w:cs="Arial"/>
                                  <w:sz w:val="16"/>
                                  <w:szCs w:val="16"/>
                                </w:rPr>
                                <w:t>contact us</w:t>
                              </w:r>
                            </w:hyperlink>
                            <w:r w:rsidRPr="005D0C4F">
                              <w:rPr>
                                <w:rStyle w:val="A0"/>
                                <w:rFonts w:ascii="Arial" w:hAnsi="Arial" w:cs="Arial"/>
                              </w:rPr>
                              <w:t xml:space="preserve">. </w:t>
                            </w:r>
                          </w:p>
                          <w:p w14:paraId="6E6F333C"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3B0D7A0F"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OCR acknowledges the use of the following content: N/A </w:t>
                            </w:r>
                          </w:p>
                          <w:p w14:paraId="0F1075A2"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Whether you already offer OCR qualifications, are new to OCR or are thinking about switching, you can request more information using our </w:t>
                            </w:r>
                            <w:hyperlink r:id="rId69" w:history="1">
                              <w:r w:rsidRPr="005D0C4F">
                                <w:rPr>
                                  <w:rStyle w:val="Hyperlink"/>
                                  <w:rFonts w:ascii="Arial" w:hAnsi="Arial" w:cs="Arial"/>
                                  <w:sz w:val="16"/>
                                  <w:szCs w:val="16"/>
                                </w:rPr>
                                <w:t>Expression of Interest form</w:t>
                              </w:r>
                            </w:hyperlink>
                            <w:r w:rsidRPr="005D0C4F">
                              <w:rPr>
                                <w:rStyle w:val="A0"/>
                                <w:rFonts w:ascii="Arial" w:hAnsi="Arial" w:cs="Arial"/>
                              </w:rPr>
                              <w:t xml:space="preserve">. </w:t>
                            </w:r>
                          </w:p>
                          <w:p w14:paraId="057D75B6" w14:textId="77777777" w:rsidR="005D0C4F" w:rsidRPr="005D0C4F" w:rsidRDefault="005D0C4F" w:rsidP="005D0C4F">
                            <w:pPr>
                              <w:pStyle w:val="Pa2"/>
                              <w:spacing w:before="120"/>
                              <w:rPr>
                                <w:rFonts w:ascii="Arial" w:hAnsi="Arial" w:cs="Arial"/>
                                <w:color w:val="000000"/>
                                <w:sz w:val="16"/>
                                <w:szCs w:val="16"/>
                              </w:rPr>
                            </w:pPr>
                            <w:r w:rsidRPr="005D0C4F">
                              <w:rPr>
                                <w:rStyle w:val="A0"/>
                                <w:rFonts w:ascii="Arial" w:hAnsi="Arial" w:cs="Arial"/>
                              </w:rPr>
                              <w:t xml:space="preserve">Please </w:t>
                            </w:r>
                            <w:hyperlink r:id="rId70" w:history="1">
                              <w:r w:rsidRPr="005D0C4F">
                                <w:rPr>
                                  <w:rStyle w:val="Hyperlink"/>
                                  <w:rFonts w:ascii="Arial" w:hAnsi="Arial" w:cs="Arial"/>
                                  <w:sz w:val="16"/>
                                  <w:szCs w:val="16"/>
                                </w:rPr>
                                <w:t>get in touch</w:t>
                              </w:r>
                            </w:hyperlink>
                            <w:r w:rsidRPr="005D0C4F">
                              <w:rPr>
                                <w:rStyle w:val="A2"/>
                                <w:rFonts w:ascii="Arial" w:hAnsi="Arial" w:cs="Arial"/>
                              </w:rPr>
                              <w:t xml:space="preserve"> </w:t>
                            </w:r>
                            <w:r w:rsidRPr="005D0C4F">
                              <w:rPr>
                                <w:rStyle w:val="A0"/>
                                <w:rFonts w:ascii="Arial" w:hAnsi="Arial" w:cs="Arial"/>
                              </w:rPr>
                              <w:t>if you want to discuss the accessibility of resources we offer to support you in delivering our qualifications.</w:t>
                            </w:r>
                          </w:p>
                          <w:p w14:paraId="391980E3" w14:textId="77777777" w:rsidR="005D0C4F" w:rsidRPr="002B6D2D" w:rsidRDefault="005D0C4F" w:rsidP="005D0C4F">
                            <w:pPr>
                              <w:pStyle w:val="Header"/>
                              <w:spacing w:after="57" w:line="276" w:lineRule="auto"/>
                              <w:rPr>
                                <w:rFonts w:asciiTheme="minorHAnsi" w:hAnsiTheme="minorHAnsi" w:cstheme="minorHAnsi"/>
                                <w:sz w:val="16"/>
                                <w:szCs w:val="16"/>
                              </w:rPr>
                            </w:pPr>
                          </w:p>
                        </w:txbxContent>
                      </wps:txbx>
                      <wps:bodyPr rot="0" vert="horz" wrap="square" lIns="91440" tIns="45720" rIns="91440" bIns="45720" anchor="t" anchorCtr="0">
                        <a:noAutofit/>
                      </wps:bodyPr>
                    </wps:wsp>
                  </a:graphicData>
                </a:graphic>
              </wp:inline>
            </w:drawing>
          </mc:Choice>
          <mc:Fallback>
            <w:pict>
              <v:shape w14:anchorId="1CD807DE" id="Text Box 253979426" o:spid="_x0000_s1030" type="#_x0000_t202" style="width:726.5pt;height:354.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" filled="f" stroked="f">
                <v:textbox>
                  <w:txbxContent>
                    <w:p w14:paraId="420030D0" w14:textId="77777777" w:rsidR="005D0C4F" w:rsidRDefault="005D0C4F" w:rsidP="005D0C4F">
                      <w:pPr>
                        <w:pStyle w:val="Header"/>
                        <w:spacing w:after="57" w:line="276" w:lineRule="auto"/>
                        <w:rPr>
                          <w:sz w:val="16"/>
                          <w:szCs w:val="18"/>
                        </w:rPr>
                      </w:pPr>
                      <w:r w:rsidRPr="00AE485A">
                        <w:rPr>
                          <w:noProof/>
                          <w:sz w:val="16"/>
                          <w:szCs w:val="18"/>
                          <w:vertAlign w:val="subscript"/>
                        </w:rPr>
                        <w:drawing>
                          <wp:inline distT="0" distB="0" distL="0" distR="0" wp14:anchorId="18DAC509" wp14:editId="1BC5B19B">
                            <wp:extent cx="2088000" cy="353147"/>
                            <wp:effectExtent l="0" t="0" r="7620" b="8890"/>
                            <wp:docPr id="243" name="Picture 243"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64">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1C5D7CD2" w14:textId="77777777" w:rsidR="005D0C4F" w:rsidRPr="005D0C4F" w:rsidRDefault="005D0C4F" w:rsidP="005D0C4F">
                      <w:pPr>
                        <w:pStyle w:val="Header"/>
                        <w:spacing w:after="57" w:line="276" w:lineRule="auto"/>
                        <w:rPr>
                          <w:rFonts w:cs="Arial"/>
                          <w:noProof/>
                          <w:sz w:val="16"/>
                          <w:szCs w:val="16"/>
                        </w:rPr>
                      </w:pPr>
                    </w:p>
                    <w:p w14:paraId="498A5549" w14:textId="77777777" w:rsidR="005D0C4F" w:rsidRPr="005D0C4F" w:rsidRDefault="005D0C4F" w:rsidP="005D0C4F">
                      <w:pPr>
                        <w:pStyle w:val="Header"/>
                        <w:spacing w:after="57" w:line="276" w:lineRule="auto"/>
                        <w:rPr>
                          <w:rFonts w:cs="Arial"/>
                          <w:sz w:val="16"/>
                          <w:szCs w:val="16"/>
                        </w:rPr>
                      </w:pPr>
                    </w:p>
                    <w:p w14:paraId="5AF6B8EB" w14:textId="67EB0D86" w:rsidR="005D0C4F" w:rsidRPr="005D0C4F" w:rsidRDefault="005D0C4F" w:rsidP="00020F51">
                      <w:pPr>
                        <w:pStyle w:val="Header"/>
                        <w:tabs>
                          <w:tab w:val="clear" w:pos="8306"/>
                        </w:tabs>
                        <w:spacing w:before="120" w:line="276" w:lineRule="auto"/>
                        <w:rPr>
                          <w:rFonts w:cs="Arial"/>
                          <w:sz w:val="16"/>
                          <w:szCs w:val="16"/>
                        </w:rPr>
                      </w:pPr>
                      <w:r w:rsidRPr="005D0C4F">
                        <w:rPr>
                          <w:rFonts w:cs="Arial"/>
                          <w:sz w:val="16"/>
                          <w:szCs w:val="16"/>
                        </w:rPr>
                        <w:t>We’d like to know your view on the resources we produce. Click ‘</w:t>
                      </w:r>
                      <w:hyperlink r:id="rId71" w:history="1">
                        <w:r w:rsidRPr="005D0C4F">
                          <w:rPr>
                            <w:rStyle w:val="Hyperlink"/>
                            <w:rFonts w:cs="Arial"/>
                            <w:sz w:val="16"/>
                            <w:szCs w:val="16"/>
                          </w:rPr>
                          <w:t>Like’</w:t>
                        </w:r>
                      </w:hyperlink>
                      <w:r w:rsidRPr="005D0C4F">
                        <w:rPr>
                          <w:rFonts w:cs="Arial"/>
                          <w:sz w:val="16"/>
                          <w:szCs w:val="16"/>
                        </w:rPr>
                        <w:t xml:space="preserve"> or ‘</w:t>
                      </w:r>
                      <w:hyperlink r:id="rId72" w:history="1">
                        <w:r w:rsidRPr="005D0C4F">
                          <w:rPr>
                            <w:rStyle w:val="Hyperlink"/>
                            <w:rFonts w:cs="Arial"/>
                            <w:sz w:val="16"/>
                            <w:szCs w:val="16"/>
                          </w:rPr>
                          <w:t>Dislike’</w:t>
                        </w:r>
                      </w:hyperlink>
                      <w:r w:rsidRPr="005D0C4F">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462102B0" w14:textId="4562B92F" w:rsidR="005D0C4F" w:rsidRPr="005D0C4F" w:rsidRDefault="005D0C4F" w:rsidP="005D0C4F">
                      <w:pPr>
                        <w:autoSpaceDE w:val="0"/>
                        <w:spacing w:before="120" w:line="288" w:lineRule="auto"/>
                        <w:textAlignment w:val="center"/>
                        <w:rPr>
                          <w:spacing w:val="-2"/>
                          <w:sz w:val="16"/>
                          <w:szCs w:val="16"/>
                        </w:rPr>
                      </w:pPr>
                      <w:r w:rsidRPr="005D0C4F">
                        <w:rPr>
                          <w:color w:val="000000"/>
                          <w:spacing w:val="-2"/>
                          <w:sz w:val="16"/>
                          <w:szCs w:val="16"/>
                        </w:rPr>
                        <w:t xml:space="preserve">Looking for another resource? There is now a quick and easy search </w:t>
                      </w:r>
                      <w:hyperlink r:id="rId73" w:history="1">
                        <w:r w:rsidRPr="005D0C4F">
                          <w:rPr>
                            <w:rStyle w:val="Hyperlink"/>
                            <w:rFonts w:cs="Arial"/>
                            <w:spacing w:val="-2"/>
                            <w:sz w:val="16"/>
                            <w:szCs w:val="16"/>
                          </w:rPr>
                          <w:t>tool to help find free resources</w:t>
                        </w:r>
                      </w:hyperlink>
                      <w:r w:rsidRPr="005D0C4F">
                        <w:rPr>
                          <w:color w:val="000000"/>
                          <w:spacing w:val="-2"/>
                          <w:sz w:val="16"/>
                          <w:szCs w:val="16"/>
                        </w:rPr>
                        <w:t xml:space="preserve"> for your qualification.</w:t>
                      </w:r>
                    </w:p>
                    <w:p w14:paraId="7B70E251" w14:textId="77777777" w:rsidR="005D0C4F" w:rsidRPr="005D0C4F" w:rsidRDefault="005D0C4F" w:rsidP="005D0C4F">
                      <w:pPr>
                        <w:pStyle w:val="Pa2"/>
                        <w:spacing w:before="120"/>
                        <w:rPr>
                          <w:rFonts w:ascii="Arial" w:hAnsi="Arial" w:cs="Arial"/>
                          <w:color w:val="000000"/>
                          <w:sz w:val="16"/>
                          <w:szCs w:val="16"/>
                        </w:rPr>
                      </w:pPr>
                      <w:r w:rsidRPr="005D0C4F">
                        <w:rPr>
                          <w:rFonts w:ascii="Arial" w:hAnsi="Arial" w:cs="Arial"/>
                          <w:color w:val="000000"/>
                          <w:sz w:val="16"/>
                          <w:szCs w:val="16"/>
                        </w:rPr>
                        <w:t>OCR is part of Cambridge University Press &amp; Assessment, which is itself a department of the University of Cambridge.</w:t>
                      </w:r>
                    </w:p>
                    <w:p w14:paraId="34A72919" w14:textId="532A6C3B" w:rsidR="005D0C4F" w:rsidRPr="005D0C4F" w:rsidRDefault="005D0C4F" w:rsidP="005D0C4F">
                      <w:pPr>
                        <w:pStyle w:val="Pa2"/>
                        <w:spacing w:before="120"/>
                        <w:rPr>
                          <w:rFonts w:ascii="Arial" w:hAnsi="Arial" w:cs="Arial"/>
                          <w:color w:val="000000"/>
                          <w:sz w:val="16"/>
                          <w:szCs w:val="16"/>
                        </w:rPr>
                      </w:pPr>
                      <w:r w:rsidRPr="005D0C4F">
                        <w:rPr>
                          <w:rFonts w:ascii="Arial" w:hAnsi="Arial" w:cs="Arial"/>
                          <w:color w:val="000000"/>
                          <w:sz w:val="16"/>
                          <w:szCs w:val="16"/>
                        </w:rPr>
                        <w:t xml:space="preserve">For staff training purposes and as part of our quality assurance programme your call may be recorded or monitored. </w:t>
                      </w:r>
                      <w:r w:rsidRPr="005D0C4F">
                        <w:rPr>
                          <w:rStyle w:val="A0"/>
                          <w:rFonts w:ascii="Arial" w:hAnsi="Arial" w:cs="Arial"/>
                        </w:rPr>
                        <w:t>© OCR 202</w:t>
                      </w:r>
                      <w:r w:rsidR="0037468F">
                        <w:rPr>
                          <w:rStyle w:val="A0"/>
                          <w:rFonts w:ascii="Arial" w:hAnsi="Arial" w:cs="Arial"/>
                        </w:rPr>
                        <w:t>4</w:t>
                      </w:r>
                      <w:r w:rsidRPr="005D0C4F">
                        <w:rPr>
                          <w:rStyle w:val="A0"/>
                          <w:rFonts w:ascii="Arial" w:hAnsi="Arial" w:cs="Arial"/>
                        </w:rPr>
                        <w:t xml:space="preserve"> </w:t>
                      </w:r>
                      <w:r w:rsidRPr="005D0C4F">
                        <w:rPr>
                          <w:rFonts w:ascii="Arial" w:hAnsi="Arial" w:cs="Arial"/>
                          <w:color w:val="000000"/>
                          <w:sz w:val="16"/>
                          <w:szCs w:val="16"/>
                        </w:rPr>
                        <w:t>Oxford Cambridge and RSA Examinations is a Company Limited by Guarantee. Registered in England. Registered office The Triangle Building, Shaftesbury Road, Cambridge, CB2 8EA. Registered company number 3484466. OCR is an exempt charity.</w:t>
                      </w:r>
                    </w:p>
                    <w:p w14:paraId="0BE07EAD" w14:textId="77777777" w:rsidR="005D0C4F" w:rsidRPr="005D0C4F" w:rsidRDefault="005D0C4F" w:rsidP="005D0C4F">
                      <w:pPr>
                        <w:pStyle w:val="Pa2"/>
                        <w:spacing w:before="120"/>
                        <w:rPr>
                          <w:rStyle w:val="A0"/>
                          <w:rFonts w:ascii="Arial" w:hAnsi="Arial" w:cs="Arial"/>
                        </w:rPr>
                      </w:pPr>
                      <w:r w:rsidRPr="005D0C4F">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3E68571D"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43E2CA14"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74" w:history="1">
                        <w:r w:rsidRPr="005D0C4F">
                          <w:rPr>
                            <w:rStyle w:val="Hyperlink"/>
                            <w:rFonts w:ascii="Arial" w:hAnsi="Arial" w:cs="Arial"/>
                            <w:sz w:val="16"/>
                            <w:szCs w:val="16"/>
                          </w:rPr>
                          <w:t>contact us</w:t>
                        </w:r>
                      </w:hyperlink>
                      <w:r w:rsidRPr="005D0C4F">
                        <w:rPr>
                          <w:rStyle w:val="A0"/>
                          <w:rFonts w:ascii="Arial" w:hAnsi="Arial" w:cs="Arial"/>
                        </w:rPr>
                        <w:t xml:space="preserve">. </w:t>
                      </w:r>
                    </w:p>
                    <w:p w14:paraId="6E6F333C"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3B0D7A0F"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OCR acknowledges the use of the following content: N/A </w:t>
                      </w:r>
                    </w:p>
                    <w:p w14:paraId="0F1075A2"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Whether you already offer OCR qualifications, are new to OCR or are thinking about switching, you can request more information using our </w:t>
                      </w:r>
                      <w:hyperlink r:id="rId75" w:history="1">
                        <w:r w:rsidRPr="005D0C4F">
                          <w:rPr>
                            <w:rStyle w:val="Hyperlink"/>
                            <w:rFonts w:ascii="Arial" w:hAnsi="Arial" w:cs="Arial"/>
                            <w:sz w:val="16"/>
                            <w:szCs w:val="16"/>
                          </w:rPr>
                          <w:t>Expression of Interest form</w:t>
                        </w:r>
                      </w:hyperlink>
                      <w:r w:rsidRPr="005D0C4F">
                        <w:rPr>
                          <w:rStyle w:val="A0"/>
                          <w:rFonts w:ascii="Arial" w:hAnsi="Arial" w:cs="Arial"/>
                        </w:rPr>
                        <w:t xml:space="preserve">. </w:t>
                      </w:r>
                    </w:p>
                    <w:p w14:paraId="057D75B6" w14:textId="77777777" w:rsidR="005D0C4F" w:rsidRPr="005D0C4F" w:rsidRDefault="005D0C4F" w:rsidP="005D0C4F">
                      <w:pPr>
                        <w:pStyle w:val="Pa2"/>
                        <w:spacing w:before="120"/>
                        <w:rPr>
                          <w:rFonts w:ascii="Arial" w:hAnsi="Arial" w:cs="Arial"/>
                          <w:color w:val="000000"/>
                          <w:sz w:val="16"/>
                          <w:szCs w:val="16"/>
                        </w:rPr>
                      </w:pPr>
                      <w:r w:rsidRPr="005D0C4F">
                        <w:rPr>
                          <w:rStyle w:val="A0"/>
                          <w:rFonts w:ascii="Arial" w:hAnsi="Arial" w:cs="Arial"/>
                        </w:rPr>
                        <w:t xml:space="preserve">Please </w:t>
                      </w:r>
                      <w:hyperlink r:id="rId76" w:history="1">
                        <w:r w:rsidRPr="005D0C4F">
                          <w:rPr>
                            <w:rStyle w:val="Hyperlink"/>
                            <w:rFonts w:ascii="Arial" w:hAnsi="Arial" w:cs="Arial"/>
                            <w:sz w:val="16"/>
                            <w:szCs w:val="16"/>
                          </w:rPr>
                          <w:t>get in touch</w:t>
                        </w:r>
                      </w:hyperlink>
                      <w:r w:rsidRPr="005D0C4F">
                        <w:rPr>
                          <w:rStyle w:val="A2"/>
                          <w:rFonts w:ascii="Arial" w:hAnsi="Arial" w:cs="Arial"/>
                        </w:rPr>
                        <w:t xml:space="preserve"> </w:t>
                      </w:r>
                      <w:r w:rsidRPr="005D0C4F">
                        <w:rPr>
                          <w:rStyle w:val="A0"/>
                          <w:rFonts w:ascii="Arial" w:hAnsi="Arial" w:cs="Arial"/>
                        </w:rPr>
                        <w:t>if you want to discuss the accessibility of resources we offer to support you in delivering our qualifications.</w:t>
                      </w:r>
                    </w:p>
                    <w:p w14:paraId="391980E3" w14:textId="77777777" w:rsidR="005D0C4F" w:rsidRPr="002B6D2D" w:rsidRDefault="005D0C4F" w:rsidP="005D0C4F">
                      <w:pPr>
                        <w:pStyle w:val="Header"/>
                        <w:spacing w:after="57" w:line="276" w:lineRule="auto"/>
                        <w:rPr>
                          <w:rFonts w:asciiTheme="minorHAnsi" w:hAnsiTheme="minorHAnsi" w:cstheme="minorHAnsi"/>
                          <w:sz w:val="16"/>
                          <w:szCs w:val="16"/>
                        </w:rPr>
                      </w:pPr>
                    </w:p>
                  </w:txbxContent>
                </v:textbox>
                <w10:anchorlock/>
              </v:shape>
            </w:pict>
          </mc:Fallback>
        </mc:AlternateContent>
      </w:r>
    </w:p>
    <w:sectPr w:rsidR="00D82261" w:rsidSect="00072452">
      <w:footerReference w:type="default" r:id="rId77"/>
      <w:type w:val="continuous"/>
      <w:pgSz w:w="16838" w:h="11906" w:orient="landscape" w:code="9"/>
      <w:pgMar w:top="1276" w:right="1247" w:bottom="425" w:left="1247"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91C5C19" w14:textId="77777777" w:rsidR="00521515" w:rsidRDefault="00521515">
      <w:r>
        <w:separator/>
      </w:r>
    </w:p>
  </w:endnote>
  <w:endnote w:type="continuationSeparator" w:id="0">
    <w:p w14:paraId="06E86A82" w14:textId="77777777" w:rsidR="00521515" w:rsidRDefault="00521515">
      <w:r>
        <w:continuationSeparator/>
      </w:r>
    </w:p>
  </w:endnote>
  <w:endnote w:type="continuationNotice" w:id="1">
    <w:p w14:paraId="53D19B15" w14:textId="77777777" w:rsidR="00521515" w:rsidRDefault="0052151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0000000000000000000"/>
    <w:charset w:val="00"/>
    <w:family w:val="swiss"/>
    <w:notTrueType/>
    <w:pitch w:val="variable"/>
    <w:sig w:usb0="20000287" w:usb1="00000001" w:usb2="00000000" w:usb3="00000000" w:csb0="0000019F" w:csb1="00000000"/>
  </w:font>
  <w:font w:name="Myriad Pro Light">
    <w:panose1 w:val="00000000000000000000"/>
    <w:charset w:val="00"/>
    <w:family w:val="swiss"/>
    <w:notTrueType/>
    <w:pitch w:val="variable"/>
    <w:sig w:usb0="20000287" w:usb1="00000001" w:usb2="00000000" w:usb3="00000000" w:csb0="0000019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23B35C" w14:textId="77777777" w:rsidR="00C945AD" w:rsidRPr="001F7C31" w:rsidRDefault="00C945AD" w:rsidP="002C770F">
    <w:pPr>
      <w:pStyle w:val="Footer"/>
      <w:jc w:val="center"/>
      <w:rPr>
        <w:b/>
      </w:rPr>
    </w:pPr>
    <w:r w:rsidRPr="001F7C31">
      <w:rPr>
        <w:rStyle w:val="PageNumber"/>
        <w:rFonts w:cs="Arial"/>
        <w:b/>
      </w:rPr>
      <w:fldChar w:fldCharType="begin"/>
    </w:r>
    <w:r w:rsidRPr="001F7C31">
      <w:rPr>
        <w:rStyle w:val="PageNumber"/>
        <w:rFonts w:cs="Arial"/>
        <w:b/>
      </w:rPr>
      <w:instrText xml:space="preserve"> PAGE </w:instrText>
    </w:r>
    <w:r w:rsidRPr="001F7C31">
      <w:rPr>
        <w:rStyle w:val="PageNumber"/>
        <w:rFonts w:cs="Arial"/>
        <w:b/>
      </w:rPr>
      <w:fldChar w:fldCharType="separate"/>
    </w:r>
    <w:r w:rsidR="008C73FF">
      <w:rPr>
        <w:rStyle w:val="PageNumber"/>
        <w:rFonts w:cs="Arial"/>
        <w:b/>
        <w:noProof/>
      </w:rPr>
      <w:t>2</w:t>
    </w:r>
    <w:r w:rsidRPr="001F7C31">
      <w:rPr>
        <w:rStyle w:val="PageNumber"/>
        <w:rFonts w:cs="Arial"/>
        <w:b/>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color w:val="FFFFFF" w:themeColor="background1"/>
      </w:rPr>
      <w:id w:val="-2001806088"/>
      <w:docPartObj>
        <w:docPartGallery w:val="Page Numbers (Bottom of Page)"/>
        <w:docPartUnique/>
      </w:docPartObj>
    </w:sdtPr>
    <w:sdtEndPr>
      <w:rPr>
        <w:noProof/>
        <w:color w:val="auto"/>
      </w:rPr>
    </w:sdtEndPr>
    <w:sdtContent>
      <w:p w14:paraId="251E24FB" w14:textId="39BBDA17" w:rsidR="001F4025" w:rsidRPr="001F4025" w:rsidRDefault="001F4025" w:rsidP="001F4025">
        <w:pPr>
          <w:tabs>
            <w:tab w:val="center" w:pos="7371"/>
            <w:tab w:val="right" w:pos="14459"/>
          </w:tabs>
          <w:rPr>
            <w:b/>
            <w:sz w:val="18"/>
            <w:szCs w:val="18"/>
          </w:rPr>
        </w:pPr>
        <w:r w:rsidRPr="001F4025">
          <w:rPr>
            <w:sz w:val="18"/>
            <w:szCs w:val="18"/>
          </w:rPr>
          <w:tab/>
        </w:r>
        <w:r w:rsidRPr="001F4025">
          <w:rPr>
            <w:sz w:val="18"/>
            <w:szCs w:val="18"/>
          </w:rPr>
          <w:fldChar w:fldCharType="begin"/>
        </w:r>
        <w:r w:rsidRPr="001F4025">
          <w:rPr>
            <w:sz w:val="18"/>
            <w:szCs w:val="18"/>
          </w:rPr>
          <w:instrText xml:space="preserve"> PAGE   \* MERGEFORMAT </w:instrText>
        </w:r>
        <w:r w:rsidRPr="001F4025">
          <w:rPr>
            <w:sz w:val="18"/>
            <w:szCs w:val="18"/>
          </w:rPr>
          <w:fldChar w:fldCharType="separate"/>
        </w:r>
        <w:r>
          <w:rPr>
            <w:sz w:val="18"/>
            <w:szCs w:val="18"/>
          </w:rPr>
          <w:t>2</w:t>
        </w:r>
        <w:r w:rsidRPr="001F4025">
          <w:rPr>
            <w:noProof/>
            <w:sz w:val="18"/>
            <w:szCs w:val="18"/>
          </w:rPr>
          <w:fldChar w:fldCharType="end"/>
        </w:r>
        <w:r w:rsidRPr="001F4025">
          <w:rPr>
            <w:noProof/>
            <w:sz w:val="18"/>
            <w:szCs w:val="18"/>
          </w:rPr>
          <w:tab/>
        </w:r>
        <w:r w:rsidRPr="001F4025">
          <w:rPr>
            <w:sz w:val="18"/>
            <w:szCs w:val="18"/>
          </w:rPr>
          <w:t>© OCR 202</w:t>
        </w:r>
        <w:r>
          <w:rPr>
            <w:sz w:val="18"/>
            <w:szCs w:val="18"/>
          </w:rPr>
          <w:t>2</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color w:val="FFFFFF" w:themeColor="background1"/>
      </w:rPr>
      <w:id w:val="1239599731"/>
      <w:docPartObj>
        <w:docPartGallery w:val="Page Numbers (Bottom of Page)"/>
        <w:docPartUnique/>
      </w:docPartObj>
    </w:sdtPr>
    <w:sdtEndPr>
      <w:rPr>
        <w:noProof/>
        <w:color w:val="auto"/>
      </w:rPr>
    </w:sdtEndPr>
    <w:sdtContent>
      <w:p w14:paraId="0265D65B" w14:textId="31645DF1" w:rsidR="001F4025" w:rsidRPr="001F4025" w:rsidRDefault="001F4025" w:rsidP="00020F51">
        <w:pPr>
          <w:tabs>
            <w:tab w:val="center" w:pos="7371"/>
            <w:tab w:val="right" w:pos="14570"/>
          </w:tabs>
          <w:rPr>
            <w:b/>
            <w:sz w:val="18"/>
            <w:szCs w:val="18"/>
          </w:rPr>
        </w:pPr>
        <w:r w:rsidRPr="001F4025">
          <w:rPr>
            <w:sz w:val="18"/>
            <w:szCs w:val="18"/>
          </w:rPr>
          <w:tab/>
        </w:r>
        <w:r w:rsidRPr="001F4025">
          <w:rPr>
            <w:sz w:val="18"/>
            <w:szCs w:val="18"/>
          </w:rPr>
          <w:fldChar w:fldCharType="begin"/>
        </w:r>
        <w:r w:rsidRPr="001F4025">
          <w:rPr>
            <w:sz w:val="18"/>
            <w:szCs w:val="18"/>
          </w:rPr>
          <w:instrText xml:space="preserve"> PAGE   \* MERGEFORMAT </w:instrText>
        </w:r>
        <w:r w:rsidRPr="001F4025">
          <w:rPr>
            <w:sz w:val="18"/>
            <w:szCs w:val="18"/>
          </w:rPr>
          <w:fldChar w:fldCharType="separate"/>
        </w:r>
        <w:r w:rsidRPr="001F4025">
          <w:rPr>
            <w:sz w:val="18"/>
            <w:szCs w:val="18"/>
          </w:rPr>
          <w:t>2</w:t>
        </w:r>
        <w:r w:rsidRPr="001F4025">
          <w:rPr>
            <w:noProof/>
            <w:sz w:val="18"/>
            <w:szCs w:val="18"/>
          </w:rPr>
          <w:fldChar w:fldCharType="end"/>
        </w:r>
        <w:r w:rsidRPr="001F4025">
          <w:rPr>
            <w:noProof/>
            <w:sz w:val="18"/>
            <w:szCs w:val="18"/>
          </w:rPr>
          <w:tab/>
        </w:r>
        <w:r w:rsidRPr="001F4025">
          <w:rPr>
            <w:sz w:val="18"/>
            <w:szCs w:val="18"/>
          </w:rPr>
          <w:t>© OCR 202</w:t>
        </w:r>
        <w:r w:rsidR="00BB254B">
          <w:rPr>
            <w:sz w:val="18"/>
            <w:szCs w:val="18"/>
          </w:rPr>
          <w:t>4</w:t>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color w:val="FFFFFF" w:themeColor="background1"/>
      </w:rPr>
      <w:id w:val="989529234"/>
      <w:docPartObj>
        <w:docPartGallery w:val="Page Numbers (Bottom of Page)"/>
        <w:docPartUnique/>
      </w:docPartObj>
    </w:sdtPr>
    <w:sdtEndPr>
      <w:rPr>
        <w:noProof/>
        <w:color w:val="auto"/>
      </w:rPr>
    </w:sdtEndPr>
    <w:sdtContent>
      <w:sdt>
        <w:sdtPr>
          <w:rPr>
            <w:color w:val="FFFFFF" w:themeColor="background1"/>
          </w:rPr>
          <w:id w:val="1743438715"/>
          <w:docPartObj>
            <w:docPartGallery w:val="Page Numbers (Bottom of Page)"/>
            <w:docPartUnique/>
          </w:docPartObj>
        </w:sdtPr>
        <w:sdtEndPr>
          <w:rPr>
            <w:noProof/>
            <w:color w:val="auto"/>
          </w:rPr>
        </w:sdtEndPr>
        <w:sdtContent>
          <w:p w14:paraId="56E4243F" w14:textId="2BF6F4A2" w:rsidR="00D82261" w:rsidRPr="001F4025" w:rsidRDefault="00784FCB" w:rsidP="001F4025">
            <w:pPr>
              <w:tabs>
                <w:tab w:val="center" w:pos="7371"/>
                <w:tab w:val="right" w:pos="14459"/>
              </w:tabs>
              <w:rPr>
                <w:b/>
                <w:sz w:val="18"/>
                <w:szCs w:val="18"/>
              </w:rPr>
            </w:pPr>
            <w:r w:rsidRPr="001F4025">
              <w:rPr>
                <w:sz w:val="18"/>
                <w:szCs w:val="18"/>
              </w:rPr>
              <w:tab/>
            </w:r>
            <w:r w:rsidRPr="001F4025">
              <w:rPr>
                <w:noProof/>
                <w:sz w:val="18"/>
                <w:szCs w:val="18"/>
              </w:rPr>
              <w:tab/>
            </w:r>
            <w:r w:rsidRPr="001F4025">
              <w:rPr>
                <w:sz w:val="18"/>
                <w:szCs w:val="18"/>
              </w:rPr>
              <w:t>© OCR 202</w:t>
            </w:r>
            <w:r>
              <w:rPr>
                <w:sz w:val="18"/>
                <w:szCs w:val="18"/>
              </w:rPr>
              <w:t>4</w:t>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2B5FE23" w14:textId="77777777" w:rsidR="00521515" w:rsidRDefault="00521515">
      <w:r>
        <w:separator/>
      </w:r>
    </w:p>
  </w:footnote>
  <w:footnote w:type="continuationSeparator" w:id="0">
    <w:p w14:paraId="1612D5AD" w14:textId="77777777" w:rsidR="00521515" w:rsidRDefault="00521515">
      <w:r>
        <w:continuationSeparator/>
      </w:r>
    </w:p>
  </w:footnote>
  <w:footnote w:type="continuationNotice" w:id="1">
    <w:p w14:paraId="5A2547BF" w14:textId="77777777" w:rsidR="00521515" w:rsidRDefault="0052151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C3F88A" w14:textId="2838E9EC" w:rsidR="00C945AD" w:rsidRPr="001F4025" w:rsidRDefault="002D760C" w:rsidP="00B62170">
    <w:pPr>
      <w:pStyle w:val="Header"/>
      <w:tabs>
        <w:tab w:val="clear" w:pos="4153"/>
        <w:tab w:val="clear" w:pos="8306"/>
        <w:tab w:val="center" w:pos="7088"/>
        <w:tab w:val="right" w:pos="14570"/>
      </w:tabs>
      <w:spacing w:after="240"/>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t>J560/0</w:t>
    </w:r>
    <w:r w:rsidR="00727E17">
      <w:rPr>
        <w:bCs/>
        <w:sz w:val="18"/>
        <w:szCs w:val="18"/>
        <w:lang w:val="de-DE"/>
      </w:rPr>
      <w:t>1</w:t>
    </w:r>
    <w:r w:rsidRPr="007B1623">
      <w:rPr>
        <w:bCs/>
        <w:sz w:val="18"/>
        <w:szCs w:val="18"/>
        <w:lang w:val="de-DE"/>
      </w:rPr>
      <w:t xml:space="preserve"> </w:t>
    </w:r>
    <w:r w:rsidR="00B95188">
      <w:rPr>
        <w:bCs/>
        <w:sz w:val="18"/>
        <w:szCs w:val="18"/>
        <w:lang w:val="de-DE"/>
      </w:rPr>
      <w:t xml:space="preserve">Alternative Paper </w:t>
    </w:r>
    <w:r w:rsidR="00F36620">
      <w:rPr>
        <w:bCs/>
        <w:sz w:val="18"/>
        <w:szCs w:val="18"/>
        <w:lang w:val="de-DE"/>
      </w:rPr>
      <w:t>M</w:t>
    </w:r>
    <w:r w:rsidRPr="007B1623">
      <w:rPr>
        <w:bCs/>
        <w:sz w:val="18"/>
        <w:szCs w:val="18"/>
        <w:lang w:val="de-DE"/>
      </w:rPr>
      <w:t xml:space="preserve">ark </w:t>
    </w:r>
    <w:r w:rsidR="00F36620">
      <w:rPr>
        <w:bCs/>
        <w:sz w:val="18"/>
        <w:szCs w:val="18"/>
        <w:lang w:val="de-DE"/>
      </w:rPr>
      <w:t>Sc</w:t>
    </w:r>
    <w:r w:rsidRPr="007B1623">
      <w:rPr>
        <w:bCs/>
        <w:sz w:val="18"/>
        <w:szCs w:val="18"/>
        <w:lang w:val="de-DE"/>
      </w:rPr>
      <w:t>hem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240827" w14:textId="28264B9B" w:rsidR="001F4025" w:rsidRPr="001F4025" w:rsidRDefault="001F4025" w:rsidP="001F4025">
    <w:pPr>
      <w:pStyle w:val="Header"/>
      <w:tabs>
        <w:tab w:val="clear" w:pos="4153"/>
        <w:tab w:val="clear" w:pos="8306"/>
        <w:tab w:val="center" w:pos="7088"/>
        <w:tab w:val="right" w:pos="14317"/>
      </w:tabs>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t>J560/01 Mark schem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AC74ECA"/>
    <w:multiLevelType w:val="hybridMultilevel"/>
    <w:tmpl w:val="D5C6A234"/>
    <w:lvl w:ilvl="0" w:tplc="644AE088">
      <w:start w:val="1"/>
      <w:numFmt w:val="lowerLetter"/>
      <w:lvlText w:val="%1."/>
      <w:lvlJc w:val="left"/>
      <w:pPr>
        <w:tabs>
          <w:tab w:val="num" w:pos="1134"/>
        </w:tabs>
        <w:ind w:left="1134" w:hanging="567"/>
      </w:pPr>
      <w:rPr>
        <w:rFonts w:cs="Times New Roman" w:hint="default"/>
        <w:color w:val="auto"/>
        <w:sz w:val="22"/>
        <w:szCs w:val="22"/>
      </w:rPr>
    </w:lvl>
    <w:lvl w:ilvl="1" w:tplc="9D508C3A">
      <w:start w:val="1"/>
      <w:numFmt w:val="bullet"/>
      <w:lvlText w:val="-"/>
      <w:lvlJc w:val="left"/>
      <w:pPr>
        <w:tabs>
          <w:tab w:val="num" w:pos="1134"/>
        </w:tabs>
        <w:ind w:left="1134" w:hanging="567"/>
      </w:pPr>
      <w:rPr>
        <w:rFonts w:ascii="Arial" w:eastAsia="Times New Roman" w:hAnsi="Arial" w:hint="default"/>
        <w:color w:val="auto"/>
        <w:sz w:val="22"/>
      </w:rPr>
    </w:lvl>
    <w:lvl w:ilvl="2" w:tplc="CB425578">
      <w:start w:val="18"/>
      <w:numFmt w:val="decimal"/>
      <w:lvlText w:val="%3."/>
      <w:lvlJc w:val="left"/>
      <w:pPr>
        <w:tabs>
          <w:tab w:val="num" w:pos="2700"/>
        </w:tabs>
        <w:ind w:left="2700" w:hanging="360"/>
      </w:pPr>
      <w:rPr>
        <w:rFonts w:cs="Times New Roman" w:hint="default"/>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1" w15:restartNumberingAfterBreak="0">
    <w:nsid w:val="491501C3"/>
    <w:multiLevelType w:val="singleLevel"/>
    <w:tmpl w:val="3C588A94"/>
    <w:lvl w:ilvl="0">
      <w:start w:val="1"/>
      <w:numFmt w:val="decimal"/>
      <w:lvlText w:val="%1."/>
      <w:lvlJc w:val="left"/>
      <w:pPr>
        <w:tabs>
          <w:tab w:val="num" w:pos="0"/>
        </w:tabs>
        <w:ind w:left="567" w:hanging="567"/>
      </w:pPr>
      <w:rPr>
        <w:rFonts w:cs="Times New Roman" w:hint="default"/>
      </w:rPr>
    </w:lvl>
  </w:abstractNum>
  <w:num w:numId="1" w16cid:durableId="363602815">
    <w:abstractNumId w:val="1"/>
  </w:num>
  <w:num w:numId="2" w16cid:durableId="286011579">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6"/>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0"/>
  <w:displayHorizontalDrawingGridEvery w:val="2"/>
  <w:displayVerticalDrawingGridEvery w:val="2"/>
  <w:noPunctuationKerning/>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7D56"/>
    <w:rsid w:val="000024FE"/>
    <w:rsid w:val="00003B29"/>
    <w:rsid w:val="00004536"/>
    <w:rsid w:val="00004F63"/>
    <w:rsid w:val="000078F5"/>
    <w:rsid w:val="00010E11"/>
    <w:rsid w:val="000148A4"/>
    <w:rsid w:val="000157D2"/>
    <w:rsid w:val="00015977"/>
    <w:rsid w:val="00016B28"/>
    <w:rsid w:val="00020F51"/>
    <w:rsid w:val="00021A62"/>
    <w:rsid w:val="00023523"/>
    <w:rsid w:val="00024E9D"/>
    <w:rsid w:val="00026C2E"/>
    <w:rsid w:val="00027283"/>
    <w:rsid w:val="00027971"/>
    <w:rsid w:val="00031206"/>
    <w:rsid w:val="000312B0"/>
    <w:rsid w:val="000347EC"/>
    <w:rsid w:val="00034835"/>
    <w:rsid w:val="0003795D"/>
    <w:rsid w:val="000411F9"/>
    <w:rsid w:val="00041DFB"/>
    <w:rsid w:val="00042190"/>
    <w:rsid w:val="00043918"/>
    <w:rsid w:val="00044954"/>
    <w:rsid w:val="00045E9C"/>
    <w:rsid w:val="00055201"/>
    <w:rsid w:val="0005567D"/>
    <w:rsid w:val="00055EC5"/>
    <w:rsid w:val="00056BF2"/>
    <w:rsid w:val="000577E0"/>
    <w:rsid w:val="00061A05"/>
    <w:rsid w:val="000631CF"/>
    <w:rsid w:val="0006406A"/>
    <w:rsid w:val="00064C3F"/>
    <w:rsid w:val="0006767D"/>
    <w:rsid w:val="00067C69"/>
    <w:rsid w:val="0007193A"/>
    <w:rsid w:val="00072452"/>
    <w:rsid w:val="00074951"/>
    <w:rsid w:val="0007555B"/>
    <w:rsid w:val="00075ABF"/>
    <w:rsid w:val="000769CD"/>
    <w:rsid w:val="000770C5"/>
    <w:rsid w:val="00080C1B"/>
    <w:rsid w:val="000829ED"/>
    <w:rsid w:val="00083715"/>
    <w:rsid w:val="00083767"/>
    <w:rsid w:val="000838C0"/>
    <w:rsid w:val="00083909"/>
    <w:rsid w:val="000850CB"/>
    <w:rsid w:val="0008578E"/>
    <w:rsid w:val="00085B62"/>
    <w:rsid w:val="00086E98"/>
    <w:rsid w:val="0008789E"/>
    <w:rsid w:val="0009233E"/>
    <w:rsid w:val="000937C9"/>
    <w:rsid w:val="00093C3E"/>
    <w:rsid w:val="00093CDB"/>
    <w:rsid w:val="00096DCC"/>
    <w:rsid w:val="00096FC9"/>
    <w:rsid w:val="000A351D"/>
    <w:rsid w:val="000A3828"/>
    <w:rsid w:val="000A3C60"/>
    <w:rsid w:val="000A405D"/>
    <w:rsid w:val="000A4979"/>
    <w:rsid w:val="000A49D2"/>
    <w:rsid w:val="000B0413"/>
    <w:rsid w:val="000B1A18"/>
    <w:rsid w:val="000B1EF1"/>
    <w:rsid w:val="000B3D26"/>
    <w:rsid w:val="000C11C0"/>
    <w:rsid w:val="000C206F"/>
    <w:rsid w:val="000C235B"/>
    <w:rsid w:val="000C2639"/>
    <w:rsid w:val="000C44C1"/>
    <w:rsid w:val="000C46DB"/>
    <w:rsid w:val="000C4B29"/>
    <w:rsid w:val="000C510C"/>
    <w:rsid w:val="000C690A"/>
    <w:rsid w:val="000C6B8D"/>
    <w:rsid w:val="000D0F17"/>
    <w:rsid w:val="000D1551"/>
    <w:rsid w:val="000D15A7"/>
    <w:rsid w:val="000D1C6A"/>
    <w:rsid w:val="000D2D48"/>
    <w:rsid w:val="000D2DD5"/>
    <w:rsid w:val="000D2DF9"/>
    <w:rsid w:val="000D3203"/>
    <w:rsid w:val="000D3A26"/>
    <w:rsid w:val="000D3D08"/>
    <w:rsid w:val="000D44A8"/>
    <w:rsid w:val="000D4EF1"/>
    <w:rsid w:val="000D56E5"/>
    <w:rsid w:val="000D61FD"/>
    <w:rsid w:val="000D6AB8"/>
    <w:rsid w:val="000D6D1F"/>
    <w:rsid w:val="000D790E"/>
    <w:rsid w:val="000E0DAF"/>
    <w:rsid w:val="000E51CC"/>
    <w:rsid w:val="000E7F93"/>
    <w:rsid w:val="000F25B0"/>
    <w:rsid w:val="000F2718"/>
    <w:rsid w:val="000F2EFF"/>
    <w:rsid w:val="000F53FF"/>
    <w:rsid w:val="000F6C7F"/>
    <w:rsid w:val="000F704E"/>
    <w:rsid w:val="000F7C05"/>
    <w:rsid w:val="00101FBE"/>
    <w:rsid w:val="00103769"/>
    <w:rsid w:val="00103FDD"/>
    <w:rsid w:val="00104328"/>
    <w:rsid w:val="00104F50"/>
    <w:rsid w:val="0010582F"/>
    <w:rsid w:val="00105CF7"/>
    <w:rsid w:val="00106374"/>
    <w:rsid w:val="00106C4A"/>
    <w:rsid w:val="00106CE6"/>
    <w:rsid w:val="0010710A"/>
    <w:rsid w:val="001078E2"/>
    <w:rsid w:val="00111AD2"/>
    <w:rsid w:val="00112FE8"/>
    <w:rsid w:val="00114CE2"/>
    <w:rsid w:val="001157C9"/>
    <w:rsid w:val="0011585B"/>
    <w:rsid w:val="00117E92"/>
    <w:rsid w:val="00117F51"/>
    <w:rsid w:val="00121F10"/>
    <w:rsid w:val="00122C1C"/>
    <w:rsid w:val="00125673"/>
    <w:rsid w:val="00126F06"/>
    <w:rsid w:val="0013041E"/>
    <w:rsid w:val="00131206"/>
    <w:rsid w:val="00132047"/>
    <w:rsid w:val="0013290F"/>
    <w:rsid w:val="001329AE"/>
    <w:rsid w:val="00133A61"/>
    <w:rsid w:val="001345A6"/>
    <w:rsid w:val="0013742F"/>
    <w:rsid w:val="00140343"/>
    <w:rsid w:val="00140662"/>
    <w:rsid w:val="00140E5D"/>
    <w:rsid w:val="00141C04"/>
    <w:rsid w:val="00142D84"/>
    <w:rsid w:val="0014475F"/>
    <w:rsid w:val="00146211"/>
    <w:rsid w:val="00146666"/>
    <w:rsid w:val="00146BCB"/>
    <w:rsid w:val="001470A1"/>
    <w:rsid w:val="00151A41"/>
    <w:rsid w:val="00154A47"/>
    <w:rsid w:val="00155397"/>
    <w:rsid w:val="00156C8E"/>
    <w:rsid w:val="001579A9"/>
    <w:rsid w:val="00160880"/>
    <w:rsid w:val="00162DD5"/>
    <w:rsid w:val="001634B2"/>
    <w:rsid w:val="00163A45"/>
    <w:rsid w:val="00164611"/>
    <w:rsid w:val="0016544F"/>
    <w:rsid w:val="00165619"/>
    <w:rsid w:val="00166C21"/>
    <w:rsid w:val="001704B1"/>
    <w:rsid w:val="001717E7"/>
    <w:rsid w:val="00172CF2"/>
    <w:rsid w:val="00173D06"/>
    <w:rsid w:val="00173F56"/>
    <w:rsid w:val="00175709"/>
    <w:rsid w:val="00176094"/>
    <w:rsid w:val="0017673B"/>
    <w:rsid w:val="00180632"/>
    <w:rsid w:val="00180C33"/>
    <w:rsid w:val="00182FB6"/>
    <w:rsid w:val="0018359C"/>
    <w:rsid w:val="00191272"/>
    <w:rsid w:val="00191B0D"/>
    <w:rsid w:val="00192621"/>
    <w:rsid w:val="00192D9C"/>
    <w:rsid w:val="00192ECB"/>
    <w:rsid w:val="00193602"/>
    <w:rsid w:val="00193D89"/>
    <w:rsid w:val="0019510B"/>
    <w:rsid w:val="00195137"/>
    <w:rsid w:val="001956D6"/>
    <w:rsid w:val="001967E4"/>
    <w:rsid w:val="001971BE"/>
    <w:rsid w:val="001A0517"/>
    <w:rsid w:val="001A147D"/>
    <w:rsid w:val="001A1862"/>
    <w:rsid w:val="001A5C24"/>
    <w:rsid w:val="001A7836"/>
    <w:rsid w:val="001A78F1"/>
    <w:rsid w:val="001B032B"/>
    <w:rsid w:val="001B0ECB"/>
    <w:rsid w:val="001B0F48"/>
    <w:rsid w:val="001B41E2"/>
    <w:rsid w:val="001B435E"/>
    <w:rsid w:val="001B4417"/>
    <w:rsid w:val="001B4594"/>
    <w:rsid w:val="001B4D04"/>
    <w:rsid w:val="001B69CE"/>
    <w:rsid w:val="001B7540"/>
    <w:rsid w:val="001C0B5C"/>
    <w:rsid w:val="001C30C3"/>
    <w:rsid w:val="001C3B35"/>
    <w:rsid w:val="001C5416"/>
    <w:rsid w:val="001C6196"/>
    <w:rsid w:val="001D00B6"/>
    <w:rsid w:val="001D0317"/>
    <w:rsid w:val="001D07D6"/>
    <w:rsid w:val="001D08AF"/>
    <w:rsid w:val="001D1B84"/>
    <w:rsid w:val="001D3534"/>
    <w:rsid w:val="001D5B94"/>
    <w:rsid w:val="001E0295"/>
    <w:rsid w:val="001E1D1D"/>
    <w:rsid w:val="001E21BA"/>
    <w:rsid w:val="001E2379"/>
    <w:rsid w:val="001E28EA"/>
    <w:rsid w:val="001E2CB4"/>
    <w:rsid w:val="001E2F87"/>
    <w:rsid w:val="001E3196"/>
    <w:rsid w:val="001E42C2"/>
    <w:rsid w:val="001E578E"/>
    <w:rsid w:val="001E6097"/>
    <w:rsid w:val="001E6316"/>
    <w:rsid w:val="001E67AA"/>
    <w:rsid w:val="001F2017"/>
    <w:rsid w:val="001F25AB"/>
    <w:rsid w:val="001F2DF7"/>
    <w:rsid w:val="001F4025"/>
    <w:rsid w:val="001F4ABC"/>
    <w:rsid w:val="001F5E28"/>
    <w:rsid w:val="001F7C31"/>
    <w:rsid w:val="00204A27"/>
    <w:rsid w:val="00207E10"/>
    <w:rsid w:val="00210215"/>
    <w:rsid w:val="00210CC9"/>
    <w:rsid w:val="0021153A"/>
    <w:rsid w:val="0021229D"/>
    <w:rsid w:val="00212FF8"/>
    <w:rsid w:val="0021336E"/>
    <w:rsid w:val="00215952"/>
    <w:rsid w:val="002201E9"/>
    <w:rsid w:val="00220449"/>
    <w:rsid w:val="00222261"/>
    <w:rsid w:val="00222762"/>
    <w:rsid w:val="002228B3"/>
    <w:rsid w:val="0022472D"/>
    <w:rsid w:val="0022502E"/>
    <w:rsid w:val="00226C07"/>
    <w:rsid w:val="00226FC2"/>
    <w:rsid w:val="002270B2"/>
    <w:rsid w:val="002279D4"/>
    <w:rsid w:val="00231F5C"/>
    <w:rsid w:val="00232B9D"/>
    <w:rsid w:val="00233311"/>
    <w:rsid w:val="00235563"/>
    <w:rsid w:val="00236119"/>
    <w:rsid w:val="002364A6"/>
    <w:rsid w:val="002370F3"/>
    <w:rsid w:val="00240570"/>
    <w:rsid w:val="00240958"/>
    <w:rsid w:val="00240C93"/>
    <w:rsid w:val="00240E28"/>
    <w:rsid w:val="002410C0"/>
    <w:rsid w:val="002426F5"/>
    <w:rsid w:val="00245846"/>
    <w:rsid w:val="002531EA"/>
    <w:rsid w:val="00253F73"/>
    <w:rsid w:val="0025441C"/>
    <w:rsid w:val="00254947"/>
    <w:rsid w:val="00254956"/>
    <w:rsid w:val="0025770E"/>
    <w:rsid w:val="00257984"/>
    <w:rsid w:val="00261215"/>
    <w:rsid w:val="00262682"/>
    <w:rsid w:val="00263578"/>
    <w:rsid w:val="00265354"/>
    <w:rsid w:val="00265DD5"/>
    <w:rsid w:val="0026638D"/>
    <w:rsid w:val="00273416"/>
    <w:rsid w:val="00274659"/>
    <w:rsid w:val="00275812"/>
    <w:rsid w:val="00276260"/>
    <w:rsid w:val="00276B23"/>
    <w:rsid w:val="00276CB2"/>
    <w:rsid w:val="002818D6"/>
    <w:rsid w:val="00281B21"/>
    <w:rsid w:val="002829AE"/>
    <w:rsid w:val="00283100"/>
    <w:rsid w:val="002862F5"/>
    <w:rsid w:val="0028724F"/>
    <w:rsid w:val="00287350"/>
    <w:rsid w:val="00287A35"/>
    <w:rsid w:val="00293C02"/>
    <w:rsid w:val="00293CCC"/>
    <w:rsid w:val="00294589"/>
    <w:rsid w:val="0029540F"/>
    <w:rsid w:val="00296DF0"/>
    <w:rsid w:val="002A11F5"/>
    <w:rsid w:val="002A1CFE"/>
    <w:rsid w:val="002A27ED"/>
    <w:rsid w:val="002A655F"/>
    <w:rsid w:val="002A65EC"/>
    <w:rsid w:val="002B1022"/>
    <w:rsid w:val="002B3C0A"/>
    <w:rsid w:val="002C0B2F"/>
    <w:rsid w:val="002C0BFE"/>
    <w:rsid w:val="002C223C"/>
    <w:rsid w:val="002C2998"/>
    <w:rsid w:val="002C3F84"/>
    <w:rsid w:val="002C4904"/>
    <w:rsid w:val="002C520D"/>
    <w:rsid w:val="002C770F"/>
    <w:rsid w:val="002C7B38"/>
    <w:rsid w:val="002C7EC6"/>
    <w:rsid w:val="002D12CF"/>
    <w:rsid w:val="002D1667"/>
    <w:rsid w:val="002D19C5"/>
    <w:rsid w:val="002D27BA"/>
    <w:rsid w:val="002D376B"/>
    <w:rsid w:val="002D506B"/>
    <w:rsid w:val="002D54DF"/>
    <w:rsid w:val="002D56A8"/>
    <w:rsid w:val="002D760C"/>
    <w:rsid w:val="002E05D7"/>
    <w:rsid w:val="002E062A"/>
    <w:rsid w:val="002E252A"/>
    <w:rsid w:val="002E5E10"/>
    <w:rsid w:val="002E6DC0"/>
    <w:rsid w:val="002F0743"/>
    <w:rsid w:val="002F18D1"/>
    <w:rsid w:val="002F41B5"/>
    <w:rsid w:val="002F6A7D"/>
    <w:rsid w:val="002F754E"/>
    <w:rsid w:val="0030389F"/>
    <w:rsid w:val="003040C6"/>
    <w:rsid w:val="00304F16"/>
    <w:rsid w:val="00305933"/>
    <w:rsid w:val="00305BB1"/>
    <w:rsid w:val="00306FE8"/>
    <w:rsid w:val="00310DFE"/>
    <w:rsid w:val="00312308"/>
    <w:rsid w:val="00313960"/>
    <w:rsid w:val="00314415"/>
    <w:rsid w:val="00317DB4"/>
    <w:rsid w:val="00320AB1"/>
    <w:rsid w:val="00320E31"/>
    <w:rsid w:val="003217A9"/>
    <w:rsid w:val="00321A1F"/>
    <w:rsid w:val="003223F4"/>
    <w:rsid w:val="003239C2"/>
    <w:rsid w:val="003248E2"/>
    <w:rsid w:val="00324FEA"/>
    <w:rsid w:val="0032553D"/>
    <w:rsid w:val="0033085C"/>
    <w:rsid w:val="00330EB6"/>
    <w:rsid w:val="003314EE"/>
    <w:rsid w:val="0033419C"/>
    <w:rsid w:val="00334CE1"/>
    <w:rsid w:val="00341FC8"/>
    <w:rsid w:val="003421D1"/>
    <w:rsid w:val="00343845"/>
    <w:rsid w:val="00343BA9"/>
    <w:rsid w:val="00350419"/>
    <w:rsid w:val="00350986"/>
    <w:rsid w:val="00354274"/>
    <w:rsid w:val="00356B37"/>
    <w:rsid w:val="0036043D"/>
    <w:rsid w:val="00360E6D"/>
    <w:rsid w:val="0036167E"/>
    <w:rsid w:val="00362CD0"/>
    <w:rsid w:val="00367744"/>
    <w:rsid w:val="003707DC"/>
    <w:rsid w:val="00371620"/>
    <w:rsid w:val="00371BE5"/>
    <w:rsid w:val="00371FF9"/>
    <w:rsid w:val="00372DD9"/>
    <w:rsid w:val="003731FB"/>
    <w:rsid w:val="0037468F"/>
    <w:rsid w:val="00375289"/>
    <w:rsid w:val="0037538F"/>
    <w:rsid w:val="0037560D"/>
    <w:rsid w:val="00377798"/>
    <w:rsid w:val="003818CE"/>
    <w:rsid w:val="00382158"/>
    <w:rsid w:val="00385461"/>
    <w:rsid w:val="00385C50"/>
    <w:rsid w:val="00386B15"/>
    <w:rsid w:val="00387E58"/>
    <w:rsid w:val="00391B58"/>
    <w:rsid w:val="003926BD"/>
    <w:rsid w:val="003933FF"/>
    <w:rsid w:val="003A0312"/>
    <w:rsid w:val="003A0DCA"/>
    <w:rsid w:val="003A19A0"/>
    <w:rsid w:val="003A4006"/>
    <w:rsid w:val="003A610D"/>
    <w:rsid w:val="003A63BF"/>
    <w:rsid w:val="003A64CF"/>
    <w:rsid w:val="003A7B10"/>
    <w:rsid w:val="003B10C7"/>
    <w:rsid w:val="003B160A"/>
    <w:rsid w:val="003B1D14"/>
    <w:rsid w:val="003B2215"/>
    <w:rsid w:val="003B225F"/>
    <w:rsid w:val="003B33C8"/>
    <w:rsid w:val="003B38F4"/>
    <w:rsid w:val="003B3EB9"/>
    <w:rsid w:val="003B4039"/>
    <w:rsid w:val="003B79BD"/>
    <w:rsid w:val="003B7FE4"/>
    <w:rsid w:val="003C1070"/>
    <w:rsid w:val="003C4395"/>
    <w:rsid w:val="003C7FEE"/>
    <w:rsid w:val="003D0DD4"/>
    <w:rsid w:val="003D1A1A"/>
    <w:rsid w:val="003D25CD"/>
    <w:rsid w:val="003D29C6"/>
    <w:rsid w:val="003D4A78"/>
    <w:rsid w:val="003D5403"/>
    <w:rsid w:val="003D60BD"/>
    <w:rsid w:val="003D7CB0"/>
    <w:rsid w:val="003D7F69"/>
    <w:rsid w:val="003E1094"/>
    <w:rsid w:val="003E1FB6"/>
    <w:rsid w:val="003E36D4"/>
    <w:rsid w:val="003E3F99"/>
    <w:rsid w:val="003E6F99"/>
    <w:rsid w:val="003F09E0"/>
    <w:rsid w:val="003F34EE"/>
    <w:rsid w:val="003F3DE8"/>
    <w:rsid w:val="003F44FC"/>
    <w:rsid w:val="003F5E89"/>
    <w:rsid w:val="003F7EE6"/>
    <w:rsid w:val="00401C0A"/>
    <w:rsid w:val="00401CB0"/>
    <w:rsid w:val="00403A63"/>
    <w:rsid w:val="0040591B"/>
    <w:rsid w:val="004068E4"/>
    <w:rsid w:val="00410FC5"/>
    <w:rsid w:val="00415A41"/>
    <w:rsid w:val="00415A5D"/>
    <w:rsid w:val="004166B3"/>
    <w:rsid w:val="00416F45"/>
    <w:rsid w:val="0041753F"/>
    <w:rsid w:val="004206CF"/>
    <w:rsid w:val="00422201"/>
    <w:rsid w:val="00422369"/>
    <w:rsid w:val="004232BF"/>
    <w:rsid w:val="00423438"/>
    <w:rsid w:val="004248FF"/>
    <w:rsid w:val="00424F6E"/>
    <w:rsid w:val="004318D5"/>
    <w:rsid w:val="004327EA"/>
    <w:rsid w:val="00436051"/>
    <w:rsid w:val="004360DD"/>
    <w:rsid w:val="00437148"/>
    <w:rsid w:val="004378B2"/>
    <w:rsid w:val="00441550"/>
    <w:rsid w:val="004421A5"/>
    <w:rsid w:val="00442416"/>
    <w:rsid w:val="004434F1"/>
    <w:rsid w:val="0044664A"/>
    <w:rsid w:val="00447D84"/>
    <w:rsid w:val="00450077"/>
    <w:rsid w:val="00450DEC"/>
    <w:rsid w:val="00452173"/>
    <w:rsid w:val="0045281A"/>
    <w:rsid w:val="004537F4"/>
    <w:rsid w:val="004540E6"/>
    <w:rsid w:val="0045428E"/>
    <w:rsid w:val="004546B8"/>
    <w:rsid w:val="00454C2D"/>
    <w:rsid w:val="00455122"/>
    <w:rsid w:val="004565D2"/>
    <w:rsid w:val="004603CF"/>
    <w:rsid w:val="004614C7"/>
    <w:rsid w:val="00464123"/>
    <w:rsid w:val="00467930"/>
    <w:rsid w:val="00470565"/>
    <w:rsid w:val="004715D9"/>
    <w:rsid w:val="00472F9D"/>
    <w:rsid w:val="0047490C"/>
    <w:rsid w:val="0047671A"/>
    <w:rsid w:val="00480197"/>
    <w:rsid w:val="00481597"/>
    <w:rsid w:val="0048205E"/>
    <w:rsid w:val="00485AA6"/>
    <w:rsid w:val="00485B35"/>
    <w:rsid w:val="00485B66"/>
    <w:rsid w:val="004870CF"/>
    <w:rsid w:val="00487847"/>
    <w:rsid w:val="00487E8D"/>
    <w:rsid w:val="0049092F"/>
    <w:rsid w:val="0049138E"/>
    <w:rsid w:val="00491712"/>
    <w:rsid w:val="00492543"/>
    <w:rsid w:val="0049268C"/>
    <w:rsid w:val="00493E71"/>
    <w:rsid w:val="0049403E"/>
    <w:rsid w:val="004A12BC"/>
    <w:rsid w:val="004A15D6"/>
    <w:rsid w:val="004A19D3"/>
    <w:rsid w:val="004A272F"/>
    <w:rsid w:val="004A4622"/>
    <w:rsid w:val="004A4AE5"/>
    <w:rsid w:val="004A59CD"/>
    <w:rsid w:val="004A5EE6"/>
    <w:rsid w:val="004A6EDF"/>
    <w:rsid w:val="004A7C3A"/>
    <w:rsid w:val="004B0482"/>
    <w:rsid w:val="004B1329"/>
    <w:rsid w:val="004B1F15"/>
    <w:rsid w:val="004B2A95"/>
    <w:rsid w:val="004B4006"/>
    <w:rsid w:val="004B46B2"/>
    <w:rsid w:val="004B4B08"/>
    <w:rsid w:val="004B7B7F"/>
    <w:rsid w:val="004C0DCF"/>
    <w:rsid w:val="004C3939"/>
    <w:rsid w:val="004C3D4F"/>
    <w:rsid w:val="004D0661"/>
    <w:rsid w:val="004D17BE"/>
    <w:rsid w:val="004D25DD"/>
    <w:rsid w:val="004D39F0"/>
    <w:rsid w:val="004D4682"/>
    <w:rsid w:val="004D61DA"/>
    <w:rsid w:val="004D6A46"/>
    <w:rsid w:val="004E212B"/>
    <w:rsid w:val="004E2FC9"/>
    <w:rsid w:val="004E6255"/>
    <w:rsid w:val="004E69B2"/>
    <w:rsid w:val="004F1468"/>
    <w:rsid w:val="004F210D"/>
    <w:rsid w:val="004F30C0"/>
    <w:rsid w:val="004F756D"/>
    <w:rsid w:val="004F7765"/>
    <w:rsid w:val="00501644"/>
    <w:rsid w:val="00502A59"/>
    <w:rsid w:val="005031CC"/>
    <w:rsid w:val="00504932"/>
    <w:rsid w:val="005068DA"/>
    <w:rsid w:val="00507C4B"/>
    <w:rsid w:val="00507D28"/>
    <w:rsid w:val="00507ED9"/>
    <w:rsid w:val="005110D0"/>
    <w:rsid w:val="005116CF"/>
    <w:rsid w:val="005142CE"/>
    <w:rsid w:val="00514A09"/>
    <w:rsid w:val="00514CFE"/>
    <w:rsid w:val="005152ED"/>
    <w:rsid w:val="005154F6"/>
    <w:rsid w:val="00516B9D"/>
    <w:rsid w:val="0051735E"/>
    <w:rsid w:val="0051770F"/>
    <w:rsid w:val="00517DE2"/>
    <w:rsid w:val="005200C5"/>
    <w:rsid w:val="0052096A"/>
    <w:rsid w:val="00520C19"/>
    <w:rsid w:val="00521047"/>
    <w:rsid w:val="00521515"/>
    <w:rsid w:val="00522163"/>
    <w:rsid w:val="005221D5"/>
    <w:rsid w:val="005225B3"/>
    <w:rsid w:val="00522874"/>
    <w:rsid w:val="005244B6"/>
    <w:rsid w:val="005260C2"/>
    <w:rsid w:val="005262E8"/>
    <w:rsid w:val="00530150"/>
    <w:rsid w:val="00530B20"/>
    <w:rsid w:val="00531CAA"/>
    <w:rsid w:val="00532008"/>
    <w:rsid w:val="0053324C"/>
    <w:rsid w:val="00534287"/>
    <w:rsid w:val="005344DC"/>
    <w:rsid w:val="00535089"/>
    <w:rsid w:val="005356E4"/>
    <w:rsid w:val="00537898"/>
    <w:rsid w:val="00542390"/>
    <w:rsid w:val="005431CF"/>
    <w:rsid w:val="005436FC"/>
    <w:rsid w:val="00544E41"/>
    <w:rsid w:val="00545129"/>
    <w:rsid w:val="005501ED"/>
    <w:rsid w:val="005505BA"/>
    <w:rsid w:val="00550AB6"/>
    <w:rsid w:val="005559F0"/>
    <w:rsid w:val="0055612C"/>
    <w:rsid w:val="0055672F"/>
    <w:rsid w:val="005572DC"/>
    <w:rsid w:val="0055795D"/>
    <w:rsid w:val="00560B3C"/>
    <w:rsid w:val="00561119"/>
    <w:rsid w:val="0056192A"/>
    <w:rsid w:val="0056204F"/>
    <w:rsid w:val="0056377F"/>
    <w:rsid w:val="00563AF5"/>
    <w:rsid w:val="00565EBF"/>
    <w:rsid w:val="005669AC"/>
    <w:rsid w:val="00567358"/>
    <w:rsid w:val="00570A1D"/>
    <w:rsid w:val="0057118F"/>
    <w:rsid w:val="0057153D"/>
    <w:rsid w:val="005748DA"/>
    <w:rsid w:val="00574ACF"/>
    <w:rsid w:val="005755DB"/>
    <w:rsid w:val="005775AF"/>
    <w:rsid w:val="00577DFA"/>
    <w:rsid w:val="005805F8"/>
    <w:rsid w:val="0058218D"/>
    <w:rsid w:val="005826FD"/>
    <w:rsid w:val="00586DAE"/>
    <w:rsid w:val="00590206"/>
    <w:rsid w:val="005912C4"/>
    <w:rsid w:val="005914B4"/>
    <w:rsid w:val="0059160F"/>
    <w:rsid w:val="00596068"/>
    <w:rsid w:val="005A2DC8"/>
    <w:rsid w:val="005A35AB"/>
    <w:rsid w:val="005A3FAC"/>
    <w:rsid w:val="005A5F0B"/>
    <w:rsid w:val="005A7EDA"/>
    <w:rsid w:val="005B178C"/>
    <w:rsid w:val="005B21FA"/>
    <w:rsid w:val="005B25EE"/>
    <w:rsid w:val="005B3FBB"/>
    <w:rsid w:val="005B580C"/>
    <w:rsid w:val="005B6B0B"/>
    <w:rsid w:val="005C06C0"/>
    <w:rsid w:val="005C0B80"/>
    <w:rsid w:val="005C0F9E"/>
    <w:rsid w:val="005C15D5"/>
    <w:rsid w:val="005C21EF"/>
    <w:rsid w:val="005C24AE"/>
    <w:rsid w:val="005C3797"/>
    <w:rsid w:val="005C3825"/>
    <w:rsid w:val="005C3C34"/>
    <w:rsid w:val="005C6336"/>
    <w:rsid w:val="005D0BE7"/>
    <w:rsid w:val="005D0C4F"/>
    <w:rsid w:val="005D113A"/>
    <w:rsid w:val="005D1FDC"/>
    <w:rsid w:val="005D5B5B"/>
    <w:rsid w:val="005D618F"/>
    <w:rsid w:val="005E149E"/>
    <w:rsid w:val="005E3796"/>
    <w:rsid w:val="005E398E"/>
    <w:rsid w:val="005E3BEE"/>
    <w:rsid w:val="005E3EA3"/>
    <w:rsid w:val="005E4EB3"/>
    <w:rsid w:val="005E5229"/>
    <w:rsid w:val="005E58C1"/>
    <w:rsid w:val="005E5A62"/>
    <w:rsid w:val="005E73D7"/>
    <w:rsid w:val="005F4EB9"/>
    <w:rsid w:val="005F534B"/>
    <w:rsid w:val="005F5EE3"/>
    <w:rsid w:val="005F6FB2"/>
    <w:rsid w:val="006009D9"/>
    <w:rsid w:val="006014F3"/>
    <w:rsid w:val="0060213B"/>
    <w:rsid w:val="00604FB1"/>
    <w:rsid w:val="00605AB7"/>
    <w:rsid w:val="006079B1"/>
    <w:rsid w:val="0061207C"/>
    <w:rsid w:val="006120FE"/>
    <w:rsid w:val="00614471"/>
    <w:rsid w:val="0061460F"/>
    <w:rsid w:val="00615831"/>
    <w:rsid w:val="006168E0"/>
    <w:rsid w:val="00617692"/>
    <w:rsid w:val="00617DD0"/>
    <w:rsid w:val="0062037B"/>
    <w:rsid w:val="006209D7"/>
    <w:rsid w:val="00620A88"/>
    <w:rsid w:val="00620D44"/>
    <w:rsid w:val="00622784"/>
    <w:rsid w:val="00622E36"/>
    <w:rsid w:val="00623624"/>
    <w:rsid w:val="00623B11"/>
    <w:rsid w:val="00626B3F"/>
    <w:rsid w:val="006276C5"/>
    <w:rsid w:val="006323FC"/>
    <w:rsid w:val="00633312"/>
    <w:rsid w:val="00633F67"/>
    <w:rsid w:val="00635E15"/>
    <w:rsid w:val="00636AA8"/>
    <w:rsid w:val="006419D3"/>
    <w:rsid w:val="00642E34"/>
    <w:rsid w:val="006431A4"/>
    <w:rsid w:val="00643788"/>
    <w:rsid w:val="00644D79"/>
    <w:rsid w:val="00645613"/>
    <w:rsid w:val="00646EAD"/>
    <w:rsid w:val="00647D44"/>
    <w:rsid w:val="006545A4"/>
    <w:rsid w:val="006561AC"/>
    <w:rsid w:val="00656C73"/>
    <w:rsid w:val="0065749D"/>
    <w:rsid w:val="0066207D"/>
    <w:rsid w:val="0066237A"/>
    <w:rsid w:val="00666AD5"/>
    <w:rsid w:val="0066745D"/>
    <w:rsid w:val="00667906"/>
    <w:rsid w:val="00667E1D"/>
    <w:rsid w:val="006704A5"/>
    <w:rsid w:val="00672595"/>
    <w:rsid w:val="00672D4F"/>
    <w:rsid w:val="00674D9F"/>
    <w:rsid w:val="00675195"/>
    <w:rsid w:val="00676390"/>
    <w:rsid w:val="00676940"/>
    <w:rsid w:val="00680CB5"/>
    <w:rsid w:val="00680FC8"/>
    <w:rsid w:val="006816F2"/>
    <w:rsid w:val="006819FE"/>
    <w:rsid w:val="00693214"/>
    <w:rsid w:val="0069428D"/>
    <w:rsid w:val="00695025"/>
    <w:rsid w:val="006952BC"/>
    <w:rsid w:val="0069678C"/>
    <w:rsid w:val="00696868"/>
    <w:rsid w:val="006968FB"/>
    <w:rsid w:val="006969F8"/>
    <w:rsid w:val="006A0B06"/>
    <w:rsid w:val="006A1A1E"/>
    <w:rsid w:val="006A3662"/>
    <w:rsid w:val="006A50DC"/>
    <w:rsid w:val="006A5719"/>
    <w:rsid w:val="006A5FD4"/>
    <w:rsid w:val="006A67E3"/>
    <w:rsid w:val="006A6AF6"/>
    <w:rsid w:val="006A6E24"/>
    <w:rsid w:val="006A6F9C"/>
    <w:rsid w:val="006A7B2D"/>
    <w:rsid w:val="006B0638"/>
    <w:rsid w:val="006B0965"/>
    <w:rsid w:val="006B0D27"/>
    <w:rsid w:val="006B0D8E"/>
    <w:rsid w:val="006B0DD3"/>
    <w:rsid w:val="006B2728"/>
    <w:rsid w:val="006B3395"/>
    <w:rsid w:val="006B4C32"/>
    <w:rsid w:val="006B523F"/>
    <w:rsid w:val="006B5886"/>
    <w:rsid w:val="006B7198"/>
    <w:rsid w:val="006C05E4"/>
    <w:rsid w:val="006C0F14"/>
    <w:rsid w:val="006C3E3C"/>
    <w:rsid w:val="006C59C7"/>
    <w:rsid w:val="006C749A"/>
    <w:rsid w:val="006D0172"/>
    <w:rsid w:val="006D09A5"/>
    <w:rsid w:val="006D3E3E"/>
    <w:rsid w:val="006D48A7"/>
    <w:rsid w:val="006E0DBB"/>
    <w:rsid w:val="006E21E6"/>
    <w:rsid w:val="006E332D"/>
    <w:rsid w:val="006E3B92"/>
    <w:rsid w:val="006E507B"/>
    <w:rsid w:val="006E5F60"/>
    <w:rsid w:val="006E6F84"/>
    <w:rsid w:val="006E7864"/>
    <w:rsid w:val="006E79F0"/>
    <w:rsid w:val="006E7D88"/>
    <w:rsid w:val="006E7EF3"/>
    <w:rsid w:val="006F0473"/>
    <w:rsid w:val="006F0BF0"/>
    <w:rsid w:val="006F15E3"/>
    <w:rsid w:val="006F1FAD"/>
    <w:rsid w:val="006F2310"/>
    <w:rsid w:val="006F4187"/>
    <w:rsid w:val="006F6338"/>
    <w:rsid w:val="006F6562"/>
    <w:rsid w:val="006F6B7F"/>
    <w:rsid w:val="00700C9C"/>
    <w:rsid w:val="0070113D"/>
    <w:rsid w:val="007017C5"/>
    <w:rsid w:val="00701E95"/>
    <w:rsid w:val="00702FDD"/>
    <w:rsid w:val="0070343A"/>
    <w:rsid w:val="00705C65"/>
    <w:rsid w:val="00705DD1"/>
    <w:rsid w:val="00707272"/>
    <w:rsid w:val="007078C6"/>
    <w:rsid w:val="00710401"/>
    <w:rsid w:val="00710413"/>
    <w:rsid w:val="00711F0E"/>
    <w:rsid w:val="00712B72"/>
    <w:rsid w:val="0071300D"/>
    <w:rsid w:val="007132EC"/>
    <w:rsid w:val="00715381"/>
    <w:rsid w:val="007156B5"/>
    <w:rsid w:val="00716827"/>
    <w:rsid w:val="00717007"/>
    <w:rsid w:val="00717270"/>
    <w:rsid w:val="00717542"/>
    <w:rsid w:val="007175A7"/>
    <w:rsid w:val="00721E25"/>
    <w:rsid w:val="00722C6C"/>
    <w:rsid w:val="007236B9"/>
    <w:rsid w:val="00723FDA"/>
    <w:rsid w:val="007240CB"/>
    <w:rsid w:val="00727DDC"/>
    <w:rsid w:val="00727E17"/>
    <w:rsid w:val="00730E67"/>
    <w:rsid w:val="007311D6"/>
    <w:rsid w:val="00732166"/>
    <w:rsid w:val="007334C0"/>
    <w:rsid w:val="00735BC6"/>
    <w:rsid w:val="0073753D"/>
    <w:rsid w:val="00740112"/>
    <w:rsid w:val="00740716"/>
    <w:rsid w:val="00740776"/>
    <w:rsid w:val="00740DA9"/>
    <w:rsid w:val="0074251C"/>
    <w:rsid w:val="0074297E"/>
    <w:rsid w:val="00742DAD"/>
    <w:rsid w:val="007442B1"/>
    <w:rsid w:val="00745E7B"/>
    <w:rsid w:val="00754817"/>
    <w:rsid w:val="007618C2"/>
    <w:rsid w:val="00761A6C"/>
    <w:rsid w:val="00762236"/>
    <w:rsid w:val="00763ABD"/>
    <w:rsid w:val="00766637"/>
    <w:rsid w:val="007670FF"/>
    <w:rsid w:val="007704CB"/>
    <w:rsid w:val="00770993"/>
    <w:rsid w:val="00770ECC"/>
    <w:rsid w:val="00771946"/>
    <w:rsid w:val="0077378A"/>
    <w:rsid w:val="00775818"/>
    <w:rsid w:val="00777184"/>
    <w:rsid w:val="00777D56"/>
    <w:rsid w:val="00780DA4"/>
    <w:rsid w:val="00781055"/>
    <w:rsid w:val="00781452"/>
    <w:rsid w:val="007815DE"/>
    <w:rsid w:val="00781BB9"/>
    <w:rsid w:val="007846FB"/>
    <w:rsid w:val="00784FCB"/>
    <w:rsid w:val="00786ADC"/>
    <w:rsid w:val="0078717A"/>
    <w:rsid w:val="00790318"/>
    <w:rsid w:val="007922A6"/>
    <w:rsid w:val="00792CFB"/>
    <w:rsid w:val="00792FD3"/>
    <w:rsid w:val="00793CEE"/>
    <w:rsid w:val="0079525D"/>
    <w:rsid w:val="00796385"/>
    <w:rsid w:val="007979C3"/>
    <w:rsid w:val="007A0757"/>
    <w:rsid w:val="007A08FA"/>
    <w:rsid w:val="007A09DD"/>
    <w:rsid w:val="007A1380"/>
    <w:rsid w:val="007A175E"/>
    <w:rsid w:val="007A3EA9"/>
    <w:rsid w:val="007A450D"/>
    <w:rsid w:val="007A4FF9"/>
    <w:rsid w:val="007A5636"/>
    <w:rsid w:val="007A7DF5"/>
    <w:rsid w:val="007B1AC3"/>
    <w:rsid w:val="007B25F2"/>
    <w:rsid w:val="007B636C"/>
    <w:rsid w:val="007C1577"/>
    <w:rsid w:val="007C21AE"/>
    <w:rsid w:val="007C3533"/>
    <w:rsid w:val="007C3859"/>
    <w:rsid w:val="007C3F7C"/>
    <w:rsid w:val="007C4519"/>
    <w:rsid w:val="007C4CA8"/>
    <w:rsid w:val="007C5C8D"/>
    <w:rsid w:val="007D1155"/>
    <w:rsid w:val="007D133D"/>
    <w:rsid w:val="007D1E83"/>
    <w:rsid w:val="007D2161"/>
    <w:rsid w:val="007D3138"/>
    <w:rsid w:val="007D3DAD"/>
    <w:rsid w:val="007D5744"/>
    <w:rsid w:val="007D6006"/>
    <w:rsid w:val="007D646E"/>
    <w:rsid w:val="007D7063"/>
    <w:rsid w:val="007D7FD6"/>
    <w:rsid w:val="007E0091"/>
    <w:rsid w:val="007E00ED"/>
    <w:rsid w:val="007E06A6"/>
    <w:rsid w:val="007E0F2E"/>
    <w:rsid w:val="007E13B6"/>
    <w:rsid w:val="007E15ED"/>
    <w:rsid w:val="007E3921"/>
    <w:rsid w:val="007E48DB"/>
    <w:rsid w:val="007E54CD"/>
    <w:rsid w:val="007E670A"/>
    <w:rsid w:val="007E6B34"/>
    <w:rsid w:val="007E6D57"/>
    <w:rsid w:val="007E74D3"/>
    <w:rsid w:val="007E7A93"/>
    <w:rsid w:val="007F06A6"/>
    <w:rsid w:val="007F11FC"/>
    <w:rsid w:val="007F17AD"/>
    <w:rsid w:val="007F24FD"/>
    <w:rsid w:val="007F277C"/>
    <w:rsid w:val="007F3017"/>
    <w:rsid w:val="007F367F"/>
    <w:rsid w:val="007F3A2B"/>
    <w:rsid w:val="007F3D20"/>
    <w:rsid w:val="007F40E8"/>
    <w:rsid w:val="00801C6A"/>
    <w:rsid w:val="00801E1D"/>
    <w:rsid w:val="00802068"/>
    <w:rsid w:val="008045CF"/>
    <w:rsid w:val="00804F01"/>
    <w:rsid w:val="00813462"/>
    <w:rsid w:val="00815233"/>
    <w:rsid w:val="0081536F"/>
    <w:rsid w:val="00815451"/>
    <w:rsid w:val="008169C5"/>
    <w:rsid w:val="00816EB6"/>
    <w:rsid w:val="008201F6"/>
    <w:rsid w:val="00822A18"/>
    <w:rsid w:val="00823A56"/>
    <w:rsid w:val="00824273"/>
    <w:rsid w:val="00824E4D"/>
    <w:rsid w:val="00824F39"/>
    <w:rsid w:val="00826593"/>
    <w:rsid w:val="00830357"/>
    <w:rsid w:val="00830E83"/>
    <w:rsid w:val="00831FCB"/>
    <w:rsid w:val="008323CB"/>
    <w:rsid w:val="0083457D"/>
    <w:rsid w:val="00836736"/>
    <w:rsid w:val="00836E3F"/>
    <w:rsid w:val="00837933"/>
    <w:rsid w:val="00840F53"/>
    <w:rsid w:val="00843678"/>
    <w:rsid w:val="0084402F"/>
    <w:rsid w:val="00845E89"/>
    <w:rsid w:val="00846159"/>
    <w:rsid w:val="0085270A"/>
    <w:rsid w:val="008532E0"/>
    <w:rsid w:val="0085380C"/>
    <w:rsid w:val="00854519"/>
    <w:rsid w:val="0085522E"/>
    <w:rsid w:val="008555C3"/>
    <w:rsid w:val="00855AED"/>
    <w:rsid w:val="00856D5A"/>
    <w:rsid w:val="00857831"/>
    <w:rsid w:val="00860B95"/>
    <w:rsid w:val="0086136D"/>
    <w:rsid w:val="00861908"/>
    <w:rsid w:val="00864225"/>
    <w:rsid w:val="00864AFE"/>
    <w:rsid w:val="00864D3A"/>
    <w:rsid w:val="00865A8C"/>
    <w:rsid w:val="008668BF"/>
    <w:rsid w:val="00866CF3"/>
    <w:rsid w:val="00867265"/>
    <w:rsid w:val="00867AAF"/>
    <w:rsid w:val="00867B0C"/>
    <w:rsid w:val="00871A8E"/>
    <w:rsid w:val="00872BAF"/>
    <w:rsid w:val="00872DB6"/>
    <w:rsid w:val="008747A4"/>
    <w:rsid w:val="00876177"/>
    <w:rsid w:val="008802CD"/>
    <w:rsid w:val="00881E63"/>
    <w:rsid w:val="008847B1"/>
    <w:rsid w:val="00884CEB"/>
    <w:rsid w:val="00885633"/>
    <w:rsid w:val="0088573E"/>
    <w:rsid w:val="0088588D"/>
    <w:rsid w:val="00885AF8"/>
    <w:rsid w:val="00887372"/>
    <w:rsid w:val="008927F6"/>
    <w:rsid w:val="00892C00"/>
    <w:rsid w:val="00895168"/>
    <w:rsid w:val="008977AD"/>
    <w:rsid w:val="0089783F"/>
    <w:rsid w:val="008A0452"/>
    <w:rsid w:val="008A10FF"/>
    <w:rsid w:val="008A3068"/>
    <w:rsid w:val="008A54CE"/>
    <w:rsid w:val="008A6993"/>
    <w:rsid w:val="008A781A"/>
    <w:rsid w:val="008B02EE"/>
    <w:rsid w:val="008B0506"/>
    <w:rsid w:val="008B0CB8"/>
    <w:rsid w:val="008B1226"/>
    <w:rsid w:val="008B3DAA"/>
    <w:rsid w:val="008B74D1"/>
    <w:rsid w:val="008C0624"/>
    <w:rsid w:val="008C41F2"/>
    <w:rsid w:val="008C678D"/>
    <w:rsid w:val="008C7170"/>
    <w:rsid w:val="008C73FF"/>
    <w:rsid w:val="008C7DEB"/>
    <w:rsid w:val="008D0EB1"/>
    <w:rsid w:val="008D36C8"/>
    <w:rsid w:val="008D6674"/>
    <w:rsid w:val="008E0D69"/>
    <w:rsid w:val="008E16FC"/>
    <w:rsid w:val="008E1B6C"/>
    <w:rsid w:val="008E2F81"/>
    <w:rsid w:val="008E3EEC"/>
    <w:rsid w:val="008E6574"/>
    <w:rsid w:val="008F2C5B"/>
    <w:rsid w:val="008F31BC"/>
    <w:rsid w:val="008F433E"/>
    <w:rsid w:val="008F5B33"/>
    <w:rsid w:val="008F718E"/>
    <w:rsid w:val="008F762C"/>
    <w:rsid w:val="00900D92"/>
    <w:rsid w:val="00904F15"/>
    <w:rsid w:val="00907586"/>
    <w:rsid w:val="00911D58"/>
    <w:rsid w:val="0091221B"/>
    <w:rsid w:val="00915792"/>
    <w:rsid w:val="009158E6"/>
    <w:rsid w:val="009160AC"/>
    <w:rsid w:val="0092050D"/>
    <w:rsid w:val="00921604"/>
    <w:rsid w:val="00924B49"/>
    <w:rsid w:val="00925825"/>
    <w:rsid w:val="00925ABB"/>
    <w:rsid w:val="00925BE8"/>
    <w:rsid w:val="00926115"/>
    <w:rsid w:val="00926167"/>
    <w:rsid w:val="00926886"/>
    <w:rsid w:val="00930D42"/>
    <w:rsid w:val="00930DEA"/>
    <w:rsid w:val="00933374"/>
    <w:rsid w:val="009335E2"/>
    <w:rsid w:val="00934B43"/>
    <w:rsid w:val="00936918"/>
    <w:rsid w:val="00936C0C"/>
    <w:rsid w:val="00936FDB"/>
    <w:rsid w:val="009372F0"/>
    <w:rsid w:val="00941945"/>
    <w:rsid w:val="00945203"/>
    <w:rsid w:val="009457BE"/>
    <w:rsid w:val="009475B7"/>
    <w:rsid w:val="009478BA"/>
    <w:rsid w:val="00947EC0"/>
    <w:rsid w:val="0095180B"/>
    <w:rsid w:val="00951BAC"/>
    <w:rsid w:val="00955A1C"/>
    <w:rsid w:val="00955BBC"/>
    <w:rsid w:val="00956000"/>
    <w:rsid w:val="0096036E"/>
    <w:rsid w:val="00962C07"/>
    <w:rsid w:val="00964FF9"/>
    <w:rsid w:val="00965BCC"/>
    <w:rsid w:val="00966214"/>
    <w:rsid w:val="009679DD"/>
    <w:rsid w:val="00970323"/>
    <w:rsid w:val="00970825"/>
    <w:rsid w:val="0097189A"/>
    <w:rsid w:val="0097281A"/>
    <w:rsid w:val="00972CD2"/>
    <w:rsid w:val="009739C8"/>
    <w:rsid w:val="00975282"/>
    <w:rsid w:val="00975CDD"/>
    <w:rsid w:val="00975D28"/>
    <w:rsid w:val="009762EF"/>
    <w:rsid w:val="00977BE9"/>
    <w:rsid w:val="009803EA"/>
    <w:rsid w:val="00980A9B"/>
    <w:rsid w:val="00981EAA"/>
    <w:rsid w:val="0098287B"/>
    <w:rsid w:val="00984562"/>
    <w:rsid w:val="00985890"/>
    <w:rsid w:val="009874AA"/>
    <w:rsid w:val="0098780A"/>
    <w:rsid w:val="00990652"/>
    <w:rsid w:val="0099241C"/>
    <w:rsid w:val="00993729"/>
    <w:rsid w:val="00993EA3"/>
    <w:rsid w:val="00993F0E"/>
    <w:rsid w:val="009946F6"/>
    <w:rsid w:val="00994A9C"/>
    <w:rsid w:val="00994DC7"/>
    <w:rsid w:val="00995EA8"/>
    <w:rsid w:val="009A0627"/>
    <w:rsid w:val="009A1692"/>
    <w:rsid w:val="009A1B53"/>
    <w:rsid w:val="009A1FCA"/>
    <w:rsid w:val="009A3374"/>
    <w:rsid w:val="009A3524"/>
    <w:rsid w:val="009A56FC"/>
    <w:rsid w:val="009A6842"/>
    <w:rsid w:val="009B170D"/>
    <w:rsid w:val="009B1847"/>
    <w:rsid w:val="009B1B8B"/>
    <w:rsid w:val="009B2655"/>
    <w:rsid w:val="009B3FD8"/>
    <w:rsid w:val="009B4E4A"/>
    <w:rsid w:val="009B72CB"/>
    <w:rsid w:val="009C0E14"/>
    <w:rsid w:val="009C2287"/>
    <w:rsid w:val="009C3531"/>
    <w:rsid w:val="009C4815"/>
    <w:rsid w:val="009C57E2"/>
    <w:rsid w:val="009C6D89"/>
    <w:rsid w:val="009C782A"/>
    <w:rsid w:val="009D00A4"/>
    <w:rsid w:val="009D067A"/>
    <w:rsid w:val="009D08A1"/>
    <w:rsid w:val="009D1A76"/>
    <w:rsid w:val="009D2D99"/>
    <w:rsid w:val="009D2EDF"/>
    <w:rsid w:val="009D68E3"/>
    <w:rsid w:val="009D721A"/>
    <w:rsid w:val="009D7488"/>
    <w:rsid w:val="009E0478"/>
    <w:rsid w:val="009E25C9"/>
    <w:rsid w:val="009E282B"/>
    <w:rsid w:val="009E52DD"/>
    <w:rsid w:val="009E70D8"/>
    <w:rsid w:val="009E7257"/>
    <w:rsid w:val="009E7655"/>
    <w:rsid w:val="009E79AE"/>
    <w:rsid w:val="009E7D34"/>
    <w:rsid w:val="009F3B1A"/>
    <w:rsid w:val="009F4CFA"/>
    <w:rsid w:val="00A01672"/>
    <w:rsid w:val="00A02336"/>
    <w:rsid w:val="00A028FF"/>
    <w:rsid w:val="00A02A38"/>
    <w:rsid w:val="00A0480E"/>
    <w:rsid w:val="00A04AAE"/>
    <w:rsid w:val="00A04F9B"/>
    <w:rsid w:val="00A0729E"/>
    <w:rsid w:val="00A11AA0"/>
    <w:rsid w:val="00A11BEC"/>
    <w:rsid w:val="00A1319D"/>
    <w:rsid w:val="00A16081"/>
    <w:rsid w:val="00A16DB4"/>
    <w:rsid w:val="00A16EE4"/>
    <w:rsid w:val="00A17747"/>
    <w:rsid w:val="00A201B7"/>
    <w:rsid w:val="00A20449"/>
    <w:rsid w:val="00A210D4"/>
    <w:rsid w:val="00A21E2A"/>
    <w:rsid w:val="00A232E5"/>
    <w:rsid w:val="00A23DBE"/>
    <w:rsid w:val="00A24040"/>
    <w:rsid w:val="00A2679C"/>
    <w:rsid w:val="00A3274A"/>
    <w:rsid w:val="00A33D12"/>
    <w:rsid w:val="00A34ABA"/>
    <w:rsid w:val="00A34CB6"/>
    <w:rsid w:val="00A35820"/>
    <w:rsid w:val="00A358E3"/>
    <w:rsid w:val="00A36807"/>
    <w:rsid w:val="00A40657"/>
    <w:rsid w:val="00A41642"/>
    <w:rsid w:val="00A4261F"/>
    <w:rsid w:val="00A43550"/>
    <w:rsid w:val="00A44253"/>
    <w:rsid w:val="00A5122A"/>
    <w:rsid w:val="00A54C61"/>
    <w:rsid w:val="00A54E21"/>
    <w:rsid w:val="00A575A0"/>
    <w:rsid w:val="00A60185"/>
    <w:rsid w:val="00A616C7"/>
    <w:rsid w:val="00A6178B"/>
    <w:rsid w:val="00A62106"/>
    <w:rsid w:val="00A65C5B"/>
    <w:rsid w:val="00A67195"/>
    <w:rsid w:val="00A73103"/>
    <w:rsid w:val="00A73793"/>
    <w:rsid w:val="00A74CB4"/>
    <w:rsid w:val="00A766F5"/>
    <w:rsid w:val="00A76F02"/>
    <w:rsid w:val="00A77550"/>
    <w:rsid w:val="00A809E8"/>
    <w:rsid w:val="00A80CE5"/>
    <w:rsid w:val="00A82266"/>
    <w:rsid w:val="00A8445E"/>
    <w:rsid w:val="00A865BF"/>
    <w:rsid w:val="00A86737"/>
    <w:rsid w:val="00A8676D"/>
    <w:rsid w:val="00A86896"/>
    <w:rsid w:val="00A86EBB"/>
    <w:rsid w:val="00A86FE2"/>
    <w:rsid w:val="00A90C12"/>
    <w:rsid w:val="00A91001"/>
    <w:rsid w:val="00A922A9"/>
    <w:rsid w:val="00A94176"/>
    <w:rsid w:val="00A95FAC"/>
    <w:rsid w:val="00A96002"/>
    <w:rsid w:val="00A96ADF"/>
    <w:rsid w:val="00A979E6"/>
    <w:rsid w:val="00A97F6E"/>
    <w:rsid w:val="00AA1736"/>
    <w:rsid w:val="00AA41B0"/>
    <w:rsid w:val="00AB0603"/>
    <w:rsid w:val="00AB18CC"/>
    <w:rsid w:val="00AB1EDC"/>
    <w:rsid w:val="00AB4514"/>
    <w:rsid w:val="00AB4701"/>
    <w:rsid w:val="00AB74E5"/>
    <w:rsid w:val="00AC1ACE"/>
    <w:rsid w:val="00AC2C6A"/>
    <w:rsid w:val="00AC602F"/>
    <w:rsid w:val="00AC7397"/>
    <w:rsid w:val="00AC7C1D"/>
    <w:rsid w:val="00AD2100"/>
    <w:rsid w:val="00AD2BFF"/>
    <w:rsid w:val="00AD5137"/>
    <w:rsid w:val="00AE208D"/>
    <w:rsid w:val="00AE2DB5"/>
    <w:rsid w:val="00AE45D4"/>
    <w:rsid w:val="00AF14AE"/>
    <w:rsid w:val="00AF1F0B"/>
    <w:rsid w:val="00AF443F"/>
    <w:rsid w:val="00AF4565"/>
    <w:rsid w:val="00AF4FB4"/>
    <w:rsid w:val="00AF6733"/>
    <w:rsid w:val="00B00B5D"/>
    <w:rsid w:val="00B017CD"/>
    <w:rsid w:val="00B022BA"/>
    <w:rsid w:val="00B02479"/>
    <w:rsid w:val="00B029EF"/>
    <w:rsid w:val="00B04422"/>
    <w:rsid w:val="00B04B1C"/>
    <w:rsid w:val="00B053BB"/>
    <w:rsid w:val="00B06D74"/>
    <w:rsid w:val="00B06D8E"/>
    <w:rsid w:val="00B0764D"/>
    <w:rsid w:val="00B07697"/>
    <w:rsid w:val="00B07D23"/>
    <w:rsid w:val="00B109E1"/>
    <w:rsid w:val="00B10F76"/>
    <w:rsid w:val="00B11ACA"/>
    <w:rsid w:val="00B11E42"/>
    <w:rsid w:val="00B13130"/>
    <w:rsid w:val="00B142AE"/>
    <w:rsid w:val="00B15729"/>
    <w:rsid w:val="00B17FD5"/>
    <w:rsid w:val="00B2332D"/>
    <w:rsid w:val="00B23FAE"/>
    <w:rsid w:val="00B243CD"/>
    <w:rsid w:val="00B25DA5"/>
    <w:rsid w:val="00B31605"/>
    <w:rsid w:val="00B33501"/>
    <w:rsid w:val="00B359F5"/>
    <w:rsid w:val="00B417FE"/>
    <w:rsid w:val="00B43B60"/>
    <w:rsid w:val="00B44091"/>
    <w:rsid w:val="00B442B6"/>
    <w:rsid w:val="00B442F4"/>
    <w:rsid w:val="00B4550D"/>
    <w:rsid w:val="00B466CE"/>
    <w:rsid w:val="00B47289"/>
    <w:rsid w:val="00B50AE2"/>
    <w:rsid w:val="00B53370"/>
    <w:rsid w:val="00B5394D"/>
    <w:rsid w:val="00B53CF7"/>
    <w:rsid w:val="00B55AD2"/>
    <w:rsid w:val="00B600C5"/>
    <w:rsid w:val="00B618F5"/>
    <w:rsid w:val="00B62170"/>
    <w:rsid w:val="00B63584"/>
    <w:rsid w:val="00B64822"/>
    <w:rsid w:val="00B6555A"/>
    <w:rsid w:val="00B66600"/>
    <w:rsid w:val="00B70516"/>
    <w:rsid w:val="00B737BA"/>
    <w:rsid w:val="00B737DC"/>
    <w:rsid w:val="00B74394"/>
    <w:rsid w:val="00B746CA"/>
    <w:rsid w:val="00B74EA4"/>
    <w:rsid w:val="00B75636"/>
    <w:rsid w:val="00B76BD2"/>
    <w:rsid w:val="00B76F08"/>
    <w:rsid w:val="00B77786"/>
    <w:rsid w:val="00B77CAC"/>
    <w:rsid w:val="00B77F67"/>
    <w:rsid w:val="00B8106C"/>
    <w:rsid w:val="00B811FE"/>
    <w:rsid w:val="00B8175A"/>
    <w:rsid w:val="00B821A4"/>
    <w:rsid w:val="00B84762"/>
    <w:rsid w:val="00B93D80"/>
    <w:rsid w:val="00B95188"/>
    <w:rsid w:val="00B95D06"/>
    <w:rsid w:val="00B96416"/>
    <w:rsid w:val="00B977DB"/>
    <w:rsid w:val="00BA0E67"/>
    <w:rsid w:val="00BA4A9D"/>
    <w:rsid w:val="00BA4DB3"/>
    <w:rsid w:val="00BA7A14"/>
    <w:rsid w:val="00BB254B"/>
    <w:rsid w:val="00BB480D"/>
    <w:rsid w:val="00BB50A5"/>
    <w:rsid w:val="00BB5B2E"/>
    <w:rsid w:val="00BB5D45"/>
    <w:rsid w:val="00BB6F72"/>
    <w:rsid w:val="00BB71A5"/>
    <w:rsid w:val="00BB7F0E"/>
    <w:rsid w:val="00BC29E4"/>
    <w:rsid w:val="00BC30C9"/>
    <w:rsid w:val="00BC393C"/>
    <w:rsid w:val="00BC4902"/>
    <w:rsid w:val="00BC5C42"/>
    <w:rsid w:val="00BC68A3"/>
    <w:rsid w:val="00BC6FF6"/>
    <w:rsid w:val="00BD01F8"/>
    <w:rsid w:val="00BD17B3"/>
    <w:rsid w:val="00BD2B67"/>
    <w:rsid w:val="00BD7B1B"/>
    <w:rsid w:val="00BE2B8C"/>
    <w:rsid w:val="00BE44A6"/>
    <w:rsid w:val="00BF0085"/>
    <w:rsid w:val="00BF0BB9"/>
    <w:rsid w:val="00BF13FB"/>
    <w:rsid w:val="00BF45B9"/>
    <w:rsid w:val="00BF49BB"/>
    <w:rsid w:val="00BF64EA"/>
    <w:rsid w:val="00C001B0"/>
    <w:rsid w:val="00C00228"/>
    <w:rsid w:val="00C002D0"/>
    <w:rsid w:val="00C00662"/>
    <w:rsid w:val="00C016C1"/>
    <w:rsid w:val="00C028D1"/>
    <w:rsid w:val="00C037AC"/>
    <w:rsid w:val="00C03DE7"/>
    <w:rsid w:val="00C050B2"/>
    <w:rsid w:val="00C07F3E"/>
    <w:rsid w:val="00C11A05"/>
    <w:rsid w:val="00C12EB6"/>
    <w:rsid w:val="00C133B0"/>
    <w:rsid w:val="00C137F2"/>
    <w:rsid w:val="00C163E4"/>
    <w:rsid w:val="00C20AB2"/>
    <w:rsid w:val="00C20F40"/>
    <w:rsid w:val="00C21BC3"/>
    <w:rsid w:val="00C244FE"/>
    <w:rsid w:val="00C24ACF"/>
    <w:rsid w:val="00C26474"/>
    <w:rsid w:val="00C301AF"/>
    <w:rsid w:val="00C30499"/>
    <w:rsid w:val="00C316AA"/>
    <w:rsid w:val="00C327A1"/>
    <w:rsid w:val="00C33324"/>
    <w:rsid w:val="00C343C0"/>
    <w:rsid w:val="00C34E25"/>
    <w:rsid w:val="00C350D1"/>
    <w:rsid w:val="00C401E6"/>
    <w:rsid w:val="00C40373"/>
    <w:rsid w:val="00C40CF7"/>
    <w:rsid w:val="00C410CD"/>
    <w:rsid w:val="00C41474"/>
    <w:rsid w:val="00C41C7E"/>
    <w:rsid w:val="00C41E73"/>
    <w:rsid w:val="00C42058"/>
    <w:rsid w:val="00C44F51"/>
    <w:rsid w:val="00C45A7B"/>
    <w:rsid w:val="00C4689D"/>
    <w:rsid w:val="00C469D6"/>
    <w:rsid w:val="00C47AE6"/>
    <w:rsid w:val="00C50130"/>
    <w:rsid w:val="00C5082F"/>
    <w:rsid w:val="00C50DB7"/>
    <w:rsid w:val="00C5297D"/>
    <w:rsid w:val="00C5354E"/>
    <w:rsid w:val="00C5396D"/>
    <w:rsid w:val="00C53E43"/>
    <w:rsid w:val="00C550C4"/>
    <w:rsid w:val="00C577D1"/>
    <w:rsid w:val="00C6138F"/>
    <w:rsid w:val="00C624C4"/>
    <w:rsid w:val="00C62758"/>
    <w:rsid w:val="00C627A1"/>
    <w:rsid w:val="00C63872"/>
    <w:rsid w:val="00C63DBC"/>
    <w:rsid w:val="00C63F62"/>
    <w:rsid w:val="00C65DE6"/>
    <w:rsid w:val="00C662BE"/>
    <w:rsid w:val="00C66940"/>
    <w:rsid w:val="00C67C27"/>
    <w:rsid w:val="00C67EDD"/>
    <w:rsid w:val="00C7014D"/>
    <w:rsid w:val="00C72490"/>
    <w:rsid w:val="00C73FFD"/>
    <w:rsid w:val="00C74E6B"/>
    <w:rsid w:val="00C750E8"/>
    <w:rsid w:val="00C75C73"/>
    <w:rsid w:val="00C7766B"/>
    <w:rsid w:val="00C77BD3"/>
    <w:rsid w:val="00C8138A"/>
    <w:rsid w:val="00C85D4D"/>
    <w:rsid w:val="00C86BCA"/>
    <w:rsid w:val="00C91899"/>
    <w:rsid w:val="00C9212B"/>
    <w:rsid w:val="00C92152"/>
    <w:rsid w:val="00C92B13"/>
    <w:rsid w:val="00C945AD"/>
    <w:rsid w:val="00C96822"/>
    <w:rsid w:val="00CA2C91"/>
    <w:rsid w:val="00CA34DA"/>
    <w:rsid w:val="00CA3618"/>
    <w:rsid w:val="00CA39B0"/>
    <w:rsid w:val="00CA63C1"/>
    <w:rsid w:val="00CA659B"/>
    <w:rsid w:val="00CA728E"/>
    <w:rsid w:val="00CB4225"/>
    <w:rsid w:val="00CB5595"/>
    <w:rsid w:val="00CC171A"/>
    <w:rsid w:val="00CC1F86"/>
    <w:rsid w:val="00CC21EA"/>
    <w:rsid w:val="00CC2415"/>
    <w:rsid w:val="00CC421F"/>
    <w:rsid w:val="00CC742E"/>
    <w:rsid w:val="00CD02F1"/>
    <w:rsid w:val="00CD088C"/>
    <w:rsid w:val="00CD0A86"/>
    <w:rsid w:val="00CD26F7"/>
    <w:rsid w:val="00CD2A71"/>
    <w:rsid w:val="00CD477C"/>
    <w:rsid w:val="00CD544A"/>
    <w:rsid w:val="00CD58E8"/>
    <w:rsid w:val="00CD62BF"/>
    <w:rsid w:val="00CD77E7"/>
    <w:rsid w:val="00CD7988"/>
    <w:rsid w:val="00CE1C56"/>
    <w:rsid w:val="00CE267E"/>
    <w:rsid w:val="00CE7BDC"/>
    <w:rsid w:val="00CF09BB"/>
    <w:rsid w:val="00CF0F4A"/>
    <w:rsid w:val="00CF3212"/>
    <w:rsid w:val="00CF65D5"/>
    <w:rsid w:val="00CF6E0E"/>
    <w:rsid w:val="00D003D8"/>
    <w:rsid w:val="00D01BDF"/>
    <w:rsid w:val="00D01C88"/>
    <w:rsid w:val="00D045D9"/>
    <w:rsid w:val="00D053CC"/>
    <w:rsid w:val="00D06598"/>
    <w:rsid w:val="00D0677C"/>
    <w:rsid w:val="00D07605"/>
    <w:rsid w:val="00D1343B"/>
    <w:rsid w:val="00D16605"/>
    <w:rsid w:val="00D16ADF"/>
    <w:rsid w:val="00D173A6"/>
    <w:rsid w:val="00D17CB3"/>
    <w:rsid w:val="00D2108C"/>
    <w:rsid w:val="00D21842"/>
    <w:rsid w:val="00D2199C"/>
    <w:rsid w:val="00D22D03"/>
    <w:rsid w:val="00D25E40"/>
    <w:rsid w:val="00D265E8"/>
    <w:rsid w:val="00D273B5"/>
    <w:rsid w:val="00D27686"/>
    <w:rsid w:val="00D30577"/>
    <w:rsid w:val="00D30D14"/>
    <w:rsid w:val="00D31E91"/>
    <w:rsid w:val="00D326E5"/>
    <w:rsid w:val="00D350FB"/>
    <w:rsid w:val="00D35414"/>
    <w:rsid w:val="00D36531"/>
    <w:rsid w:val="00D36622"/>
    <w:rsid w:val="00D36B9C"/>
    <w:rsid w:val="00D36E21"/>
    <w:rsid w:val="00D404AD"/>
    <w:rsid w:val="00D40C1D"/>
    <w:rsid w:val="00D43CA4"/>
    <w:rsid w:val="00D46AF5"/>
    <w:rsid w:val="00D5017B"/>
    <w:rsid w:val="00D571B4"/>
    <w:rsid w:val="00D60352"/>
    <w:rsid w:val="00D60438"/>
    <w:rsid w:val="00D63ABE"/>
    <w:rsid w:val="00D645AE"/>
    <w:rsid w:val="00D64617"/>
    <w:rsid w:val="00D64A1A"/>
    <w:rsid w:val="00D723FC"/>
    <w:rsid w:val="00D730CA"/>
    <w:rsid w:val="00D75D95"/>
    <w:rsid w:val="00D76E06"/>
    <w:rsid w:val="00D76F37"/>
    <w:rsid w:val="00D80D0B"/>
    <w:rsid w:val="00D81F6C"/>
    <w:rsid w:val="00D82261"/>
    <w:rsid w:val="00D828C1"/>
    <w:rsid w:val="00D8385F"/>
    <w:rsid w:val="00D873C7"/>
    <w:rsid w:val="00D87DE2"/>
    <w:rsid w:val="00D90E48"/>
    <w:rsid w:val="00D9216E"/>
    <w:rsid w:val="00DA1B33"/>
    <w:rsid w:val="00DA2FA9"/>
    <w:rsid w:val="00DA396F"/>
    <w:rsid w:val="00DA3B91"/>
    <w:rsid w:val="00DA5852"/>
    <w:rsid w:val="00DA63F0"/>
    <w:rsid w:val="00DA67E0"/>
    <w:rsid w:val="00DB036C"/>
    <w:rsid w:val="00DB1526"/>
    <w:rsid w:val="00DB361A"/>
    <w:rsid w:val="00DB4023"/>
    <w:rsid w:val="00DB477B"/>
    <w:rsid w:val="00DB5127"/>
    <w:rsid w:val="00DB55DC"/>
    <w:rsid w:val="00DB7D21"/>
    <w:rsid w:val="00DC0442"/>
    <w:rsid w:val="00DC1D55"/>
    <w:rsid w:val="00DC3C7B"/>
    <w:rsid w:val="00DC3F37"/>
    <w:rsid w:val="00DC72D0"/>
    <w:rsid w:val="00DD00F5"/>
    <w:rsid w:val="00DD0119"/>
    <w:rsid w:val="00DD176B"/>
    <w:rsid w:val="00DD3056"/>
    <w:rsid w:val="00DD4742"/>
    <w:rsid w:val="00DD4D67"/>
    <w:rsid w:val="00DD5BEA"/>
    <w:rsid w:val="00DD6143"/>
    <w:rsid w:val="00DD79DB"/>
    <w:rsid w:val="00DE0AE9"/>
    <w:rsid w:val="00DE1651"/>
    <w:rsid w:val="00DE4F57"/>
    <w:rsid w:val="00DE5320"/>
    <w:rsid w:val="00DE5C1B"/>
    <w:rsid w:val="00DE5ECA"/>
    <w:rsid w:val="00DE65E3"/>
    <w:rsid w:val="00DF039B"/>
    <w:rsid w:val="00DF06B9"/>
    <w:rsid w:val="00DF1CA6"/>
    <w:rsid w:val="00DF35FC"/>
    <w:rsid w:val="00DF3651"/>
    <w:rsid w:val="00DF4548"/>
    <w:rsid w:val="00DF64A7"/>
    <w:rsid w:val="00DF728F"/>
    <w:rsid w:val="00DF7E8C"/>
    <w:rsid w:val="00E01C39"/>
    <w:rsid w:val="00E022E6"/>
    <w:rsid w:val="00E04186"/>
    <w:rsid w:val="00E044DC"/>
    <w:rsid w:val="00E04AE2"/>
    <w:rsid w:val="00E04B33"/>
    <w:rsid w:val="00E04F29"/>
    <w:rsid w:val="00E06304"/>
    <w:rsid w:val="00E06638"/>
    <w:rsid w:val="00E06F7D"/>
    <w:rsid w:val="00E11ADC"/>
    <w:rsid w:val="00E13916"/>
    <w:rsid w:val="00E14544"/>
    <w:rsid w:val="00E16FA3"/>
    <w:rsid w:val="00E2089E"/>
    <w:rsid w:val="00E22045"/>
    <w:rsid w:val="00E222D7"/>
    <w:rsid w:val="00E23317"/>
    <w:rsid w:val="00E25680"/>
    <w:rsid w:val="00E25869"/>
    <w:rsid w:val="00E25A8C"/>
    <w:rsid w:val="00E30CDE"/>
    <w:rsid w:val="00E3119E"/>
    <w:rsid w:val="00E33052"/>
    <w:rsid w:val="00E3421E"/>
    <w:rsid w:val="00E3546A"/>
    <w:rsid w:val="00E35BDC"/>
    <w:rsid w:val="00E3752A"/>
    <w:rsid w:val="00E4388B"/>
    <w:rsid w:val="00E446B7"/>
    <w:rsid w:val="00E44F9E"/>
    <w:rsid w:val="00E467EB"/>
    <w:rsid w:val="00E50B55"/>
    <w:rsid w:val="00E50E9D"/>
    <w:rsid w:val="00E51014"/>
    <w:rsid w:val="00E56F55"/>
    <w:rsid w:val="00E6002E"/>
    <w:rsid w:val="00E61816"/>
    <w:rsid w:val="00E62EFE"/>
    <w:rsid w:val="00E63D8C"/>
    <w:rsid w:val="00E6484E"/>
    <w:rsid w:val="00E656D7"/>
    <w:rsid w:val="00E662BF"/>
    <w:rsid w:val="00E6749C"/>
    <w:rsid w:val="00E6750D"/>
    <w:rsid w:val="00E67728"/>
    <w:rsid w:val="00E73283"/>
    <w:rsid w:val="00E73CBA"/>
    <w:rsid w:val="00E75678"/>
    <w:rsid w:val="00E76954"/>
    <w:rsid w:val="00E770C9"/>
    <w:rsid w:val="00E771A5"/>
    <w:rsid w:val="00E77549"/>
    <w:rsid w:val="00E807C7"/>
    <w:rsid w:val="00E828DD"/>
    <w:rsid w:val="00E84AC5"/>
    <w:rsid w:val="00E90EB8"/>
    <w:rsid w:val="00E915CC"/>
    <w:rsid w:val="00E9375D"/>
    <w:rsid w:val="00E9513E"/>
    <w:rsid w:val="00E95F04"/>
    <w:rsid w:val="00EA00F7"/>
    <w:rsid w:val="00EA090D"/>
    <w:rsid w:val="00EA1128"/>
    <w:rsid w:val="00EA1890"/>
    <w:rsid w:val="00EA2322"/>
    <w:rsid w:val="00EA2EBD"/>
    <w:rsid w:val="00EA42BE"/>
    <w:rsid w:val="00EA50C8"/>
    <w:rsid w:val="00EA5E80"/>
    <w:rsid w:val="00EA7066"/>
    <w:rsid w:val="00EA73AA"/>
    <w:rsid w:val="00EA7746"/>
    <w:rsid w:val="00EB0AC4"/>
    <w:rsid w:val="00EB0E9D"/>
    <w:rsid w:val="00EB12EB"/>
    <w:rsid w:val="00EB173B"/>
    <w:rsid w:val="00EB2F38"/>
    <w:rsid w:val="00EB59A4"/>
    <w:rsid w:val="00EB6F79"/>
    <w:rsid w:val="00EC052E"/>
    <w:rsid w:val="00EC06F4"/>
    <w:rsid w:val="00EC0812"/>
    <w:rsid w:val="00EC332E"/>
    <w:rsid w:val="00EC5FBF"/>
    <w:rsid w:val="00ED1625"/>
    <w:rsid w:val="00ED4243"/>
    <w:rsid w:val="00ED6BCD"/>
    <w:rsid w:val="00EE03D8"/>
    <w:rsid w:val="00EE09F2"/>
    <w:rsid w:val="00EE17C5"/>
    <w:rsid w:val="00EE2D7C"/>
    <w:rsid w:val="00EE667F"/>
    <w:rsid w:val="00EE6E09"/>
    <w:rsid w:val="00EE7287"/>
    <w:rsid w:val="00EE7656"/>
    <w:rsid w:val="00EE7B86"/>
    <w:rsid w:val="00EF04DF"/>
    <w:rsid w:val="00EF0790"/>
    <w:rsid w:val="00EF0E3D"/>
    <w:rsid w:val="00EF13BA"/>
    <w:rsid w:val="00EF27C6"/>
    <w:rsid w:val="00EF308E"/>
    <w:rsid w:val="00EF3219"/>
    <w:rsid w:val="00EF39FF"/>
    <w:rsid w:val="00EF5628"/>
    <w:rsid w:val="00EF5962"/>
    <w:rsid w:val="00EF627E"/>
    <w:rsid w:val="00F01083"/>
    <w:rsid w:val="00F0193C"/>
    <w:rsid w:val="00F0301D"/>
    <w:rsid w:val="00F03F58"/>
    <w:rsid w:val="00F0488A"/>
    <w:rsid w:val="00F06059"/>
    <w:rsid w:val="00F06333"/>
    <w:rsid w:val="00F06676"/>
    <w:rsid w:val="00F113B7"/>
    <w:rsid w:val="00F11BAC"/>
    <w:rsid w:val="00F12C13"/>
    <w:rsid w:val="00F14D78"/>
    <w:rsid w:val="00F15066"/>
    <w:rsid w:val="00F2184A"/>
    <w:rsid w:val="00F219E9"/>
    <w:rsid w:val="00F21E49"/>
    <w:rsid w:val="00F232C4"/>
    <w:rsid w:val="00F24AF3"/>
    <w:rsid w:val="00F26DB4"/>
    <w:rsid w:val="00F33CD0"/>
    <w:rsid w:val="00F36620"/>
    <w:rsid w:val="00F36A48"/>
    <w:rsid w:val="00F36E66"/>
    <w:rsid w:val="00F37A22"/>
    <w:rsid w:val="00F412CF"/>
    <w:rsid w:val="00F42110"/>
    <w:rsid w:val="00F42AB3"/>
    <w:rsid w:val="00F45557"/>
    <w:rsid w:val="00F45E69"/>
    <w:rsid w:val="00F500DD"/>
    <w:rsid w:val="00F50CDA"/>
    <w:rsid w:val="00F50F0A"/>
    <w:rsid w:val="00F522B1"/>
    <w:rsid w:val="00F52CEF"/>
    <w:rsid w:val="00F568D9"/>
    <w:rsid w:val="00F56EB9"/>
    <w:rsid w:val="00F611BC"/>
    <w:rsid w:val="00F614A1"/>
    <w:rsid w:val="00F6180C"/>
    <w:rsid w:val="00F61DB9"/>
    <w:rsid w:val="00F62D45"/>
    <w:rsid w:val="00F639CE"/>
    <w:rsid w:val="00F63AC9"/>
    <w:rsid w:val="00F63C0A"/>
    <w:rsid w:val="00F663CD"/>
    <w:rsid w:val="00F66F20"/>
    <w:rsid w:val="00F72FAC"/>
    <w:rsid w:val="00F80D79"/>
    <w:rsid w:val="00F8313E"/>
    <w:rsid w:val="00F83D63"/>
    <w:rsid w:val="00F86656"/>
    <w:rsid w:val="00F91CDD"/>
    <w:rsid w:val="00F95B29"/>
    <w:rsid w:val="00F9746D"/>
    <w:rsid w:val="00FA0080"/>
    <w:rsid w:val="00FA361B"/>
    <w:rsid w:val="00FA380C"/>
    <w:rsid w:val="00FA6658"/>
    <w:rsid w:val="00FA6A7A"/>
    <w:rsid w:val="00FA752A"/>
    <w:rsid w:val="00FB02B0"/>
    <w:rsid w:val="00FB0B0D"/>
    <w:rsid w:val="00FB1271"/>
    <w:rsid w:val="00FB1C24"/>
    <w:rsid w:val="00FB2E6E"/>
    <w:rsid w:val="00FB3366"/>
    <w:rsid w:val="00FB4C33"/>
    <w:rsid w:val="00FB5172"/>
    <w:rsid w:val="00FB5619"/>
    <w:rsid w:val="00FB5C2D"/>
    <w:rsid w:val="00FB63B8"/>
    <w:rsid w:val="00FB7D7B"/>
    <w:rsid w:val="00FC2904"/>
    <w:rsid w:val="00FC78A5"/>
    <w:rsid w:val="00FD0661"/>
    <w:rsid w:val="00FD1885"/>
    <w:rsid w:val="00FD67DC"/>
    <w:rsid w:val="00FD6E16"/>
    <w:rsid w:val="00FE1EFC"/>
    <w:rsid w:val="00FE3F9D"/>
    <w:rsid w:val="00FE5313"/>
    <w:rsid w:val="00FF2423"/>
    <w:rsid w:val="00FF548A"/>
    <w:rsid w:val="00FF5708"/>
    <w:rsid w:val="00FF6C77"/>
    <w:rsid w:val="00FF7178"/>
    <w:rsid w:val="00FF78C4"/>
    <w:rsid w:val="680C8106"/>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6D2F402E"/>
  <w15:docId w15:val="{15F488E9-57FF-47E3-9DFD-431D0E0B8D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qFormat="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3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A781A"/>
    <w:rPr>
      <w:rFonts w:ascii="Arial" w:hAnsi="Arial" w:cs="Arial"/>
      <w:sz w:val="22"/>
      <w:szCs w:val="22"/>
    </w:rPr>
  </w:style>
  <w:style w:type="paragraph" w:styleId="Heading1">
    <w:name w:val="heading 1"/>
    <w:basedOn w:val="Normal"/>
    <w:next w:val="Normal"/>
    <w:link w:val="Heading1Char"/>
    <w:qFormat/>
    <w:rsid w:val="00D17CB3"/>
    <w:pPr>
      <w:keepNext/>
      <w:outlineLvl w:val="0"/>
    </w:pPr>
    <w:rPr>
      <w:rFonts w:cs="Times New Roman"/>
      <w:b/>
      <w:bCs/>
      <w:color w:val="AF1829"/>
      <w:kern w:val="32"/>
      <w:sz w:val="32"/>
      <w:szCs w:val="32"/>
    </w:rPr>
  </w:style>
  <w:style w:type="paragraph" w:styleId="Heading2">
    <w:name w:val="heading 2"/>
    <w:basedOn w:val="Normal"/>
    <w:next w:val="Normal"/>
    <w:link w:val="Heading2Char"/>
    <w:uiPriority w:val="9"/>
    <w:unhideWhenUsed/>
    <w:qFormat/>
    <w:rsid w:val="004B1F15"/>
    <w:pPr>
      <w:outlineLvl w:val="1"/>
    </w:pPr>
    <w:rPr>
      <w:rFonts w:eastAsiaTheme="majorEastAsia"/>
      <w:b/>
      <w:bCs/>
      <w:color w:val="000000" w:themeColor="text1"/>
      <w:lang w:eastAsia="en-US"/>
    </w:rPr>
  </w:style>
  <w:style w:type="paragraph" w:styleId="Heading3">
    <w:name w:val="heading 3"/>
    <w:basedOn w:val="Normal"/>
    <w:next w:val="Normal"/>
    <w:link w:val="Heading3Char"/>
    <w:uiPriority w:val="9"/>
    <w:unhideWhenUsed/>
    <w:qFormat/>
    <w:rsid w:val="004B1F15"/>
    <w:pPr>
      <w:keepNext/>
      <w:keepLines/>
      <w:spacing w:before="40"/>
      <w:ind w:left="360"/>
      <w:outlineLvl w:val="2"/>
    </w:pPr>
    <w:rPr>
      <w:rFonts w:eastAsiaTheme="majorEastAsia"/>
      <w:b/>
      <w:bCs/>
      <w:color w:val="000000" w:themeColor="text1"/>
      <w:lang w:eastAsia="en-US"/>
    </w:rPr>
  </w:style>
  <w:style w:type="paragraph" w:styleId="Heading4">
    <w:name w:val="heading 4"/>
    <w:basedOn w:val="Normal"/>
    <w:next w:val="Normal"/>
    <w:link w:val="Heading4Char"/>
    <w:uiPriority w:val="9"/>
    <w:unhideWhenUsed/>
    <w:qFormat/>
    <w:rsid w:val="004B1F15"/>
    <w:pPr>
      <w:keepNext/>
      <w:keepLines/>
      <w:jc w:val="center"/>
      <w:outlineLvl w:val="3"/>
    </w:pPr>
    <w:rPr>
      <w:rFonts w:eastAsiaTheme="majorEastAsia"/>
      <w:b/>
      <w:bCs/>
      <w:color w:val="000000" w:themeColor="text1"/>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locked/>
    <w:rsid w:val="00D17CB3"/>
    <w:rPr>
      <w:rFonts w:ascii="Arial" w:hAnsi="Arial"/>
      <w:b/>
      <w:bCs/>
      <w:color w:val="AF1829"/>
      <w:kern w:val="32"/>
      <w:sz w:val="32"/>
      <w:szCs w:val="32"/>
    </w:rPr>
  </w:style>
  <w:style w:type="paragraph" w:styleId="Header">
    <w:name w:val="header"/>
    <w:basedOn w:val="Normal"/>
    <w:link w:val="HeaderChar"/>
    <w:uiPriority w:val="99"/>
    <w:qFormat/>
    <w:rsid w:val="001B7540"/>
    <w:pPr>
      <w:tabs>
        <w:tab w:val="center" w:pos="4153"/>
        <w:tab w:val="right" w:pos="8306"/>
      </w:tabs>
    </w:pPr>
    <w:rPr>
      <w:rFonts w:cs="Times New Roman"/>
      <w:szCs w:val="20"/>
    </w:rPr>
  </w:style>
  <w:style w:type="character" w:customStyle="1" w:styleId="HeaderChar">
    <w:name w:val="Header Char"/>
    <w:basedOn w:val="DefaultParagraphFont"/>
    <w:link w:val="Header"/>
    <w:uiPriority w:val="99"/>
    <w:locked/>
    <w:rsid w:val="00F72FAC"/>
    <w:rPr>
      <w:rFonts w:ascii="Arial" w:hAnsi="Arial"/>
      <w:sz w:val="22"/>
      <w:lang w:val="en-GB" w:eastAsia="en-GB"/>
    </w:rPr>
  </w:style>
  <w:style w:type="paragraph" w:styleId="Footer">
    <w:name w:val="footer"/>
    <w:basedOn w:val="Normal"/>
    <w:link w:val="FooterChar"/>
    <w:uiPriority w:val="99"/>
    <w:rsid w:val="001B7540"/>
    <w:pPr>
      <w:tabs>
        <w:tab w:val="center" w:pos="4153"/>
        <w:tab w:val="right" w:pos="8306"/>
      </w:tabs>
    </w:pPr>
    <w:rPr>
      <w:rFonts w:cs="Times New Roman"/>
      <w:sz w:val="20"/>
      <w:szCs w:val="20"/>
    </w:rPr>
  </w:style>
  <w:style w:type="character" w:customStyle="1" w:styleId="FooterChar">
    <w:name w:val="Footer Char"/>
    <w:basedOn w:val="DefaultParagraphFont"/>
    <w:link w:val="Footer"/>
    <w:uiPriority w:val="99"/>
    <w:locked/>
    <w:rsid w:val="00B746CA"/>
    <w:rPr>
      <w:rFonts w:ascii="Arial" w:hAnsi="Arial"/>
    </w:rPr>
  </w:style>
  <w:style w:type="table" w:styleId="TableGrid">
    <w:name w:val="Table Grid"/>
    <w:basedOn w:val="TableNormal"/>
    <w:uiPriority w:val="39"/>
    <w:rsid w:val="00777D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italicChar">
    <w:name w:val="BodyText_italic Char"/>
    <w:link w:val="BodyTextitalic"/>
    <w:locked/>
    <w:rsid w:val="00777D56"/>
    <w:rPr>
      <w:rFonts w:ascii="Arial" w:hAnsi="Arial"/>
      <w:i/>
      <w:sz w:val="24"/>
      <w:lang w:val="en-GB" w:eastAsia="en-GB"/>
    </w:rPr>
  </w:style>
  <w:style w:type="paragraph" w:customStyle="1" w:styleId="BodyTextitalic">
    <w:name w:val="BodyText_italic"/>
    <w:basedOn w:val="Normal"/>
    <w:link w:val="BodyTextitalicChar"/>
    <w:rsid w:val="00777D56"/>
    <w:pPr>
      <w:spacing w:before="200" w:after="200" w:line="260" w:lineRule="atLeast"/>
    </w:pPr>
    <w:rPr>
      <w:rFonts w:cs="Times New Roman"/>
      <w:i/>
      <w:sz w:val="24"/>
      <w:szCs w:val="20"/>
    </w:rPr>
  </w:style>
  <w:style w:type="character" w:styleId="PageNumber">
    <w:name w:val="page number"/>
    <w:basedOn w:val="DefaultParagraphFont"/>
    <w:uiPriority w:val="99"/>
    <w:semiHidden/>
    <w:rsid w:val="00777D56"/>
    <w:rPr>
      <w:rFonts w:cs="Times New Roman"/>
    </w:rPr>
  </w:style>
  <w:style w:type="character" w:styleId="Hyperlink">
    <w:name w:val="Hyperlink"/>
    <w:basedOn w:val="DefaultParagraphFont"/>
    <w:uiPriority w:val="99"/>
    <w:rsid w:val="00777D56"/>
    <w:rPr>
      <w:rFonts w:cs="Times New Roman"/>
      <w:color w:val="0000FF"/>
      <w:u w:val="single"/>
    </w:rPr>
  </w:style>
  <w:style w:type="paragraph" w:customStyle="1" w:styleId="Both">
    <w:name w:val="Both"/>
    <w:basedOn w:val="Normal"/>
    <w:link w:val="BothChar"/>
    <w:rsid w:val="00777D56"/>
    <w:pPr>
      <w:spacing w:before="60" w:after="60"/>
    </w:pPr>
    <w:rPr>
      <w:rFonts w:cs="Times New Roman"/>
      <w:szCs w:val="20"/>
    </w:rPr>
  </w:style>
  <w:style w:type="character" w:customStyle="1" w:styleId="BothChar">
    <w:name w:val="Both Char"/>
    <w:link w:val="Both"/>
    <w:locked/>
    <w:rsid w:val="00777D56"/>
    <w:rPr>
      <w:rFonts w:ascii="Arial" w:hAnsi="Arial"/>
      <w:sz w:val="22"/>
      <w:lang w:val="en-GB" w:eastAsia="en-GB"/>
    </w:rPr>
  </w:style>
  <w:style w:type="paragraph" w:styleId="ListParagraph">
    <w:name w:val="List Paragraph"/>
    <w:basedOn w:val="Normal"/>
    <w:uiPriority w:val="99"/>
    <w:qFormat/>
    <w:rsid w:val="00E04B33"/>
    <w:pPr>
      <w:ind w:left="720"/>
    </w:pPr>
    <w:rPr>
      <w:rFonts w:ascii="Times New Roman" w:hAnsi="Times New Roman" w:cs="Times New Roman"/>
      <w:sz w:val="24"/>
      <w:szCs w:val="24"/>
    </w:rPr>
  </w:style>
  <w:style w:type="paragraph" w:styleId="NoSpacing">
    <w:name w:val="No Spacing"/>
    <w:link w:val="NoSpacingChar"/>
    <w:uiPriority w:val="1"/>
    <w:qFormat/>
    <w:rsid w:val="00666AD5"/>
    <w:rPr>
      <w:rFonts w:ascii="Calibri" w:hAnsi="Calibri"/>
      <w:sz w:val="22"/>
      <w:szCs w:val="22"/>
      <w:lang w:eastAsia="en-US"/>
    </w:rPr>
  </w:style>
  <w:style w:type="character" w:styleId="FollowedHyperlink">
    <w:name w:val="FollowedHyperlink"/>
    <w:basedOn w:val="DefaultParagraphFont"/>
    <w:uiPriority w:val="99"/>
    <w:rsid w:val="005C0B80"/>
    <w:rPr>
      <w:rFonts w:cs="Times New Roman"/>
      <w:color w:val="800080"/>
      <w:u w:val="single"/>
    </w:rPr>
  </w:style>
  <w:style w:type="paragraph" w:styleId="BalloonText">
    <w:name w:val="Balloon Text"/>
    <w:basedOn w:val="Normal"/>
    <w:link w:val="BalloonTextChar"/>
    <w:uiPriority w:val="99"/>
    <w:rsid w:val="004546B8"/>
    <w:rPr>
      <w:rFonts w:ascii="Tahoma" w:hAnsi="Tahoma" w:cs="Times New Roman"/>
      <w:sz w:val="16"/>
      <w:szCs w:val="16"/>
    </w:rPr>
  </w:style>
  <w:style w:type="character" w:customStyle="1" w:styleId="BalloonTextChar">
    <w:name w:val="Balloon Text Char"/>
    <w:basedOn w:val="DefaultParagraphFont"/>
    <w:link w:val="BalloonText"/>
    <w:uiPriority w:val="99"/>
    <w:locked/>
    <w:rsid w:val="004546B8"/>
    <w:rPr>
      <w:rFonts w:ascii="Tahoma" w:hAnsi="Tahoma"/>
      <w:sz w:val="16"/>
    </w:rPr>
  </w:style>
  <w:style w:type="character" w:styleId="PlaceholderText">
    <w:name w:val="Placeholder Text"/>
    <w:basedOn w:val="DefaultParagraphFont"/>
    <w:uiPriority w:val="99"/>
    <w:semiHidden/>
    <w:rsid w:val="004546B8"/>
    <w:rPr>
      <w:color w:val="808080"/>
    </w:rPr>
  </w:style>
  <w:style w:type="character" w:customStyle="1" w:styleId="NoSpacingChar">
    <w:name w:val="No Spacing Char"/>
    <w:link w:val="NoSpacing"/>
    <w:uiPriority w:val="99"/>
    <w:locked/>
    <w:rsid w:val="007E06A6"/>
    <w:rPr>
      <w:rFonts w:ascii="Calibri" w:hAnsi="Calibri"/>
      <w:sz w:val="22"/>
      <w:szCs w:val="22"/>
      <w:lang w:eastAsia="en-US" w:bidi="ar-SA"/>
    </w:rPr>
  </w:style>
  <w:style w:type="paragraph" w:customStyle="1" w:styleId="Default">
    <w:name w:val="Default"/>
    <w:rsid w:val="00B8175A"/>
    <w:pPr>
      <w:autoSpaceDE w:val="0"/>
      <w:autoSpaceDN w:val="0"/>
      <w:adjustRightInd w:val="0"/>
    </w:pPr>
    <w:rPr>
      <w:rFonts w:ascii="Arial" w:hAnsi="Arial" w:cs="Arial"/>
      <w:color w:val="000000"/>
      <w:sz w:val="24"/>
      <w:szCs w:val="24"/>
    </w:rPr>
  </w:style>
  <w:style w:type="character" w:styleId="CommentReference">
    <w:name w:val="annotation reference"/>
    <w:basedOn w:val="DefaultParagraphFont"/>
    <w:uiPriority w:val="99"/>
    <w:semiHidden/>
    <w:unhideWhenUsed/>
    <w:locked/>
    <w:rsid w:val="00E76954"/>
    <w:rPr>
      <w:sz w:val="16"/>
      <w:szCs w:val="16"/>
    </w:rPr>
  </w:style>
  <w:style w:type="paragraph" w:styleId="CommentText">
    <w:name w:val="annotation text"/>
    <w:basedOn w:val="Normal"/>
    <w:link w:val="CommentTextChar"/>
    <w:uiPriority w:val="99"/>
    <w:unhideWhenUsed/>
    <w:locked/>
    <w:rsid w:val="00E76954"/>
    <w:rPr>
      <w:sz w:val="20"/>
      <w:szCs w:val="20"/>
    </w:rPr>
  </w:style>
  <w:style w:type="character" w:customStyle="1" w:styleId="CommentTextChar">
    <w:name w:val="Comment Text Char"/>
    <w:basedOn w:val="DefaultParagraphFont"/>
    <w:link w:val="CommentText"/>
    <w:uiPriority w:val="99"/>
    <w:rsid w:val="00E76954"/>
    <w:rPr>
      <w:rFonts w:ascii="Arial" w:hAnsi="Arial" w:cs="Arial"/>
    </w:rPr>
  </w:style>
  <w:style w:type="paragraph" w:styleId="CommentSubject">
    <w:name w:val="annotation subject"/>
    <w:basedOn w:val="CommentText"/>
    <w:next w:val="CommentText"/>
    <w:link w:val="CommentSubjectChar"/>
    <w:uiPriority w:val="99"/>
    <w:semiHidden/>
    <w:unhideWhenUsed/>
    <w:locked/>
    <w:rsid w:val="00E76954"/>
    <w:rPr>
      <w:b/>
      <w:bCs/>
    </w:rPr>
  </w:style>
  <w:style w:type="character" w:customStyle="1" w:styleId="CommentSubjectChar">
    <w:name w:val="Comment Subject Char"/>
    <w:basedOn w:val="CommentTextChar"/>
    <w:link w:val="CommentSubject"/>
    <w:uiPriority w:val="99"/>
    <w:semiHidden/>
    <w:rsid w:val="00E76954"/>
    <w:rPr>
      <w:rFonts w:ascii="Arial" w:hAnsi="Arial" w:cs="Arial"/>
      <w:b/>
      <w:bCs/>
    </w:rPr>
  </w:style>
  <w:style w:type="paragraph" w:styleId="Revision">
    <w:name w:val="Revision"/>
    <w:hidden/>
    <w:uiPriority w:val="99"/>
    <w:semiHidden/>
    <w:rsid w:val="004C0DCF"/>
    <w:rPr>
      <w:rFonts w:ascii="Arial" w:hAnsi="Arial" w:cs="Arial"/>
      <w:sz w:val="22"/>
      <w:szCs w:val="22"/>
    </w:rPr>
  </w:style>
  <w:style w:type="paragraph" w:customStyle="1" w:styleId="Pa8">
    <w:name w:val="Pa8"/>
    <w:basedOn w:val="Default"/>
    <w:next w:val="Default"/>
    <w:uiPriority w:val="99"/>
    <w:rsid w:val="00D82261"/>
    <w:pPr>
      <w:spacing w:line="121" w:lineRule="atLeast"/>
    </w:pPr>
    <w:rPr>
      <w:rFonts w:ascii="Myriad Pro" w:eastAsia="Calibri" w:hAnsi="Myriad Pro" w:cs="Times New Roman"/>
      <w:color w:val="auto"/>
      <w:lang w:eastAsia="en-US"/>
    </w:rPr>
  </w:style>
  <w:style w:type="paragraph" w:customStyle="1" w:styleId="Pa2">
    <w:name w:val="Pa2"/>
    <w:basedOn w:val="Default"/>
    <w:next w:val="Default"/>
    <w:rsid w:val="00D82261"/>
    <w:pPr>
      <w:suppressAutoHyphens/>
      <w:adjustRightInd/>
      <w:spacing w:line="241" w:lineRule="atLeast"/>
      <w:textAlignment w:val="baseline"/>
    </w:pPr>
    <w:rPr>
      <w:rFonts w:ascii="Myriad Pro Light" w:eastAsia="Calibri" w:hAnsi="Myriad Pro Light" w:cs="Times New Roman"/>
      <w:color w:val="auto"/>
      <w:lang w:eastAsia="en-US"/>
    </w:rPr>
  </w:style>
  <w:style w:type="character" w:customStyle="1" w:styleId="A0">
    <w:name w:val="A0"/>
    <w:rsid w:val="00D82261"/>
    <w:rPr>
      <w:rFonts w:cs="Myriad Pro Light"/>
      <w:color w:val="000000"/>
      <w:sz w:val="16"/>
      <w:szCs w:val="16"/>
    </w:rPr>
  </w:style>
  <w:style w:type="character" w:customStyle="1" w:styleId="A2">
    <w:name w:val="A2"/>
    <w:uiPriority w:val="99"/>
    <w:rsid w:val="00D82261"/>
    <w:rPr>
      <w:rFonts w:cs="Myriad Pro Light"/>
      <w:color w:val="0000FF"/>
      <w:sz w:val="16"/>
      <w:szCs w:val="16"/>
      <w:u w:val="single"/>
    </w:rPr>
  </w:style>
  <w:style w:type="paragraph" w:customStyle="1" w:styleId="Pa3">
    <w:name w:val="Pa3"/>
    <w:basedOn w:val="Default"/>
    <w:next w:val="Default"/>
    <w:rsid w:val="00D82261"/>
    <w:pPr>
      <w:suppressAutoHyphens/>
      <w:adjustRightInd/>
      <w:spacing w:line="121" w:lineRule="atLeast"/>
      <w:textAlignment w:val="baseline"/>
    </w:pPr>
    <w:rPr>
      <w:rFonts w:ascii="Myriad Pro Light" w:eastAsia="Calibri" w:hAnsi="Myriad Pro Light" w:cs="Times New Roman"/>
      <w:color w:val="auto"/>
      <w:lang w:eastAsia="en-US"/>
    </w:rPr>
  </w:style>
  <w:style w:type="character" w:styleId="UnresolvedMention">
    <w:name w:val="Unresolved Mention"/>
    <w:basedOn w:val="DefaultParagraphFont"/>
    <w:uiPriority w:val="99"/>
    <w:semiHidden/>
    <w:unhideWhenUsed/>
    <w:rsid w:val="002228B3"/>
    <w:rPr>
      <w:color w:val="605E5C"/>
      <w:shd w:val="clear" w:color="auto" w:fill="E1DFDD"/>
    </w:rPr>
  </w:style>
  <w:style w:type="character" w:customStyle="1" w:styleId="Heading2Char">
    <w:name w:val="Heading 2 Char"/>
    <w:basedOn w:val="DefaultParagraphFont"/>
    <w:link w:val="Heading2"/>
    <w:uiPriority w:val="9"/>
    <w:rsid w:val="004B1F15"/>
    <w:rPr>
      <w:rFonts w:ascii="Arial" w:eastAsiaTheme="majorEastAsia" w:hAnsi="Arial" w:cs="Arial"/>
      <w:b/>
      <w:bCs/>
      <w:color w:val="000000" w:themeColor="text1"/>
      <w:sz w:val="22"/>
      <w:szCs w:val="22"/>
      <w:lang w:eastAsia="en-US"/>
    </w:rPr>
  </w:style>
  <w:style w:type="character" w:customStyle="1" w:styleId="Heading3Char">
    <w:name w:val="Heading 3 Char"/>
    <w:basedOn w:val="DefaultParagraphFont"/>
    <w:link w:val="Heading3"/>
    <w:uiPriority w:val="9"/>
    <w:rsid w:val="004B1F15"/>
    <w:rPr>
      <w:rFonts w:ascii="Arial" w:eastAsiaTheme="majorEastAsia" w:hAnsi="Arial" w:cs="Arial"/>
      <w:b/>
      <w:bCs/>
      <w:color w:val="000000" w:themeColor="text1"/>
      <w:sz w:val="22"/>
      <w:szCs w:val="22"/>
      <w:lang w:eastAsia="en-US"/>
    </w:rPr>
  </w:style>
  <w:style w:type="character" w:customStyle="1" w:styleId="Heading4Char">
    <w:name w:val="Heading 4 Char"/>
    <w:basedOn w:val="DefaultParagraphFont"/>
    <w:link w:val="Heading4"/>
    <w:uiPriority w:val="9"/>
    <w:rsid w:val="004B1F15"/>
    <w:rPr>
      <w:rFonts w:ascii="Arial" w:eastAsiaTheme="majorEastAsia" w:hAnsi="Arial" w:cs="Arial"/>
      <w:b/>
      <w:bCs/>
      <w:color w:val="000000" w:themeColor="text1"/>
      <w:sz w:val="24"/>
      <w:szCs w:val="24"/>
      <w:lang w:eastAsia="en-US"/>
    </w:rPr>
  </w:style>
  <w:style w:type="character" w:styleId="Emphasis">
    <w:name w:val="Emphasis"/>
    <w:qFormat/>
    <w:rsid w:val="004B1F15"/>
    <w:rPr>
      <w:i/>
      <w:iCs/>
    </w:rPr>
  </w:style>
  <w:style w:type="paragraph" w:styleId="TOCHeading">
    <w:name w:val="TOC Heading"/>
    <w:basedOn w:val="Heading1"/>
    <w:next w:val="Normal"/>
    <w:uiPriority w:val="39"/>
    <w:unhideWhenUsed/>
    <w:qFormat/>
    <w:rsid w:val="004B1F15"/>
    <w:pPr>
      <w:keepLines/>
      <w:spacing w:before="240" w:line="259" w:lineRule="auto"/>
      <w:outlineLvl w:val="9"/>
    </w:pPr>
    <w:rPr>
      <w:rFonts w:asciiTheme="majorHAnsi" w:eastAsiaTheme="majorEastAsia" w:hAnsiTheme="majorHAnsi" w:cstheme="majorBidi"/>
      <w:b w:val="0"/>
      <w:bCs w:val="0"/>
      <w:color w:val="365F91" w:themeColor="accent1" w:themeShade="BF"/>
      <w:kern w:val="0"/>
      <w:lang w:val="en-US" w:eastAsia="en-US"/>
    </w:rPr>
  </w:style>
  <w:style w:type="paragraph" w:styleId="TOC1">
    <w:name w:val="toc 1"/>
    <w:basedOn w:val="Normal"/>
    <w:next w:val="Normal"/>
    <w:autoRedefine/>
    <w:uiPriority w:val="39"/>
    <w:unhideWhenUsed/>
    <w:rsid w:val="004B1F15"/>
    <w:pPr>
      <w:spacing w:after="100"/>
      <w:jc w:val="center"/>
    </w:pPr>
    <w:rPr>
      <w:rFonts w:eastAsiaTheme="minorHAnsi"/>
      <w:sz w:val="24"/>
      <w:szCs w:val="24"/>
      <w:lang w:eastAsia="en-US"/>
    </w:rPr>
  </w:style>
  <w:style w:type="paragraph" w:styleId="TOC2">
    <w:name w:val="toc 2"/>
    <w:basedOn w:val="Normal"/>
    <w:next w:val="Normal"/>
    <w:autoRedefine/>
    <w:uiPriority w:val="39"/>
    <w:unhideWhenUsed/>
    <w:rsid w:val="004B1F15"/>
    <w:pPr>
      <w:spacing w:after="100"/>
      <w:ind w:left="240"/>
      <w:jc w:val="center"/>
    </w:pPr>
    <w:rPr>
      <w:rFonts w:eastAsiaTheme="minorHAnsi"/>
      <w:sz w:val="24"/>
      <w:szCs w:val="24"/>
      <w:lang w:eastAsia="en-US"/>
    </w:rPr>
  </w:style>
  <w:style w:type="paragraph" w:styleId="TOC3">
    <w:name w:val="toc 3"/>
    <w:basedOn w:val="Normal"/>
    <w:next w:val="Normal"/>
    <w:autoRedefine/>
    <w:uiPriority w:val="39"/>
    <w:unhideWhenUsed/>
    <w:rsid w:val="004B1F15"/>
    <w:pPr>
      <w:spacing w:after="100"/>
      <w:ind w:left="480"/>
      <w:jc w:val="center"/>
    </w:pPr>
    <w:rPr>
      <w:rFonts w:eastAsiaTheme="minorHAnsi"/>
      <w:sz w:val="24"/>
      <w:szCs w:val="24"/>
      <w:lang w:eastAsia="en-US"/>
    </w:rPr>
  </w:style>
  <w:style w:type="character" w:customStyle="1" w:styleId="MTConvertedEquation">
    <w:name w:val="MTConvertedEquation"/>
    <w:basedOn w:val="DefaultParagraphFont"/>
    <w:rsid w:val="004B1F15"/>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706365295">
      <w:marLeft w:val="0"/>
      <w:marRight w:val="0"/>
      <w:marTop w:val="0"/>
      <w:marBottom w:val="0"/>
      <w:divBdr>
        <w:top w:val="none" w:sz="0" w:space="0" w:color="auto"/>
        <w:left w:val="none" w:sz="0" w:space="0" w:color="auto"/>
        <w:bottom w:val="none" w:sz="0" w:space="0" w:color="auto"/>
        <w:right w:val="none" w:sz="0" w:space="0" w:color="auto"/>
      </w:divBdr>
    </w:div>
    <w:div w:id="170636529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6.wmf"/><Relationship Id="rId42" Type="http://schemas.openxmlformats.org/officeDocument/2006/relationships/oleObject" Target="embeddings/oleObject12.bin"/><Relationship Id="rId47" Type="http://schemas.openxmlformats.org/officeDocument/2006/relationships/image" Target="media/image20.wmf"/><Relationship Id="rId63" Type="http://schemas.openxmlformats.org/officeDocument/2006/relationships/footer" Target="footer3.xml"/><Relationship Id="rId68" Type="http://schemas.openxmlformats.org/officeDocument/2006/relationships/hyperlink" Target="mailto:resources.feedback@ocr.org.uk" TargetMode="External"/><Relationship Id="rId16" Type="http://schemas.openxmlformats.org/officeDocument/2006/relationships/image" Target="media/image3.png"/><Relationship Id="rId11" Type="http://schemas.openxmlformats.org/officeDocument/2006/relationships/image" Target="media/image2.jpeg"/><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5.wmf"/><Relationship Id="rId40" Type="http://schemas.openxmlformats.org/officeDocument/2006/relationships/oleObject" Target="embeddings/oleObject11.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0.bin"/><Relationship Id="rId66" Type="http://schemas.openxmlformats.org/officeDocument/2006/relationships/hyperlink" Target="mailto:resources.feedback@ocr.org.uk?subject=I%20dislike%20the%20GCSE%20(9-1)%20Mathematics%20November%20202024%20Alternative%20Paper%20Mark%20Scheme%20J560/01" TargetMode="External"/><Relationship Id="rId74" Type="http://schemas.openxmlformats.org/officeDocument/2006/relationships/hyperlink" Target="mailto:resources.feedback@ocr.org.uk" TargetMode="External"/><Relationship Id="rId79" Type="http://schemas.openxmlformats.org/officeDocument/2006/relationships/theme" Target="theme/theme1.xml"/><Relationship Id="rId5" Type="http://schemas.openxmlformats.org/officeDocument/2006/relationships/styles" Target="styles.xml"/><Relationship Id="rId61" Type="http://schemas.openxmlformats.org/officeDocument/2006/relationships/image" Target="media/image27.wmf"/><Relationship Id="rId19" Type="http://schemas.openxmlformats.org/officeDocument/2006/relationships/image" Target="media/image5.wmf"/><Relationship Id="rId14" Type="http://schemas.openxmlformats.org/officeDocument/2006/relationships/header" Target="header2.xml"/><Relationship Id="rId22" Type="http://schemas.openxmlformats.org/officeDocument/2006/relationships/oleObject" Target="embeddings/oleObject3.bin"/><Relationship Id="rId27" Type="http://schemas.openxmlformats.org/officeDocument/2006/relationships/image" Target="media/image9.wmf"/><Relationship Id="rId30" Type="http://schemas.openxmlformats.org/officeDocument/2006/relationships/oleObject" Target="embeddings/oleObject7.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image" Target="media/image28.jpeg"/><Relationship Id="rId69" Type="http://schemas.openxmlformats.org/officeDocument/2006/relationships/hyperlink" Target="https://www.ocr.org.uk/qualifications/expression-of-interest/" TargetMode="External"/><Relationship Id="rId77" Type="http://schemas.openxmlformats.org/officeDocument/2006/relationships/footer" Target="footer4.xml"/><Relationship Id="rId8" Type="http://schemas.openxmlformats.org/officeDocument/2006/relationships/footnotes" Target="footnotes.xml"/><Relationship Id="rId51" Type="http://schemas.openxmlformats.org/officeDocument/2006/relationships/image" Target="media/image22.wmf"/><Relationship Id="rId72" Type="http://schemas.openxmlformats.org/officeDocument/2006/relationships/hyperlink" Target="mailto:resources.feedback@ocr.org.uk?subject=I%20dislike%20the%20GCSE%20(9-1)%20Mathematics%20November%20202024%20Alternative%20Paper%20Mark%20Scheme%20J560/01" TargetMode="External"/><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png"/><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6.wmf"/><Relationship Id="rId67" Type="http://schemas.openxmlformats.org/officeDocument/2006/relationships/hyperlink" Target="https://teachcambridge.org/57aeb2e9-239e-49ba-9020-ec8e29d8d419/subject-home?unit=all&amp;subject=71e0ba56-8186-4d35-ae81-d1c640670d80" TargetMode="External"/><Relationship Id="rId20" Type="http://schemas.openxmlformats.org/officeDocument/2006/relationships/oleObject" Target="embeddings/oleObject2.bin"/><Relationship Id="rId41" Type="http://schemas.openxmlformats.org/officeDocument/2006/relationships/image" Target="media/image17.wmf"/><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hyperlink" Target="mailto:resources.feedback@ocr.org.uk" TargetMode="External"/><Relationship Id="rId75" Type="http://schemas.openxmlformats.org/officeDocument/2006/relationships/hyperlink" Target="https://www.ocr.org.uk/qualifications/expression-of-interest/" TargetMode="Externa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footer" Target="footer2.xml"/><Relationship Id="rId23" Type="http://schemas.openxmlformats.org/officeDocument/2006/relationships/image" Target="media/image7.wmf"/><Relationship Id="rId28" Type="http://schemas.openxmlformats.org/officeDocument/2006/relationships/oleObject" Target="embeddings/oleObject6.bin"/><Relationship Id="rId36" Type="http://schemas.openxmlformats.org/officeDocument/2006/relationships/oleObject" Target="embeddings/oleObject9.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1.jpg"/><Relationship Id="rId31" Type="http://schemas.openxmlformats.org/officeDocument/2006/relationships/image" Target="media/image11.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hyperlink" Target="mailto:resources.feedback@ocr.org.uk?subject=I%20like%20the%20GCSE%20(9-1)%20Mathematics%20November%20202024%20Alternative%20Paper%20Mark%20Scheme%20J560/01" TargetMode="External"/><Relationship Id="rId73" Type="http://schemas.openxmlformats.org/officeDocument/2006/relationships/hyperlink" Target="https://teachcambridge.org/57aeb2e9-239e-49ba-9020-ec8e29d8d419/subject-home?unit=all&amp;subject=71e0ba56-8186-4d35-ae81-d1c640670d80" TargetMode="External"/><Relationship Id="rId78" Type="http://schemas.openxmlformats.org/officeDocument/2006/relationships/fontTable" Target="fontTable.xml"/><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oleObject" Target="embeddings/oleObject1.bin"/><Relationship Id="rId39" Type="http://schemas.openxmlformats.org/officeDocument/2006/relationships/image" Target="media/image16.wmf"/><Relationship Id="rId34" Type="http://schemas.openxmlformats.org/officeDocument/2006/relationships/image" Target="media/image13.png"/><Relationship Id="rId50" Type="http://schemas.openxmlformats.org/officeDocument/2006/relationships/oleObject" Target="embeddings/oleObject16.bin"/><Relationship Id="rId55" Type="http://schemas.openxmlformats.org/officeDocument/2006/relationships/image" Target="media/image24.wmf"/><Relationship Id="rId76" Type="http://schemas.openxmlformats.org/officeDocument/2006/relationships/hyperlink" Target="mailto:resources.feedback@ocr.org.uk" TargetMode="External"/><Relationship Id="rId7" Type="http://schemas.openxmlformats.org/officeDocument/2006/relationships/webSettings" Target="webSettings.xml"/><Relationship Id="rId71" Type="http://schemas.openxmlformats.org/officeDocument/2006/relationships/hyperlink" Target="mailto:resources.feedback@ocr.org.uk?subject=I%20like%20the%20GCSE%20(9-1)%20Mathematics%20November%20202024%20Alternative%20Paper%20Mark%20Scheme%20J560/01" TargetMode="External"/><Relationship Id="rId2" Type="http://schemas.openxmlformats.org/officeDocument/2006/relationships/customXml" Target="../customXml/item2.xml"/><Relationship Id="rId29"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6d9f69ad723734ee0da94abe123efc27">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ddb9d284e912beb5f0c177fb2302e60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description="T4 Proxy review"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owerAppID xmlns="a826fb59-e30b-4629-9a45-ddaff588768b">3794</PowerAppID>
    <_Version xmlns="http://schemas.microsoft.com/sharepoint/v3/fields" xsi:nil="true"/>
    <lcf76f155ced4ddcb4097134ff3c332f xmlns="a826fb59-e30b-4629-9a45-ddaff588768b">
      <Terms xmlns="http://schemas.microsoft.com/office/infopath/2007/PartnerControls"/>
    </lcf76f155ced4ddcb4097134ff3c332f>
    <Qualification xmlns="a826fb59-e30b-4629-9a45-ddaff588768b">GCSE</Qualification>
    <Component xmlns="a826fb59-e30b-4629-9a45-ddaff588768b">J560</Component>
    <Documenttype xmlns="a826fb59-e30b-4629-9a45-ddaff588768b">Template</Documenttype>
    <TaxCatchAll xmlns="a64829b1-ed52-45e5-9012-b69bfe77c40c" xsi:nil="true"/>
    <Series xmlns="a826fb59-e30b-4629-9a45-ddaff588768b">November 2024</Series>
    <Prodman xmlns="a826fb59-e30b-4629-9a45-ddaff588768b">
      <UserInfo>
        <DisplayName>Lucy Essex</DisplayName>
        <AccountId>429</AccountId>
        <AccountType/>
      </UserInfo>
    </Prodman>
  </documentManagement>
</p:properties>
</file>

<file path=customXml/itemProps1.xml><?xml version="1.0" encoding="utf-8"?>
<ds:datastoreItem xmlns:ds="http://schemas.openxmlformats.org/officeDocument/2006/customXml" ds:itemID="{18B6071D-10CB-40D8-9D88-0D25CFD2BA8C}">
  <ds:schemaRefs>
    <ds:schemaRef ds:uri="http://schemas.microsoft.com/sharepoint/v3/contenttype/forms"/>
  </ds:schemaRefs>
</ds:datastoreItem>
</file>

<file path=customXml/itemProps2.xml><?xml version="1.0" encoding="utf-8"?>
<ds:datastoreItem xmlns:ds="http://schemas.openxmlformats.org/officeDocument/2006/customXml" ds:itemID="{CB867FF1-82D6-4BA9-A0FF-A5923BB0FC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D07F48D-909E-4C28-BDB6-3D7E3BDF522B}">
  <ds:schemaRefs>
    <ds:schemaRef ds:uri="http://schemas.microsoft.com/office/2006/metadata/properties"/>
    <ds:schemaRef ds:uri="http://schemas.microsoft.com/office/infopath/2007/PartnerControls"/>
    <ds:schemaRef ds:uri="a826fb59-e30b-4629-9a45-ddaff588768b"/>
    <ds:schemaRef ds:uri="http://schemas.microsoft.com/sharepoint/v3/fields"/>
    <ds:schemaRef ds:uri="a64829b1-ed52-45e5-9012-b69bfe77c40c"/>
  </ds:schemaRefs>
</ds:datastoreItem>
</file>

<file path=docMetadata/LabelInfo.xml><?xml version="1.0" encoding="utf-8"?>
<clbl:labelList xmlns:clbl="http://schemas.microsoft.com/office/2020/mipLabelMetadata">
  <clbl:label id="{75d6cc78-71b9-42e6-aa2a-b9889a0f080f}" enabled="0" method="" siteId="{75d6cc78-71b9-42e6-aa2a-b9889a0f080f}" removed="1"/>
</clbl:labelList>
</file>

<file path=docProps/app.xml><?xml version="1.0" encoding="utf-8"?>
<Properties xmlns="http://schemas.openxmlformats.org/officeDocument/2006/extended-properties" xmlns:vt="http://schemas.openxmlformats.org/officeDocument/2006/docPropsVTypes">
  <Template>Normal</Template>
  <TotalTime>238</TotalTime>
  <Pages>20</Pages>
  <Words>2665</Words>
  <Characters>15191</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GCSE (9-1) Mathematics Series 20XX Alternative Paper Mark Scheme J560/0X</vt:lpstr>
    </vt:vector>
  </TitlesOfParts>
  <Company>Cambridge Assessment</Company>
  <LinksUpToDate>false</LinksUpToDate>
  <CharactersWithSpaces>17821</CharactersWithSpaces>
  <SharedDoc>false</SharedDoc>
  <HLinks>
    <vt:vector size="42" baseType="variant">
      <vt:variant>
        <vt:i4>4063250</vt:i4>
      </vt:variant>
      <vt:variant>
        <vt:i4>18</vt:i4>
      </vt:variant>
      <vt:variant>
        <vt:i4>0</vt:i4>
      </vt:variant>
      <vt:variant>
        <vt:i4>5</vt:i4>
      </vt:variant>
      <vt:variant>
        <vt:lpwstr>mailto:resources.feedback@ocr.org.uk</vt:lpwstr>
      </vt:variant>
      <vt:variant>
        <vt:lpwstr/>
      </vt:variant>
      <vt:variant>
        <vt:i4>5046336</vt:i4>
      </vt:variant>
      <vt:variant>
        <vt:i4>15</vt:i4>
      </vt:variant>
      <vt:variant>
        <vt:i4>0</vt:i4>
      </vt:variant>
      <vt:variant>
        <vt:i4>5</vt:i4>
      </vt:variant>
      <vt:variant>
        <vt:lpwstr>https://www.ocr.org.uk/qualifications/expression-of-interest/</vt:lpwstr>
      </vt:variant>
      <vt:variant>
        <vt:lpwstr/>
      </vt:variant>
      <vt:variant>
        <vt:i4>4063250</vt:i4>
      </vt:variant>
      <vt:variant>
        <vt:i4>12</vt:i4>
      </vt:variant>
      <vt:variant>
        <vt:i4>0</vt:i4>
      </vt:variant>
      <vt:variant>
        <vt:i4>5</vt:i4>
      </vt:variant>
      <vt:variant>
        <vt:lpwstr>mailto:resources.feedback@ocr.org.uk</vt:lpwstr>
      </vt:variant>
      <vt:variant>
        <vt:lpwstr/>
      </vt:variant>
      <vt:variant>
        <vt:i4>3407934</vt:i4>
      </vt:variant>
      <vt:variant>
        <vt:i4>9</vt:i4>
      </vt:variant>
      <vt:variant>
        <vt:i4>0</vt:i4>
      </vt:variant>
      <vt:variant>
        <vt:i4>5</vt:i4>
      </vt:variant>
      <vt:variant>
        <vt:lpwstr>https://www.ocr.org.uk/qualifications/resource-finder/</vt:lpwstr>
      </vt:variant>
      <vt:variant>
        <vt:lpwstr/>
      </vt:variant>
      <vt:variant>
        <vt:i4>5701743</vt:i4>
      </vt:variant>
      <vt:variant>
        <vt:i4>6</vt:i4>
      </vt:variant>
      <vt:variant>
        <vt:i4>0</vt:i4>
      </vt:variant>
      <vt:variant>
        <vt:i4>5</vt:i4>
      </vt:variant>
      <vt:variant>
        <vt:lpwstr>mailto:resources.feedback@ocr.org.uk?subject=I%20dislike%20the%20GCSE%20(9-1)%20Mathematics%20Summer%202023%20Alternative%20Paper%20Mark%20Scheme%20J560/01</vt:lpwstr>
      </vt:variant>
      <vt:variant>
        <vt:lpwstr/>
      </vt:variant>
      <vt:variant>
        <vt:i4>2818140</vt:i4>
      </vt:variant>
      <vt:variant>
        <vt:i4>3</vt:i4>
      </vt:variant>
      <vt:variant>
        <vt:i4>0</vt:i4>
      </vt:variant>
      <vt:variant>
        <vt:i4>5</vt:i4>
      </vt:variant>
      <vt:variant>
        <vt:lpwstr>mailto:resources.feedback@ocr.org.uk?subject=I%20like%20the%20GCSE%20(9-1)%20Mathematics%20Summer%202023%20Alternative%20Paper%20Mark%20Scheme%20J560/01</vt:lpwstr>
      </vt:variant>
      <vt:variant>
        <vt:lpwstr/>
      </vt:variant>
      <vt:variant>
        <vt:i4>4259847</vt:i4>
      </vt:variant>
      <vt:variant>
        <vt:i4>0</vt:i4>
      </vt:variant>
      <vt:variant>
        <vt:i4>0</vt:i4>
      </vt:variant>
      <vt:variant>
        <vt:i4>5</vt:i4>
      </vt:variant>
      <vt:variant>
        <vt:lpwstr>https://www.ocr.org.uk/subjects/mathematic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Series 20XX Alternative Paper Mark Scheme J560/0X</dc:title>
  <dc:subject>Mathematics</dc:subject>
  <dc:creator>OCR</dc:creator>
  <cp:keywords>GCSE, Mathematics, J560/01, Alternative Paper, Mark Scheme</cp:keywords>
  <cp:lastModifiedBy>Lucy Essex</cp:lastModifiedBy>
  <cp:revision>124</cp:revision>
  <cp:lastPrinted>2021-11-16T22:03:00Z</cp:lastPrinted>
  <dcterms:created xsi:type="dcterms:W3CDTF">2024-01-15T12:50:00Z</dcterms:created>
  <dcterms:modified xsi:type="dcterms:W3CDTF">2025-03-28T1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ediaServiceImageTags">
    <vt:lpwstr/>
  </property>
  <property fmtid="{D5CDD505-2E9C-101B-9397-08002B2CF9AE}" pid="4" name="MTWinEqns">
    <vt:bool>true</vt:bool>
  </property>
</Properties>
</file>